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theme/theme4.xml" ContentType="application/vnd.openxmlformats-officedocument.theme+xml"/>
  <Override PartName="/ppt/slideLayouts/slideLayout16.xml" ContentType="application/vnd.openxmlformats-officedocument.presentationml.slideLayout+xml"/>
  <Override PartName="/ppt/theme/theme5.xml" ContentType="application/vnd.openxmlformats-officedocument.theme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slideLayouts/slideLayout18.xml" ContentType="application/vnd.openxmlformats-officedocument.presentationml.slideLayout+xml"/>
  <Override PartName="/ppt/theme/theme7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8.xml" ContentType="application/vnd.openxmlformats-officedocument.theme+xml"/>
  <Override PartName="/ppt/slideLayouts/slideLayout21.xml" ContentType="application/vnd.openxmlformats-officedocument.presentationml.slideLayout+xml"/>
  <Override PartName="/ppt/theme/theme9.xml" ContentType="application/vnd.openxmlformats-officedocument.theme+xml"/>
  <Override PartName="/ppt/slideLayouts/slideLayout22.xml" ContentType="application/vnd.openxmlformats-officedocument.presentationml.slideLayout+xml"/>
  <Override PartName="/ppt/theme/theme10.xml" ContentType="application/vnd.openxmlformats-officedocument.theme+xml"/>
  <Override PartName="/ppt/slideLayouts/slideLayout23.xml" ContentType="application/vnd.openxmlformats-officedocument.presentationml.slideLayout+xml"/>
  <Override PartName="/ppt/theme/theme11.xml" ContentType="application/vnd.openxmlformats-officedocument.theme+xml"/>
  <Override PartName="/ppt/slideLayouts/slideLayout24.xml" ContentType="application/vnd.openxmlformats-officedocument.presentationml.slideLayout+xml"/>
  <Override PartName="/ppt/theme/theme12.xml" ContentType="application/vnd.openxmlformats-officedocument.theme+xml"/>
  <Override PartName="/ppt/slideLayouts/slideLayout25.xml" ContentType="application/vnd.openxmlformats-officedocument.presentationml.slideLayout+xml"/>
  <Override PartName="/ppt/theme/theme13.xml" ContentType="application/vnd.openxmlformats-officedocument.theme+xml"/>
  <Override PartName="/ppt/slideLayouts/slideLayout26.xml" ContentType="application/vnd.openxmlformats-officedocument.presentationml.slideLayout+xml"/>
  <Override PartName="/ppt/theme/theme14.xml" ContentType="application/vnd.openxmlformats-officedocument.theme+xml"/>
  <Override PartName="/ppt/slideLayouts/slideLayout27.xml" ContentType="application/vnd.openxmlformats-officedocument.presentationml.slideLayout+xml"/>
  <Override PartName="/ppt/theme/theme15.xml" ContentType="application/vnd.openxmlformats-officedocument.theme+xml"/>
  <Override PartName="/ppt/slideLayouts/slideLayout28.xml" ContentType="application/vnd.openxmlformats-officedocument.presentationml.slideLayout+xml"/>
  <Override PartName="/ppt/theme/theme16.xml" ContentType="application/vnd.openxmlformats-officedocument.theme+xml"/>
  <Override PartName="/ppt/slideLayouts/slideLayout29.xml" ContentType="application/vnd.openxmlformats-officedocument.presentationml.slideLayout+xml"/>
  <Override PartName="/ppt/theme/theme17.xml" ContentType="application/vnd.openxmlformats-officedocument.theme+xml"/>
  <Override PartName="/ppt/slideLayouts/slideLayout30.xml" ContentType="application/vnd.openxmlformats-officedocument.presentationml.slideLayout+xml"/>
  <Override PartName="/ppt/theme/theme18.xml" ContentType="application/vnd.openxmlformats-officedocument.theme+xml"/>
  <Override PartName="/ppt/slideLayouts/slideLayout31.xml" ContentType="application/vnd.openxmlformats-officedocument.presentationml.slideLayout+xml"/>
  <Override PartName="/ppt/theme/theme19.xml" ContentType="application/vnd.openxmlformats-officedocument.theme+xml"/>
  <Override PartName="/ppt/slideLayouts/slideLayout32.xml" ContentType="application/vnd.openxmlformats-officedocument.presentationml.slideLayout+xml"/>
  <Override PartName="/ppt/theme/theme20.xml" ContentType="application/vnd.openxmlformats-officedocument.theme+xml"/>
  <Override PartName="/ppt/slideLayouts/slideLayout33.xml" ContentType="application/vnd.openxmlformats-officedocument.presentationml.slideLayout+xml"/>
  <Override PartName="/ppt/theme/theme21.xml" ContentType="application/vnd.openxmlformats-officedocument.theme+xml"/>
  <Override PartName="/ppt/slideLayouts/slideLayout34.xml" ContentType="application/vnd.openxmlformats-officedocument.presentationml.slideLayout+xml"/>
  <Override PartName="/ppt/theme/theme22.xml" ContentType="application/vnd.openxmlformats-officedocument.theme+xml"/>
  <Override PartName="/ppt/slideLayouts/slideLayout35.xml" ContentType="application/vnd.openxmlformats-officedocument.presentationml.slideLayout+xml"/>
  <Override PartName="/ppt/theme/theme23.xml" ContentType="application/vnd.openxmlformats-officedocument.theme+xml"/>
  <Override PartName="/ppt/slideLayouts/slideLayout36.xml" ContentType="application/vnd.openxmlformats-officedocument.presentationml.slideLayout+xml"/>
  <Override PartName="/ppt/theme/theme24.xml" ContentType="application/vnd.openxmlformats-officedocument.theme+xml"/>
  <Override PartName="/ppt/slideLayouts/slideLayout37.xml" ContentType="application/vnd.openxmlformats-officedocument.presentationml.slideLayout+xml"/>
  <Override PartName="/ppt/theme/theme25.xml" ContentType="application/vnd.openxmlformats-officedocument.theme+xml"/>
  <Override PartName="/ppt/slideLayouts/slideLayout38.xml" ContentType="application/vnd.openxmlformats-officedocument.presentationml.slideLayout+xml"/>
  <Override PartName="/ppt/theme/theme26.xml" ContentType="application/vnd.openxmlformats-officedocument.theme+xml"/>
  <Override PartName="/ppt/slideLayouts/slideLayout39.xml" ContentType="application/vnd.openxmlformats-officedocument.presentationml.slideLayout+xml"/>
  <Override PartName="/ppt/theme/theme27.xml" ContentType="application/vnd.openxmlformats-officedocument.theme+xml"/>
  <Override PartName="/ppt/slideLayouts/slideLayout40.xml" ContentType="application/vnd.openxmlformats-officedocument.presentationml.slideLayout+xml"/>
  <Override PartName="/ppt/theme/theme28.xml" ContentType="application/vnd.openxmlformats-officedocument.theme+xml"/>
  <Override PartName="/ppt/slideLayouts/slideLayout41.xml" ContentType="application/vnd.openxmlformats-officedocument.presentationml.slideLayout+xml"/>
  <Override PartName="/ppt/theme/theme29.xml" ContentType="application/vnd.openxmlformats-officedocument.theme+xml"/>
  <Override PartName="/ppt/slideLayouts/slideLayout42.xml" ContentType="application/vnd.openxmlformats-officedocument.presentationml.slideLayout+xml"/>
  <Override PartName="/ppt/theme/theme30.xml" ContentType="application/vnd.openxmlformats-officedocument.theme+xml"/>
  <Override PartName="/ppt/slideLayouts/slideLayout43.xml" ContentType="application/vnd.openxmlformats-officedocument.presentationml.slideLayout+xml"/>
  <Override PartName="/ppt/theme/theme31.xml" ContentType="application/vnd.openxmlformats-officedocument.theme+xml"/>
  <Override PartName="/ppt/slideLayouts/slideLayout44.xml" ContentType="application/vnd.openxmlformats-officedocument.presentationml.slideLayout+xml"/>
  <Override PartName="/ppt/theme/theme32.xml" ContentType="application/vnd.openxmlformats-officedocument.theme+xml"/>
  <Override PartName="/ppt/slideLayouts/slideLayout45.xml" ContentType="application/vnd.openxmlformats-officedocument.presentationml.slideLayout+xml"/>
  <Override PartName="/ppt/theme/theme3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4.xml" ContentType="application/vnd.openxmlformats-officedocument.theme+xml"/>
  <Override PartName="/ppt/slideLayouts/slideLayout48.xml" ContentType="application/vnd.openxmlformats-officedocument.presentationml.slideLayout+xml"/>
  <Override PartName="/ppt/theme/theme35.xml" ContentType="application/vnd.openxmlformats-officedocument.theme+xml"/>
  <Override PartName="/ppt/slideLayouts/slideLayout49.xml" ContentType="application/vnd.openxmlformats-officedocument.presentationml.slideLayout+xml"/>
  <Override PartName="/ppt/theme/theme36.xml" ContentType="application/vnd.openxmlformats-officedocument.theme+xml"/>
  <Override PartName="/ppt/slideLayouts/slideLayout50.xml" ContentType="application/vnd.openxmlformats-officedocument.presentationml.slideLayout+xml"/>
  <Override PartName="/ppt/theme/theme37.xml" ContentType="application/vnd.openxmlformats-officedocument.theme+xml"/>
  <Override PartName="/ppt/slideLayouts/slideLayout51.xml" ContentType="application/vnd.openxmlformats-officedocument.presentationml.slideLayout+xml"/>
  <Override PartName="/ppt/theme/theme38.xml" ContentType="application/vnd.openxmlformats-officedocument.theme+xml"/>
  <Override PartName="/ppt/slideLayouts/slideLayout52.xml" ContentType="application/vnd.openxmlformats-officedocument.presentationml.slideLayout+xml"/>
  <Override PartName="/ppt/theme/theme39.xml" ContentType="application/vnd.openxmlformats-officedocument.theme+xml"/>
  <Override PartName="/ppt/slideLayouts/slideLayout53.xml" ContentType="application/vnd.openxmlformats-officedocument.presentationml.slideLayout+xml"/>
  <Override PartName="/ppt/theme/theme40.xml" ContentType="application/vnd.openxmlformats-officedocument.theme+xml"/>
  <Override PartName="/ppt/slideLayouts/slideLayout54.xml" ContentType="application/vnd.openxmlformats-officedocument.presentationml.slideLayout+xml"/>
  <Override PartName="/ppt/theme/theme41.xml" ContentType="application/vnd.openxmlformats-officedocument.theme+xml"/>
  <Override PartName="/ppt/slideLayouts/slideLayout55.xml" ContentType="application/vnd.openxmlformats-officedocument.presentationml.slideLayout+xml"/>
  <Override PartName="/ppt/theme/theme42.xml" ContentType="application/vnd.openxmlformats-officedocument.theme+xml"/>
  <Override PartName="/ppt/slideLayouts/slideLayout56.xml" ContentType="application/vnd.openxmlformats-officedocument.presentationml.slideLayout+xml"/>
  <Override PartName="/ppt/theme/theme43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4.xml" ContentType="application/vnd.openxmlformats-officedocument.theme+xml"/>
  <Override PartName="/ppt/slideLayouts/slideLayout59.xml" ContentType="application/vnd.openxmlformats-officedocument.presentationml.slideLayout+xml"/>
  <Override PartName="/ppt/theme/theme45.xml" ContentType="application/vnd.openxmlformats-officedocument.theme+xml"/>
  <Override PartName="/ppt/slideLayouts/slideLayout60.xml" ContentType="application/vnd.openxmlformats-officedocument.presentationml.slideLayout+xml"/>
  <Override PartName="/ppt/theme/theme46.xml" ContentType="application/vnd.openxmlformats-officedocument.theme+xml"/>
  <Override PartName="/ppt/slideLayouts/slideLayout61.xml" ContentType="application/vnd.openxmlformats-officedocument.presentationml.slideLayout+xml"/>
  <Override PartName="/ppt/theme/theme47.xml" ContentType="application/vnd.openxmlformats-officedocument.theme+xml"/>
  <Override PartName="/ppt/slideLayouts/slideLayout62.xml" ContentType="application/vnd.openxmlformats-officedocument.presentationml.slideLayout+xml"/>
  <Override PartName="/ppt/theme/theme48.xml" ContentType="application/vnd.openxmlformats-officedocument.theme+xml"/>
  <Override PartName="/ppt/slideLayouts/slideLayout63.xml" ContentType="application/vnd.openxmlformats-officedocument.presentationml.slideLayout+xml"/>
  <Override PartName="/ppt/theme/theme49.xml" ContentType="application/vnd.openxmlformats-officedocument.theme+xml"/>
  <Override PartName="/ppt/slideLayouts/slideLayout64.xml" ContentType="application/vnd.openxmlformats-officedocument.presentationml.slideLayout+xml"/>
  <Override PartName="/ppt/theme/theme50.xml" ContentType="application/vnd.openxmlformats-officedocument.theme+xml"/>
  <Override PartName="/ppt/slideLayouts/slideLayout65.xml" ContentType="application/vnd.openxmlformats-officedocument.presentationml.slideLayout+xml"/>
  <Override PartName="/ppt/theme/theme51.xml" ContentType="application/vnd.openxmlformats-officedocument.theme+xml"/>
  <Override PartName="/ppt/slideLayouts/slideLayout66.xml" ContentType="application/vnd.openxmlformats-officedocument.presentationml.slideLayout+xml"/>
  <Override PartName="/ppt/theme/theme52.xml" ContentType="application/vnd.openxmlformats-officedocument.theme+xml"/>
  <Override PartName="/ppt/slideLayouts/slideLayout67.xml" ContentType="application/vnd.openxmlformats-officedocument.presentationml.slideLayout+xml"/>
  <Override PartName="/ppt/theme/theme53.xml" ContentType="application/vnd.openxmlformats-officedocument.theme+xml"/>
  <Override PartName="/ppt/slideLayouts/slideLayout68.xml" ContentType="application/vnd.openxmlformats-officedocument.presentationml.slideLayout+xml"/>
  <Override PartName="/ppt/theme/theme54.xml" ContentType="application/vnd.openxmlformats-officedocument.theme+xml"/>
  <Override PartName="/ppt/slideLayouts/slideLayout69.xml" ContentType="application/vnd.openxmlformats-officedocument.presentationml.slideLayout+xml"/>
  <Override PartName="/ppt/theme/theme55.xml" ContentType="application/vnd.openxmlformats-officedocument.theme+xml"/>
  <Override PartName="/ppt/slideLayouts/slideLayout70.xml" ContentType="application/vnd.openxmlformats-officedocument.presentationml.slideLayout+xml"/>
  <Override PartName="/ppt/theme/theme56.xml" ContentType="application/vnd.openxmlformats-officedocument.theme+xml"/>
  <Override PartName="/ppt/slideLayouts/slideLayout71.xml" ContentType="application/vnd.openxmlformats-officedocument.presentationml.slideLayout+xml"/>
  <Override PartName="/ppt/theme/theme57.xml" ContentType="application/vnd.openxmlformats-officedocument.theme+xml"/>
  <Override PartName="/ppt/theme/theme58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6.xml" ContentType="application/vnd.openxmlformats-officedocument.drawingml.chart+xml"/>
  <Override PartName="/ppt/drawings/drawing2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7.xml" ContentType="application/vnd.openxmlformats-officedocument.drawingml.chart+xml"/>
  <Override PartName="/ppt/drawings/drawing3.xml" ContentType="application/vnd.openxmlformats-officedocument.drawingml.chartshapes+xml"/>
  <Override PartName="/ppt/charts/chart8.xml" ContentType="application/vnd.openxmlformats-officedocument.drawingml.chart+xml"/>
  <Override PartName="/ppt/drawings/drawing4.xml" ContentType="application/vnd.openxmlformats-officedocument.drawingml.chartshapes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drawings/drawing5.xml" ContentType="application/vnd.openxmlformats-officedocument.drawingml.chartshape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2.xml" ContentType="application/vnd.openxmlformats-officedocument.drawingml.chart+xml"/>
  <Override PartName="/ppt/drawings/drawing6.xml" ContentType="application/vnd.openxmlformats-officedocument.drawingml.chartshape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75" r:id="rId3"/>
    <p:sldMasterId id="2147483679" r:id="rId4"/>
    <p:sldMasterId id="2147483681" r:id="rId5"/>
    <p:sldMasterId id="2147483687" r:id="rId6"/>
    <p:sldMasterId id="2147483693" r:id="rId7"/>
    <p:sldMasterId id="2147483706" r:id="rId8"/>
    <p:sldMasterId id="2147483708" r:id="rId9"/>
    <p:sldMasterId id="2147483710" r:id="rId10"/>
    <p:sldMasterId id="2147483734" r:id="rId11"/>
    <p:sldMasterId id="2147483736" r:id="rId12"/>
    <p:sldMasterId id="2147483738" r:id="rId13"/>
    <p:sldMasterId id="2147483756" r:id="rId14"/>
    <p:sldMasterId id="2147483758" r:id="rId15"/>
    <p:sldMasterId id="2147483760" r:id="rId16"/>
    <p:sldMasterId id="2147483762" r:id="rId17"/>
    <p:sldMasterId id="2147483778" r:id="rId18"/>
    <p:sldMasterId id="2147483780" r:id="rId19"/>
    <p:sldMasterId id="2147483792" r:id="rId20"/>
    <p:sldMasterId id="2147483794" r:id="rId21"/>
    <p:sldMasterId id="2147483796" r:id="rId22"/>
    <p:sldMasterId id="2147483810" r:id="rId23"/>
    <p:sldMasterId id="2147483843" r:id="rId24"/>
    <p:sldMasterId id="2147483845" r:id="rId25"/>
    <p:sldMasterId id="2147483847" r:id="rId26"/>
    <p:sldMasterId id="2147483851" r:id="rId27"/>
    <p:sldMasterId id="2147483853" r:id="rId28"/>
    <p:sldMasterId id="2147483855" r:id="rId29"/>
    <p:sldMasterId id="2147483857" r:id="rId30"/>
    <p:sldMasterId id="2147483863" r:id="rId31"/>
    <p:sldMasterId id="2147483869" r:id="rId32"/>
    <p:sldMasterId id="2147483871" r:id="rId33"/>
    <p:sldMasterId id="2147483873" r:id="rId34"/>
    <p:sldMasterId id="2147483875" r:id="rId35"/>
    <p:sldMasterId id="2147483877" r:id="rId36"/>
    <p:sldMasterId id="2147483879" r:id="rId37"/>
    <p:sldMasterId id="2147483881" r:id="rId38"/>
    <p:sldMasterId id="2147483883" r:id="rId39"/>
    <p:sldMasterId id="2147483955" r:id="rId40"/>
    <p:sldMasterId id="2147483957" r:id="rId41"/>
    <p:sldMasterId id="2147483959" r:id="rId42"/>
    <p:sldMasterId id="2147483961" r:id="rId43"/>
    <p:sldMasterId id="2147483963" r:id="rId44"/>
    <p:sldMasterId id="2147483971" r:id="rId45"/>
    <p:sldMasterId id="2147483973" r:id="rId46"/>
    <p:sldMasterId id="2147483994" r:id="rId47"/>
    <p:sldMasterId id="2147483996" r:id="rId48"/>
    <p:sldMasterId id="2147483998" r:id="rId49"/>
    <p:sldMasterId id="2147484000" r:id="rId50"/>
    <p:sldMasterId id="2147484002" r:id="rId51"/>
    <p:sldMasterId id="2147484004" r:id="rId52"/>
    <p:sldMasterId id="2147484006" r:id="rId53"/>
    <p:sldMasterId id="2147484008" r:id="rId54"/>
    <p:sldMasterId id="2147484012" r:id="rId55"/>
    <p:sldMasterId id="2147484014" r:id="rId56"/>
    <p:sldMasterId id="2147484016" r:id="rId57"/>
  </p:sldMasterIdLst>
  <p:notesMasterIdLst>
    <p:notesMasterId r:id="rId149"/>
  </p:notesMasterIdLst>
  <p:sldIdLst>
    <p:sldId id="256" r:id="rId58"/>
    <p:sldId id="378" r:id="rId59"/>
    <p:sldId id="282" r:id="rId60"/>
    <p:sldId id="283" r:id="rId61"/>
    <p:sldId id="284" r:id="rId62"/>
    <p:sldId id="257" r:id="rId63"/>
    <p:sldId id="464" r:id="rId64"/>
    <p:sldId id="296" r:id="rId65"/>
    <p:sldId id="297" r:id="rId66"/>
    <p:sldId id="298" r:id="rId67"/>
    <p:sldId id="353" r:id="rId68"/>
    <p:sldId id="465" r:id="rId69"/>
    <p:sldId id="467" r:id="rId70"/>
    <p:sldId id="466" r:id="rId71"/>
    <p:sldId id="307" r:id="rId72"/>
    <p:sldId id="308" r:id="rId73"/>
    <p:sldId id="309" r:id="rId74"/>
    <p:sldId id="310" r:id="rId75"/>
    <p:sldId id="355" r:id="rId76"/>
    <p:sldId id="373" r:id="rId77"/>
    <p:sldId id="374" r:id="rId78"/>
    <p:sldId id="380" r:id="rId79"/>
    <p:sldId id="384" r:id="rId80"/>
    <p:sldId id="375" r:id="rId81"/>
    <p:sldId id="377" r:id="rId82"/>
    <p:sldId id="262" r:id="rId83"/>
    <p:sldId id="264" r:id="rId84"/>
    <p:sldId id="265" r:id="rId85"/>
    <p:sldId id="444" r:id="rId86"/>
    <p:sldId id="468" r:id="rId87"/>
    <p:sldId id="469" r:id="rId88"/>
    <p:sldId id="439" r:id="rId89"/>
    <p:sldId id="440" r:id="rId90"/>
    <p:sldId id="325" r:id="rId91"/>
    <p:sldId id="326" r:id="rId92"/>
    <p:sldId id="327" r:id="rId93"/>
    <p:sldId id="470" r:id="rId94"/>
    <p:sldId id="268" r:id="rId95"/>
    <p:sldId id="441" r:id="rId96"/>
    <p:sldId id="477" r:id="rId97"/>
    <p:sldId id="472" r:id="rId98"/>
    <p:sldId id="478" r:id="rId99"/>
    <p:sldId id="476" r:id="rId100"/>
    <p:sldId id="479" r:id="rId101"/>
    <p:sldId id="480" r:id="rId102"/>
    <p:sldId id="481" r:id="rId103"/>
    <p:sldId id="482" r:id="rId104"/>
    <p:sldId id="259" r:id="rId105"/>
    <p:sldId id="319" r:id="rId106"/>
    <p:sldId id="318" r:id="rId107"/>
    <p:sldId id="261" r:id="rId108"/>
    <p:sldId id="394" r:id="rId109"/>
    <p:sldId id="395" r:id="rId110"/>
    <p:sldId id="522" r:id="rId111"/>
    <p:sldId id="520" r:id="rId112"/>
    <p:sldId id="507" r:id="rId113"/>
    <p:sldId id="502" r:id="rId114"/>
    <p:sldId id="506" r:id="rId115"/>
    <p:sldId id="523" r:id="rId116"/>
    <p:sldId id="501" r:id="rId117"/>
    <p:sldId id="499" r:id="rId118"/>
    <p:sldId id="500" r:id="rId119"/>
    <p:sldId id="525" r:id="rId120"/>
    <p:sldId id="508" r:id="rId121"/>
    <p:sldId id="511" r:id="rId122"/>
    <p:sldId id="401" r:id="rId123"/>
    <p:sldId id="455" r:id="rId124"/>
    <p:sldId id="391" r:id="rId125"/>
    <p:sldId id="271" r:id="rId126"/>
    <p:sldId id="386" r:id="rId127"/>
    <p:sldId id="387" r:id="rId128"/>
    <p:sldId id="388" r:id="rId129"/>
    <p:sldId id="449" r:id="rId130"/>
    <p:sldId id="512" r:id="rId131"/>
    <p:sldId id="397" r:id="rId132"/>
    <p:sldId id="398" r:id="rId133"/>
    <p:sldId id="399" r:id="rId134"/>
    <p:sldId id="513" r:id="rId135"/>
    <p:sldId id="514" r:id="rId136"/>
    <p:sldId id="515" r:id="rId137"/>
    <p:sldId id="505" r:id="rId138"/>
    <p:sldId id="503" r:id="rId139"/>
    <p:sldId id="504" r:id="rId140"/>
    <p:sldId id="400" r:id="rId141"/>
    <p:sldId id="516" r:id="rId142"/>
    <p:sldId id="517" r:id="rId143"/>
    <p:sldId id="518" r:id="rId144"/>
    <p:sldId id="519" r:id="rId145"/>
    <p:sldId id="524" r:id="rId146"/>
    <p:sldId id="437" r:id="rId147"/>
    <p:sldId id="438" r:id="rId1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32976"/>
    <a:srgbClr val="922E84"/>
    <a:srgbClr val="FF6600"/>
    <a:srgbClr val="993300"/>
    <a:srgbClr val="CC0000"/>
    <a:srgbClr val="CC3399"/>
    <a:srgbClr val="14148A"/>
    <a:srgbClr val="5DFFA6"/>
    <a:srgbClr val="C2FE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72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822" y="11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27264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60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6.xml"/><Relationship Id="rId68" Type="http://schemas.openxmlformats.org/officeDocument/2006/relationships/slide" Target="slides/slide11.xml"/><Relationship Id="rId84" Type="http://schemas.openxmlformats.org/officeDocument/2006/relationships/slide" Target="slides/slide27.xml"/><Relationship Id="rId89" Type="http://schemas.openxmlformats.org/officeDocument/2006/relationships/slide" Target="slides/slide32.xml"/><Relationship Id="rId112" Type="http://schemas.openxmlformats.org/officeDocument/2006/relationships/slide" Target="slides/slide55.xml"/><Relationship Id="rId133" Type="http://schemas.openxmlformats.org/officeDocument/2006/relationships/slide" Target="slides/slide76.xml"/><Relationship Id="rId138" Type="http://schemas.openxmlformats.org/officeDocument/2006/relationships/slide" Target="slides/slide81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50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Master" Target="slideMasters/slideMaster53.xml"/><Relationship Id="rId58" Type="http://schemas.openxmlformats.org/officeDocument/2006/relationships/slide" Target="slides/slide1.xml"/><Relationship Id="rId74" Type="http://schemas.openxmlformats.org/officeDocument/2006/relationships/slide" Target="slides/slide17.xml"/><Relationship Id="rId79" Type="http://schemas.openxmlformats.org/officeDocument/2006/relationships/slide" Target="slides/slide22.xml"/><Relationship Id="rId102" Type="http://schemas.openxmlformats.org/officeDocument/2006/relationships/slide" Target="slides/slide45.xml"/><Relationship Id="rId123" Type="http://schemas.openxmlformats.org/officeDocument/2006/relationships/slide" Target="slides/slide66.xml"/><Relationship Id="rId128" Type="http://schemas.openxmlformats.org/officeDocument/2006/relationships/slide" Target="slides/slide71.xml"/><Relationship Id="rId144" Type="http://schemas.openxmlformats.org/officeDocument/2006/relationships/slide" Target="slides/slide87.xml"/><Relationship Id="rId14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33.xml"/><Relationship Id="rId95" Type="http://schemas.openxmlformats.org/officeDocument/2006/relationships/slide" Target="slides/slide38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64" Type="http://schemas.openxmlformats.org/officeDocument/2006/relationships/slide" Target="slides/slide7.xml"/><Relationship Id="rId69" Type="http://schemas.openxmlformats.org/officeDocument/2006/relationships/slide" Target="slides/slide12.xml"/><Relationship Id="rId113" Type="http://schemas.openxmlformats.org/officeDocument/2006/relationships/slide" Target="slides/slide56.xml"/><Relationship Id="rId118" Type="http://schemas.openxmlformats.org/officeDocument/2006/relationships/slide" Target="slides/slide61.xml"/><Relationship Id="rId134" Type="http://schemas.openxmlformats.org/officeDocument/2006/relationships/slide" Target="slides/slide77.xml"/><Relationship Id="rId139" Type="http://schemas.openxmlformats.org/officeDocument/2006/relationships/slide" Target="slides/slide82.xml"/><Relationship Id="rId80" Type="http://schemas.openxmlformats.org/officeDocument/2006/relationships/slide" Target="slides/slide23.xml"/><Relationship Id="rId85" Type="http://schemas.openxmlformats.org/officeDocument/2006/relationships/slide" Target="slides/slide28.xml"/><Relationship Id="rId150" Type="http://schemas.openxmlformats.org/officeDocument/2006/relationships/presProps" Target="presProps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Master" Target="slideMasters/slideMaster46.xml"/><Relationship Id="rId59" Type="http://schemas.openxmlformats.org/officeDocument/2006/relationships/slide" Target="slides/slide2.xml"/><Relationship Id="rId67" Type="http://schemas.openxmlformats.org/officeDocument/2006/relationships/slide" Target="slides/slide10.xml"/><Relationship Id="rId103" Type="http://schemas.openxmlformats.org/officeDocument/2006/relationships/slide" Target="slides/slide46.xml"/><Relationship Id="rId108" Type="http://schemas.openxmlformats.org/officeDocument/2006/relationships/slide" Target="slides/slide51.xml"/><Relationship Id="rId116" Type="http://schemas.openxmlformats.org/officeDocument/2006/relationships/slide" Target="slides/slide59.xml"/><Relationship Id="rId124" Type="http://schemas.openxmlformats.org/officeDocument/2006/relationships/slide" Target="slides/slide67.xml"/><Relationship Id="rId129" Type="http://schemas.openxmlformats.org/officeDocument/2006/relationships/slide" Target="slides/slide72.xml"/><Relationship Id="rId137" Type="http://schemas.openxmlformats.org/officeDocument/2006/relationships/slide" Target="slides/slide80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Master" Target="slideMasters/slideMaster54.xml"/><Relationship Id="rId62" Type="http://schemas.openxmlformats.org/officeDocument/2006/relationships/slide" Target="slides/slide5.xml"/><Relationship Id="rId70" Type="http://schemas.openxmlformats.org/officeDocument/2006/relationships/slide" Target="slides/slide13.xml"/><Relationship Id="rId75" Type="http://schemas.openxmlformats.org/officeDocument/2006/relationships/slide" Target="slides/slide18.xml"/><Relationship Id="rId83" Type="http://schemas.openxmlformats.org/officeDocument/2006/relationships/slide" Target="slides/slide26.xml"/><Relationship Id="rId88" Type="http://schemas.openxmlformats.org/officeDocument/2006/relationships/slide" Target="slides/slide31.xml"/><Relationship Id="rId91" Type="http://schemas.openxmlformats.org/officeDocument/2006/relationships/slide" Target="slides/slide34.xml"/><Relationship Id="rId96" Type="http://schemas.openxmlformats.org/officeDocument/2006/relationships/slide" Target="slides/slide39.xml"/><Relationship Id="rId111" Type="http://schemas.openxmlformats.org/officeDocument/2006/relationships/slide" Target="slides/slide54.xml"/><Relationship Id="rId132" Type="http://schemas.openxmlformats.org/officeDocument/2006/relationships/slide" Target="slides/slide75.xml"/><Relationship Id="rId140" Type="http://schemas.openxmlformats.org/officeDocument/2006/relationships/slide" Target="slides/slide83.xml"/><Relationship Id="rId145" Type="http://schemas.openxmlformats.org/officeDocument/2006/relationships/slide" Target="slides/slide88.xml"/><Relationship Id="rId15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Master" Target="slideMasters/slideMaster49.xml"/><Relationship Id="rId57" Type="http://schemas.openxmlformats.org/officeDocument/2006/relationships/slideMaster" Target="slideMasters/slideMaster57.xml"/><Relationship Id="rId106" Type="http://schemas.openxmlformats.org/officeDocument/2006/relationships/slide" Target="slides/slide49.xml"/><Relationship Id="rId114" Type="http://schemas.openxmlformats.org/officeDocument/2006/relationships/slide" Target="slides/slide57.xml"/><Relationship Id="rId119" Type="http://schemas.openxmlformats.org/officeDocument/2006/relationships/slide" Target="slides/slide62.xml"/><Relationship Id="rId127" Type="http://schemas.openxmlformats.org/officeDocument/2006/relationships/slide" Target="slides/slide70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Master" Target="slideMasters/slideMaster52.xml"/><Relationship Id="rId60" Type="http://schemas.openxmlformats.org/officeDocument/2006/relationships/slide" Target="slides/slide3.xml"/><Relationship Id="rId65" Type="http://schemas.openxmlformats.org/officeDocument/2006/relationships/slide" Target="slides/slide8.xml"/><Relationship Id="rId73" Type="http://schemas.openxmlformats.org/officeDocument/2006/relationships/slide" Target="slides/slide16.xml"/><Relationship Id="rId78" Type="http://schemas.openxmlformats.org/officeDocument/2006/relationships/slide" Target="slides/slide21.xml"/><Relationship Id="rId81" Type="http://schemas.openxmlformats.org/officeDocument/2006/relationships/slide" Target="slides/slide24.xml"/><Relationship Id="rId86" Type="http://schemas.openxmlformats.org/officeDocument/2006/relationships/slide" Target="slides/slide29.xml"/><Relationship Id="rId94" Type="http://schemas.openxmlformats.org/officeDocument/2006/relationships/slide" Target="slides/slide37.xml"/><Relationship Id="rId99" Type="http://schemas.openxmlformats.org/officeDocument/2006/relationships/slide" Target="slides/slide42.xml"/><Relationship Id="rId101" Type="http://schemas.openxmlformats.org/officeDocument/2006/relationships/slide" Target="slides/slide44.xml"/><Relationship Id="rId122" Type="http://schemas.openxmlformats.org/officeDocument/2006/relationships/slide" Target="slides/slide65.xml"/><Relationship Id="rId130" Type="http://schemas.openxmlformats.org/officeDocument/2006/relationships/slide" Target="slides/slide73.xml"/><Relationship Id="rId135" Type="http://schemas.openxmlformats.org/officeDocument/2006/relationships/slide" Target="slides/slide78.xml"/><Relationship Id="rId143" Type="http://schemas.openxmlformats.org/officeDocument/2006/relationships/slide" Target="slides/slide86.xml"/><Relationship Id="rId148" Type="http://schemas.openxmlformats.org/officeDocument/2006/relationships/slide" Target="slides/slide91.xml"/><Relationship Id="rId15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52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" Target="slides/slide19.xml"/><Relationship Id="rId97" Type="http://schemas.openxmlformats.org/officeDocument/2006/relationships/slide" Target="slides/slide40.xml"/><Relationship Id="rId104" Type="http://schemas.openxmlformats.org/officeDocument/2006/relationships/slide" Target="slides/slide47.xml"/><Relationship Id="rId120" Type="http://schemas.openxmlformats.org/officeDocument/2006/relationships/slide" Target="slides/slide63.xml"/><Relationship Id="rId125" Type="http://schemas.openxmlformats.org/officeDocument/2006/relationships/slide" Target="slides/slide68.xml"/><Relationship Id="rId141" Type="http://schemas.openxmlformats.org/officeDocument/2006/relationships/slide" Target="slides/slide84.xml"/><Relationship Id="rId146" Type="http://schemas.openxmlformats.org/officeDocument/2006/relationships/slide" Target="slides/slide8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14.xml"/><Relationship Id="rId92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9.xml"/><Relationship Id="rId87" Type="http://schemas.openxmlformats.org/officeDocument/2006/relationships/slide" Target="slides/slide30.xml"/><Relationship Id="rId110" Type="http://schemas.openxmlformats.org/officeDocument/2006/relationships/slide" Target="slides/slide53.xml"/><Relationship Id="rId115" Type="http://schemas.openxmlformats.org/officeDocument/2006/relationships/slide" Target="slides/slide58.xml"/><Relationship Id="rId131" Type="http://schemas.openxmlformats.org/officeDocument/2006/relationships/slide" Target="slides/slide74.xml"/><Relationship Id="rId136" Type="http://schemas.openxmlformats.org/officeDocument/2006/relationships/slide" Target="slides/slide79.xml"/><Relationship Id="rId61" Type="http://schemas.openxmlformats.org/officeDocument/2006/relationships/slide" Target="slides/slide4.xml"/><Relationship Id="rId82" Type="http://schemas.openxmlformats.org/officeDocument/2006/relationships/slide" Target="slides/slide25.xml"/><Relationship Id="rId152" Type="http://schemas.openxmlformats.org/officeDocument/2006/relationships/theme" Target="theme/theme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Master" Target="slideMasters/slideMaster56.xml"/><Relationship Id="rId77" Type="http://schemas.openxmlformats.org/officeDocument/2006/relationships/slide" Target="slides/slide20.xml"/><Relationship Id="rId100" Type="http://schemas.openxmlformats.org/officeDocument/2006/relationships/slide" Target="slides/slide43.xml"/><Relationship Id="rId105" Type="http://schemas.openxmlformats.org/officeDocument/2006/relationships/slide" Target="slides/slide48.xml"/><Relationship Id="rId126" Type="http://schemas.openxmlformats.org/officeDocument/2006/relationships/slide" Target="slides/slide69.xml"/><Relationship Id="rId147" Type="http://schemas.openxmlformats.org/officeDocument/2006/relationships/slide" Target="slides/slide90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15.xml"/><Relationship Id="rId93" Type="http://schemas.openxmlformats.org/officeDocument/2006/relationships/slide" Target="slides/slide36.xml"/><Relationship Id="rId98" Type="http://schemas.openxmlformats.org/officeDocument/2006/relationships/slide" Target="slides/slide41.xml"/><Relationship Id="rId121" Type="http://schemas.openxmlformats.org/officeDocument/2006/relationships/slide" Target="slides/slide64.xml"/><Relationship Id="rId142" Type="http://schemas.openxmlformats.org/officeDocument/2006/relationships/slide" Target="slides/slide85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pm29\Documents\Asce\Briaud%20GSP%202016\Influence%20Factor%20for%20Rectangle%20of%20A%20by%20B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Francis%20Ouyang\Dropbox\Zhongkun%20(Frankie)%20Ouyang\Dissertation\ppt\Anchorage%20CPTUs%20with%20Q%20and%20Bq%20taken%20at%20NC%20state.xlsx" TargetMode="Externa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Francis%20Ouyang\Dropbox\Zhongkun%20(Frankie)%20Ouyang\Dissertation\ppt\Anchorage%20CPTUs%20with%20Q%20and%20Bq%20taken%20at%20NC%20state.xlsx" TargetMode="Externa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pm29\Documents\NEW%20DATA\Burswood\Burnswood%20DSS%20Data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Issmfe\Szechy%20Lecture%20BUDAPEST\Mat%20Fdns%20on%20Piedmon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NEW%20DATA\Ko%20SBP%20and%20TSC%20Clays%202012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Liquefaction%20MAE\CPT%20SBT%20Zones%20A1%20A2%20B%20C%20for%20Liquefaction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m29\Documents\Cones\CPT%20Pc%20ALL%20SOILS%20w%20UPDATES%20on%2014%20April%202017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pm29\Documents\Issmfe\ISC5%20-%20Gold%20Coast\KN%20paper\NTH%20approx%20for%20Phi%20for%20KN%20PPT.xlsx" TargetMode="Externa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Francis%20Ouyang\Dropbox\Zhongkun%20(Frankie)%20Ouyang\Dissertation\ppt\Anchorage%20CPTUs%20with%20Q%20and%20Bq%20taken%20at%20NC%20state.xlsx" TargetMode="Externa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Francis%20Ouyang\Dropbox\Zhongkun%20(Frankie)%20Ouyang\Dissertation\ppt\Anchorage%20CPTUs%20with%20Q%20and%20Bq%20taken%20at%20NC%20state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Francis%20Ouyang\Dropbox\Zhongkun%20(Frankie)%20Ouyang\Dissertation\ppt\Anchorage%20CPTUs%20with%20Q%20and%20Bq%20taken%20at%20NC%20stat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09979702663712"/>
          <c:y val="5.1801915738307065E-2"/>
          <c:w val="0.62216586130725537"/>
          <c:h val="0.72297456313028563"/>
        </c:manualLayout>
      </c:layout>
      <c:scatterChart>
        <c:scatterStyle val="lineMarker"/>
        <c:varyColors val="0"/>
        <c:ser>
          <c:idx val="5"/>
          <c:order val="0"/>
          <c:tx>
            <c:v>c/d = 10</c:v>
          </c:tx>
          <c:spPr>
            <a:ln w="44450">
              <a:solidFill>
                <a:schemeClr val="tx1"/>
              </a:solidFill>
              <a:prstDash val="sysDot"/>
            </a:ln>
          </c:spPr>
          <c:marker>
            <c:symbol val="none"/>
          </c:marker>
          <c:xVal>
            <c:numRef>
              <c:f>FiniteLayer!$S$11:$S$23</c:f>
              <c:numCache>
                <c:formatCode>0.000</c:formatCode>
                <c:ptCount val="13"/>
                <c:pt idx="0">
                  <c:v>220</c:v>
                </c:pt>
                <c:pt idx="1">
                  <c:v>10</c:v>
                </c:pt>
                <c:pt idx="2" formatCode="General">
                  <c:v>8</c:v>
                </c:pt>
                <c:pt idx="3" formatCode="General">
                  <c:v>6</c:v>
                </c:pt>
                <c:pt idx="4" formatCode="General">
                  <c:v>5</c:v>
                </c:pt>
                <c:pt idx="5" formatCode="General">
                  <c:v>4</c:v>
                </c:pt>
                <c:pt idx="6" formatCode="General">
                  <c:v>3</c:v>
                </c:pt>
                <c:pt idx="7" formatCode="General">
                  <c:v>2</c:v>
                </c:pt>
                <c:pt idx="8" formatCode="General">
                  <c:v>1.5</c:v>
                </c:pt>
                <c:pt idx="9" formatCode="General">
                  <c:v>1</c:v>
                </c:pt>
                <c:pt idx="10" formatCode="General">
                  <c:v>0.5</c:v>
                </c:pt>
                <c:pt idx="11" formatCode="General">
                  <c:v>0.1</c:v>
                </c:pt>
                <c:pt idx="12" formatCode="General">
                  <c:v>0</c:v>
                </c:pt>
              </c:numCache>
            </c:numRef>
          </c:xVal>
          <c:yVal>
            <c:numRef>
              <c:f>FiniteLayer!$AB$11:$AB$23</c:f>
              <c:numCache>
                <c:formatCode>0.000</c:formatCode>
                <c:ptCount val="13"/>
                <c:pt idx="0" formatCode="0.0000">
                  <c:v>2.5343258134032371</c:v>
                </c:pt>
                <c:pt idx="1">
                  <c:v>2.1143860205436673</c:v>
                </c:pt>
                <c:pt idx="2" formatCode="0.0000">
                  <c:v>2.014380616039595</c:v>
                </c:pt>
                <c:pt idx="3" formatCode="0.0000">
                  <c:v>1.8692130588230829</c:v>
                </c:pt>
                <c:pt idx="4">
                  <c:v>1.7701554401293265</c:v>
                </c:pt>
                <c:pt idx="5" formatCode="General">
                  <c:v>1.6422926280982644</c:v>
                </c:pt>
                <c:pt idx="6" formatCode="General">
                  <c:v>1.4667763610038451</c:v>
                </c:pt>
                <c:pt idx="7" formatCode="General">
                  <c:v>1.2146241310447103</c:v>
                </c:pt>
                <c:pt idx="8" formatCode="General">
                  <c:v>1.0389246556543623</c:v>
                </c:pt>
                <c:pt idx="9" formatCode="General">
                  <c:v>0.80213031332795082</c:v>
                </c:pt>
                <c:pt idx="10" formatCode="General">
                  <c:v>0.46490622584818964</c:v>
                </c:pt>
                <c:pt idx="11" formatCode="General">
                  <c:v>9.0410339964652323E-2</c:v>
                </c:pt>
                <c:pt idx="12" formatCode="General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D50-46C4-B8C3-701A851FDF24}"/>
            </c:ext>
          </c:extLst>
        </c:ser>
        <c:ser>
          <c:idx val="4"/>
          <c:order val="1"/>
          <c:tx>
            <c:v>c/d = 5</c:v>
          </c:tx>
          <c:spPr>
            <a:ln w="38100">
              <a:solidFill>
                <a:srgbClr val="7030A0"/>
              </a:solidFill>
              <a:prstDash val="dash"/>
            </a:ln>
          </c:spPr>
          <c:marker>
            <c:symbol val="none"/>
          </c:marker>
          <c:xVal>
            <c:numRef>
              <c:f>FiniteLayer!$S$11:$S$22</c:f>
              <c:numCache>
                <c:formatCode>0.000</c:formatCode>
                <c:ptCount val="12"/>
                <c:pt idx="0">
                  <c:v>220</c:v>
                </c:pt>
                <c:pt idx="1">
                  <c:v>10</c:v>
                </c:pt>
                <c:pt idx="2" formatCode="General">
                  <c:v>8</c:v>
                </c:pt>
                <c:pt idx="3" formatCode="General">
                  <c:v>6</c:v>
                </c:pt>
                <c:pt idx="4" formatCode="General">
                  <c:v>5</c:v>
                </c:pt>
                <c:pt idx="5" formatCode="General">
                  <c:v>4</c:v>
                </c:pt>
                <c:pt idx="6" formatCode="General">
                  <c:v>3</c:v>
                </c:pt>
                <c:pt idx="7" formatCode="General">
                  <c:v>2</c:v>
                </c:pt>
                <c:pt idx="8" formatCode="General">
                  <c:v>1.5</c:v>
                </c:pt>
                <c:pt idx="9" formatCode="General">
                  <c:v>1</c:v>
                </c:pt>
                <c:pt idx="10" formatCode="General">
                  <c:v>0.5</c:v>
                </c:pt>
                <c:pt idx="11" formatCode="General">
                  <c:v>0.1</c:v>
                </c:pt>
              </c:numCache>
            </c:numRef>
          </c:xVal>
          <c:yVal>
            <c:numRef>
              <c:f>FiniteLayer!$Y$11:$Y$22</c:f>
              <c:numCache>
                <c:formatCode>0.000</c:formatCode>
                <c:ptCount val="12"/>
                <c:pt idx="0" formatCode="0.0000">
                  <c:v>2.103766140571373</c:v>
                </c:pt>
                <c:pt idx="1">
                  <c:v>1.8863766228744332</c:v>
                </c:pt>
                <c:pt idx="2" formatCode="0.0000">
                  <c:v>1.8276695872060336</c:v>
                </c:pt>
                <c:pt idx="3" formatCode="0.0000">
                  <c:v>1.7356818694531744</c:v>
                </c:pt>
                <c:pt idx="4">
                  <c:v>1.6675892709893554</c:v>
                </c:pt>
                <c:pt idx="5" formatCode="General">
                  <c:v>1.5727252997597976</c:v>
                </c:pt>
                <c:pt idx="6" formatCode="General">
                  <c:v>1.4297143192407908</c:v>
                </c:pt>
                <c:pt idx="7" formatCode="General">
                  <c:v>1.2024710623365873</c:v>
                </c:pt>
                <c:pt idx="8" formatCode="General">
                  <c:v>1.0341042544609516</c:v>
                </c:pt>
                <c:pt idx="9" formatCode="General">
                  <c:v>0.80099182860601614</c:v>
                </c:pt>
                <c:pt idx="10" formatCode="General">
                  <c:v>0.46482349256234634</c:v>
                </c:pt>
                <c:pt idx="11" formatCode="General">
                  <c:v>9.041020317291806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D50-46C4-B8C3-701A851FDF24}"/>
            </c:ext>
          </c:extLst>
        </c:ser>
        <c:ser>
          <c:idx val="3"/>
          <c:order val="2"/>
          <c:tx>
            <c:v>c/d = 3</c:v>
          </c:tx>
          <c:spPr>
            <a:ln w="38100">
              <a:solidFill>
                <a:srgbClr val="0028A8"/>
              </a:solidFill>
              <a:prstDash val="solid"/>
            </a:ln>
          </c:spPr>
          <c:marker>
            <c:symbol val="none"/>
          </c:marker>
          <c:xVal>
            <c:numRef>
              <c:f>FiniteLayer!$S$11:$S$22</c:f>
              <c:numCache>
                <c:formatCode>0.000</c:formatCode>
                <c:ptCount val="12"/>
                <c:pt idx="0">
                  <c:v>220</c:v>
                </c:pt>
                <c:pt idx="1">
                  <c:v>10</c:v>
                </c:pt>
                <c:pt idx="2" formatCode="General">
                  <c:v>8</c:v>
                </c:pt>
                <c:pt idx="3" formatCode="General">
                  <c:v>6</c:v>
                </c:pt>
                <c:pt idx="4" formatCode="General">
                  <c:v>5</c:v>
                </c:pt>
                <c:pt idx="5" formatCode="General">
                  <c:v>4</c:v>
                </c:pt>
                <c:pt idx="6" formatCode="General">
                  <c:v>3</c:v>
                </c:pt>
                <c:pt idx="7" formatCode="General">
                  <c:v>2</c:v>
                </c:pt>
                <c:pt idx="8" formatCode="General">
                  <c:v>1.5</c:v>
                </c:pt>
                <c:pt idx="9" formatCode="General">
                  <c:v>1</c:v>
                </c:pt>
                <c:pt idx="10" formatCode="General">
                  <c:v>0.5</c:v>
                </c:pt>
                <c:pt idx="11" formatCode="General">
                  <c:v>0.1</c:v>
                </c:pt>
              </c:numCache>
            </c:numRef>
          </c:xVal>
          <c:yVal>
            <c:numRef>
              <c:f>FiniteLayer!$W$11:$W$22</c:f>
              <c:numCache>
                <c:formatCode>0.000</c:formatCode>
                <c:ptCount val="12"/>
                <c:pt idx="0" formatCode="0.0000">
                  <c:v>1.7851429222024833</c:v>
                </c:pt>
                <c:pt idx="1">
                  <c:v>1.6543352191763274</c:v>
                </c:pt>
                <c:pt idx="2" formatCode="0.0000">
                  <c:v>1.6176619668668102</c:v>
                </c:pt>
                <c:pt idx="3" formatCode="0.0000">
                  <c:v>1.5587547444446597</c:v>
                </c:pt>
                <c:pt idx="4">
                  <c:v>1.5137610962456369</c:v>
                </c:pt>
                <c:pt idx="5" formatCode="General">
                  <c:v>1.4487190976051751</c:v>
                </c:pt>
                <c:pt idx="6" formatCode="General">
                  <c:v>1.3446074512424095</c:v>
                </c:pt>
                <c:pt idx="7" formatCode="General">
                  <c:v>1.1622926736787365</c:v>
                </c:pt>
                <c:pt idx="8" formatCode="General">
                  <c:v>1.0141436641645376</c:v>
                </c:pt>
                <c:pt idx="9" formatCode="General">
                  <c:v>0.79502882424990329</c:v>
                </c:pt>
                <c:pt idx="10" formatCode="General">
                  <c:v>0.46429817983884714</c:v>
                </c:pt>
                <c:pt idx="11" formatCode="General">
                  <c:v>9.040926589239711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D50-46C4-B8C3-701A851FDF24}"/>
            </c:ext>
          </c:extLst>
        </c:ser>
        <c:ser>
          <c:idx val="2"/>
          <c:order val="3"/>
          <c:tx>
            <c:v>c/d = 2</c:v>
          </c:tx>
          <c:spPr>
            <a:ln w="41275">
              <a:solidFill>
                <a:schemeClr val="accent5">
                  <a:lumMod val="75000"/>
                </a:schemeClr>
              </a:solidFill>
              <a:prstDash val="dashDot"/>
            </a:ln>
          </c:spPr>
          <c:marker>
            <c:symbol val="none"/>
          </c:marker>
          <c:xVal>
            <c:numRef>
              <c:f>FiniteLayer!$S$11:$S$22</c:f>
              <c:numCache>
                <c:formatCode>0.000</c:formatCode>
                <c:ptCount val="12"/>
                <c:pt idx="0">
                  <c:v>220</c:v>
                </c:pt>
                <c:pt idx="1">
                  <c:v>10</c:v>
                </c:pt>
                <c:pt idx="2" formatCode="General">
                  <c:v>8</c:v>
                </c:pt>
                <c:pt idx="3" formatCode="General">
                  <c:v>6</c:v>
                </c:pt>
                <c:pt idx="4" formatCode="General">
                  <c:v>5</c:v>
                </c:pt>
                <c:pt idx="5" formatCode="General">
                  <c:v>4</c:v>
                </c:pt>
                <c:pt idx="6" formatCode="General">
                  <c:v>3</c:v>
                </c:pt>
                <c:pt idx="7" formatCode="General">
                  <c:v>2</c:v>
                </c:pt>
                <c:pt idx="8" formatCode="General">
                  <c:v>1.5</c:v>
                </c:pt>
                <c:pt idx="9" formatCode="General">
                  <c:v>1</c:v>
                </c:pt>
                <c:pt idx="10" formatCode="General">
                  <c:v>0.5</c:v>
                </c:pt>
                <c:pt idx="11" formatCode="General">
                  <c:v>0.1</c:v>
                </c:pt>
              </c:numCache>
            </c:numRef>
          </c:xVal>
          <c:yVal>
            <c:numRef>
              <c:f>FiniteLayer!$V$11:$V$22</c:f>
              <c:numCache>
                <c:formatCode>0.000</c:formatCode>
                <c:ptCount val="12"/>
                <c:pt idx="0" formatCode="0.0000">
                  <c:v>1.5348574046143033</c:v>
                </c:pt>
                <c:pt idx="1">
                  <c:v>1.4473968896537852</c:v>
                </c:pt>
                <c:pt idx="2" formatCode="0.0000">
                  <c:v>1.4226246363771831</c:v>
                </c:pt>
                <c:pt idx="3" formatCode="0.0000">
                  <c:v>1.3824862660267172</c:v>
                </c:pt>
                <c:pt idx="4">
                  <c:v>1.3514705966709017</c:v>
                </c:pt>
                <c:pt idx="5" formatCode="General">
                  <c:v>1.3059628532174954</c:v>
                </c:pt>
                <c:pt idx="6" formatCode="General">
                  <c:v>1.2310977441551418</c:v>
                </c:pt>
                <c:pt idx="7" formatCode="General">
                  <c:v>1.0924455368821318</c:v>
                </c:pt>
                <c:pt idx="8" formatCode="General">
                  <c:v>0.971432889184348</c:v>
                </c:pt>
                <c:pt idx="9" formatCode="General">
                  <c:v>0.77829434634563111</c:v>
                </c:pt>
                <c:pt idx="10" formatCode="General">
                  <c:v>0.46233345278610183</c:v>
                </c:pt>
                <c:pt idx="11" formatCode="General">
                  <c:v>9.040523911798581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D50-46C4-B8C3-701A851FDF24}"/>
            </c:ext>
          </c:extLst>
        </c:ser>
        <c:ser>
          <c:idx val="1"/>
          <c:order val="4"/>
          <c:tx>
            <c:v>c/d = 1.5</c:v>
          </c:tx>
          <c:spPr>
            <a:ln w="38100"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FiniteLayer!$S$11:$S$22</c:f>
              <c:numCache>
                <c:formatCode>0.000</c:formatCode>
                <c:ptCount val="12"/>
                <c:pt idx="0">
                  <c:v>220</c:v>
                </c:pt>
                <c:pt idx="1">
                  <c:v>10</c:v>
                </c:pt>
                <c:pt idx="2" formatCode="General">
                  <c:v>8</c:v>
                </c:pt>
                <c:pt idx="3" formatCode="General">
                  <c:v>6</c:v>
                </c:pt>
                <c:pt idx="4" formatCode="General">
                  <c:v>5</c:v>
                </c:pt>
                <c:pt idx="5" formatCode="General">
                  <c:v>4</c:v>
                </c:pt>
                <c:pt idx="6" formatCode="General">
                  <c:v>3</c:v>
                </c:pt>
                <c:pt idx="7" formatCode="General">
                  <c:v>2</c:v>
                </c:pt>
                <c:pt idx="8" formatCode="General">
                  <c:v>1.5</c:v>
                </c:pt>
                <c:pt idx="9" formatCode="General">
                  <c:v>1</c:v>
                </c:pt>
                <c:pt idx="10" formatCode="General">
                  <c:v>0.5</c:v>
                </c:pt>
                <c:pt idx="11" formatCode="General">
                  <c:v>0.1</c:v>
                </c:pt>
              </c:numCache>
            </c:numRef>
          </c:xVal>
          <c:yVal>
            <c:numRef>
              <c:f>FiniteLayer!$U$11:$U$22</c:f>
              <c:numCache>
                <c:formatCode>0.000</c:formatCode>
                <c:ptCount val="12"/>
                <c:pt idx="0" formatCode="0.0000">
                  <c:v>1.3609561149028391</c:v>
                </c:pt>
                <c:pt idx="1">
                  <c:v>1.2948445928681365</c:v>
                </c:pt>
                <c:pt idx="2" formatCode="0.0000">
                  <c:v>1.2761785414747731</c:v>
                </c:pt>
                <c:pt idx="3" formatCode="0.0000">
                  <c:v>1.2458382724766055</c:v>
                </c:pt>
                <c:pt idx="4">
                  <c:v>1.2222926975421482</c:v>
                </c:pt>
                <c:pt idx="5" formatCode="General">
                  <c:v>1.1875482333814396</c:v>
                </c:pt>
                <c:pt idx="6" formatCode="General">
                  <c:v>1.1297566547929878</c:v>
                </c:pt>
                <c:pt idx="7" formatCode="General">
                  <c:v>1.020001034695289</c:v>
                </c:pt>
                <c:pt idx="8" formatCode="General">
                  <c:v>0.92055783170922023</c:v>
                </c:pt>
                <c:pt idx="9" formatCode="General">
                  <c:v>0.75348886478009736</c:v>
                </c:pt>
                <c:pt idx="10" formatCode="General">
                  <c:v>0.45840005187556621</c:v>
                </c:pt>
                <c:pt idx="11" formatCode="General">
                  <c:v>9.039554479401348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FD50-46C4-B8C3-701A851FDF24}"/>
            </c:ext>
          </c:extLst>
        </c:ser>
        <c:ser>
          <c:idx val="0"/>
          <c:order val="5"/>
          <c:tx>
            <c:v>Square</c:v>
          </c:tx>
          <c:spPr>
            <a:ln w="31750">
              <a:solidFill>
                <a:srgbClr val="9E3888"/>
              </a:solidFill>
              <a:prstDash val="solid"/>
            </a:ln>
          </c:spPr>
          <c:marker>
            <c:symbol val="none"/>
          </c:marker>
          <c:xVal>
            <c:numRef>
              <c:f>FiniteLayer!$S$11:$S$23</c:f>
              <c:numCache>
                <c:formatCode>0.000</c:formatCode>
                <c:ptCount val="13"/>
                <c:pt idx="0">
                  <c:v>220</c:v>
                </c:pt>
                <c:pt idx="1">
                  <c:v>10</c:v>
                </c:pt>
                <c:pt idx="2" formatCode="General">
                  <c:v>8</c:v>
                </c:pt>
                <c:pt idx="3" formatCode="General">
                  <c:v>6</c:v>
                </c:pt>
                <c:pt idx="4" formatCode="General">
                  <c:v>5</c:v>
                </c:pt>
                <c:pt idx="5" formatCode="General">
                  <c:v>4</c:v>
                </c:pt>
                <c:pt idx="6" formatCode="General">
                  <c:v>3</c:v>
                </c:pt>
                <c:pt idx="7" formatCode="General">
                  <c:v>2</c:v>
                </c:pt>
                <c:pt idx="8" formatCode="General">
                  <c:v>1.5</c:v>
                </c:pt>
                <c:pt idx="9" formatCode="General">
                  <c:v>1</c:v>
                </c:pt>
                <c:pt idx="10" formatCode="General">
                  <c:v>0.5</c:v>
                </c:pt>
                <c:pt idx="11" formatCode="General">
                  <c:v>0.1</c:v>
                </c:pt>
                <c:pt idx="12" formatCode="General">
                  <c:v>0</c:v>
                </c:pt>
              </c:numCache>
            </c:numRef>
          </c:xVal>
          <c:yVal>
            <c:numRef>
              <c:f>FiniteLayer!$T$11:$T$23</c:f>
              <c:numCache>
                <c:formatCode>0.000</c:formatCode>
                <c:ptCount val="13"/>
                <c:pt idx="0" formatCode="0.0000">
                  <c:v>1.1255348424675162</c:v>
                </c:pt>
                <c:pt idx="1">
                  <c:v>1.0802333241795954</c:v>
                </c:pt>
                <c:pt idx="2" formatCode="0.0000">
                  <c:v>1.0677474997606335</c:v>
                </c:pt>
                <c:pt idx="3" formatCode="0.0000">
                  <c:v>1.0474060554596707</c:v>
                </c:pt>
                <c:pt idx="4">
                  <c:v>1.0315701908936561</c:v>
                </c:pt>
                <c:pt idx="5" formatCode="General">
                  <c:v>1.0081031804697291</c:v>
                </c:pt>
                <c:pt idx="6" formatCode="General">
                  <c:v>0.96874033966779016</c:v>
                </c:pt>
                <c:pt idx="7" formatCode="General">
                  <c:v>0.89245025426093449</c:v>
                </c:pt>
                <c:pt idx="8" formatCode="General">
                  <c:v>0.82100717262936329</c:v>
                </c:pt>
                <c:pt idx="9" formatCode="General">
                  <c:v>0.69435715411037957</c:v>
                </c:pt>
                <c:pt idx="10" formatCode="General">
                  <c:v>0.44482391530126281</c:v>
                </c:pt>
                <c:pt idx="11" formatCode="General">
                  <c:v>9.0348832114691857E-2</c:v>
                </c:pt>
                <c:pt idx="12" formatCode="General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FD50-46C4-B8C3-701A851FDF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785648"/>
        <c:axId val="1"/>
      </c:scatterChart>
      <c:valAx>
        <c:axId val="216785648"/>
        <c:scaling>
          <c:orientation val="minMax"/>
          <c:max val="6"/>
          <c:min val="0"/>
        </c:scaling>
        <c:delete val="0"/>
        <c:axPos val="b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Comic Sans MS"/>
                    <a:cs typeface="Comic Sans MS"/>
                  </a:defRPr>
                </a:pPr>
                <a:r>
                  <a:rPr lang="en-US" sz="2400" b="0">
                    <a:solidFill>
                      <a:sysClr val="windowText" lastClr="000000"/>
                    </a:solidFill>
                    <a:latin typeface="Calibri" panose="020F0502020204030204" pitchFamily="34" charset="0"/>
                  </a:rPr>
                  <a:t>Finite Layer Thickness, h/d</a:t>
                </a:r>
              </a:p>
            </c:rich>
          </c:tx>
          <c:layout>
            <c:manualLayout>
              <c:xMode val="edge"/>
              <c:yMode val="edge"/>
              <c:x val="0.18835340013239546"/>
              <c:y val="0.8716073357102133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5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1"/>
        <c:minorUnit val="0.2"/>
      </c:valAx>
      <c:valAx>
        <c:axId val="1"/>
        <c:scaling>
          <c:orientation val="minMax"/>
          <c:max val="2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ysClr val="windowText" lastClr="000000"/>
                    </a:solidFill>
                    <a:latin typeface="+mn-lt"/>
                    <a:ea typeface="Arial"/>
                    <a:cs typeface="Arial"/>
                  </a:defRPr>
                </a:pPr>
                <a:r>
                  <a:rPr lang="en-US" sz="2400" b="0" i="0" u="none" strike="noStrike" baseline="0">
                    <a:solidFill>
                      <a:sysClr val="windowText" lastClr="000000"/>
                    </a:solidFill>
                    <a:latin typeface="+mn-lt"/>
                  </a:rPr>
                  <a:t>Influence Factor, I</a:t>
                </a:r>
                <a:r>
                  <a:rPr lang="en-US" sz="2400" b="0" i="0" u="none" strike="noStrike" baseline="-25000">
                    <a:solidFill>
                      <a:sysClr val="windowText" lastClr="000000"/>
                    </a:solidFill>
                    <a:latin typeface="+mn-lt"/>
                  </a:rPr>
                  <a:t>H</a:t>
                </a:r>
              </a:p>
            </c:rich>
          </c:tx>
          <c:layout>
            <c:manualLayout>
              <c:xMode val="edge"/>
              <c:yMode val="edge"/>
              <c:x val="7.331378299120235E-3"/>
              <c:y val="0.139639876096569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5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16785648"/>
        <c:crosses val="autoZero"/>
        <c:crossBetween val="midCat"/>
        <c:majorUnit val="1"/>
        <c:minorUnit val="0.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6390005655998505"/>
          <c:y val="5.6557982384098718E-2"/>
          <c:w val="0.21844618507378591"/>
          <c:h val="0.37633622643624315"/>
        </c:manualLayout>
      </c:layout>
      <c:overlay val="0"/>
      <c:txPr>
        <a:bodyPr/>
        <a:lstStyle/>
        <a:p>
          <a:pPr>
            <a:defRPr b="1"/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572281789589025"/>
          <c:y val="0.12660310974090255"/>
          <c:w val="0.78910898092670756"/>
          <c:h val="0.7649802806912045"/>
        </c:manualLayout>
      </c:layout>
      <c:scatterChart>
        <c:scatterStyle val="lineMarker"/>
        <c:varyColors val="0"/>
        <c:ser>
          <c:idx val="1"/>
          <c:order val="0"/>
          <c:tx>
            <c:v>Bq</c:v>
          </c:tx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CPTu EVAL'!$AQ$13:$AQ$1411</c:f>
              <c:numCache>
                <c:formatCode>General</c:formatCode>
                <c:ptCount val="1399"/>
                <c:pt idx="0">
                  <c:v>9.7378901489833373E-4</c:v>
                </c:pt>
                <c:pt idx="1">
                  <c:v>6.2502093375964795E-4</c:v>
                </c:pt>
                <c:pt idx="2">
                  <c:v>4.4915439671075523E-4</c:v>
                </c:pt>
                <c:pt idx="3">
                  <c:v>4.0680863524987688E-4</c:v>
                </c:pt>
                <c:pt idx="4">
                  <c:v>3.7070425934604846E-4</c:v>
                </c:pt>
                <c:pt idx="5">
                  <c:v>3.3191421211303357E-4</c:v>
                </c:pt>
                <c:pt idx="6">
                  <c:v>4.3881623409571262E-4</c:v>
                </c:pt>
                <c:pt idx="7">
                  <c:v>2.4220137059892519E-4</c:v>
                </c:pt>
                <c:pt idx="8">
                  <c:v>5.7187836693713004E-4</c:v>
                </c:pt>
                <c:pt idx="9">
                  <c:v>8.2083847764751567E-4</c:v>
                </c:pt>
                <c:pt idx="10">
                  <c:v>8.2733049040534419E-4</c:v>
                </c:pt>
                <c:pt idx="11">
                  <c:v>8.9904999414356507E-4</c:v>
                </c:pt>
                <c:pt idx="12">
                  <c:v>7.6767404256500814E-4</c:v>
                </c:pt>
                <c:pt idx="13">
                  <c:v>6.5175378657100704E-4</c:v>
                </c:pt>
                <c:pt idx="14">
                  <c:v>7.8170565659113752E-4</c:v>
                </c:pt>
                <c:pt idx="15">
                  <c:v>8.2222480898930359E-4</c:v>
                </c:pt>
                <c:pt idx="16">
                  <c:v>8.5252760570484691E-4</c:v>
                </c:pt>
                <c:pt idx="17">
                  <c:v>6.7528207601362641E-4</c:v>
                </c:pt>
                <c:pt idx="18">
                  <c:v>6.0494185219886628E-4</c:v>
                </c:pt>
                <c:pt idx="19">
                  <c:v>6.2509649944248672E-4</c:v>
                </c:pt>
                <c:pt idx="20">
                  <c:v>4.8617868591004348E-4</c:v>
                </c:pt>
                <c:pt idx="21">
                  <c:v>5.9936673612759827E-4</c:v>
                </c:pt>
                <c:pt idx="22">
                  <c:v>4.7960077505641412E-4</c:v>
                </c:pt>
                <c:pt idx="23">
                  <c:v>4.3550401476145196E-4</c:v>
                </c:pt>
                <c:pt idx="24">
                  <c:v>3.1442647490804369E-4</c:v>
                </c:pt>
                <c:pt idx="25">
                  <c:v>1.4051206844066143E-5</c:v>
                </c:pt>
                <c:pt idx="26">
                  <c:v>-3.143298081770353E-4</c:v>
                </c:pt>
                <c:pt idx="27">
                  <c:v>-5.1856123654731609E-4</c:v>
                </c:pt>
                <c:pt idx="28">
                  <c:v>-6.8663758716248891E-4</c:v>
                </c:pt>
                <c:pt idx="29">
                  <c:v>-8.0954043266130596E-4</c:v>
                </c:pt>
                <c:pt idx="30">
                  <c:v>-1.1081015005897814E-3</c:v>
                </c:pt>
                <c:pt idx="31">
                  <c:v>-1.2288141973143152E-3</c:v>
                </c:pt>
                <c:pt idx="32">
                  <c:v>-1.1988709926091191E-3</c:v>
                </c:pt>
                <c:pt idx="33">
                  <c:v>-1.2605761397292622E-3</c:v>
                </c:pt>
                <c:pt idx="34">
                  <c:v>-1.4198762349554061E-3</c:v>
                </c:pt>
                <c:pt idx="35">
                  <c:v>-1.6153811849665472E-3</c:v>
                </c:pt>
                <c:pt idx="36">
                  <c:v>-1.6770599495147173E-3</c:v>
                </c:pt>
                <c:pt idx="37">
                  <c:v>-1.774441533002939E-3</c:v>
                </c:pt>
                <c:pt idx="38">
                  <c:v>-1.7594641643895784E-3</c:v>
                </c:pt>
                <c:pt idx="39">
                  <c:v>-1.7364788958154731E-3</c:v>
                </c:pt>
                <c:pt idx="40">
                  <c:v>-1.8044081364115832E-3</c:v>
                </c:pt>
                <c:pt idx="41">
                  <c:v>-1.9353807585663948E-3</c:v>
                </c:pt>
                <c:pt idx="42">
                  <c:v>-2.2097114184011272E-3</c:v>
                </c:pt>
                <c:pt idx="43">
                  <c:v>-2.5618408792874737E-3</c:v>
                </c:pt>
                <c:pt idx="44">
                  <c:v>-2.728690585433487E-3</c:v>
                </c:pt>
                <c:pt idx="45">
                  <c:v>-2.9592300657323473E-3</c:v>
                </c:pt>
                <c:pt idx="46">
                  <c:v>-3.1697878046814203E-3</c:v>
                </c:pt>
                <c:pt idx="47">
                  <c:v>-3.3066501675982313E-3</c:v>
                </c:pt>
                <c:pt idx="48">
                  <c:v>-2.8953425368445831E-3</c:v>
                </c:pt>
                <c:pt idx="49">
                  <c:v>-2.8038867130039135E-3</c:v>
                </c:pt>
                <c:pt idx="50">
                  <c:v>-2.8445180540012803E-3</c:v>
                </c:pt>
                <c:pt idx="51">
                  <c:v>-2.8496597326839708E-3</c:v>
                </c:pt>
                <c:pt idx="52">
                  <c:v>-2.8076849100102602E-3</c:v>
                </c:pt>
                <c:pt idx="53">
                  <c:v>-2.6507577441291447E-3</c:v>
                </c:pt>
                <c:pt idx="54">
                  <c:v>-2.4056458574730349E-3</c:v>
                </c:pt>
                <c:pt idx="55">
                  <c:v>-2.1862502140365093E-3</c:v>
                </c:pt>
                <c:pt idx="56">
                  <c:v>-2.0882298402693515E-3</c:v>
                </c:pt>
                <c:pt idx="57">
                  <c:v>-1.8846628149158742E-3</c:v>
                </c:pt>
                <c:pt idx="58">
                  <c:v>-1.6640044394733151E-3</c:v>
                </c:pt>
                <c:pt idx="59">
                  <c:v>-1.3427511615944762E-3</c:v>
                </c:pt>
                <c:pt idx="60">
                  <c:v>-1.2789415870315733E-3</c:v>
                </c:pt>
                <c:pt idx="61">
                  <c:v>-1.149508055296968E-3</c:v>
                </c:pt>
                <c:pt idx="62">
                  <c:v>-1.7214724354986388E-3</c:v>
                </c:pt>
                <c:pt idx="63">
                  <c:v>-2.0311109077568966E-3</c:v>
                </c:pt>
                <c:pt idx="64">
                  <c:v>-2.1043507884088695E-3</c:v>
                </c:pt>
                <c:pt idx="65">
                  <c:v>-2.3669684488977724E-3</c:v>
                </c:pt>
                <c:pt idx="66">
                  <c:v>-2.5317506154344787E-3</c:v>
                </c:pt>
                <c:pt idx="67">
                  <c:v>-2.7224565731069823E-3</c:v>
                </c:pt>
                <c:pt idx="68">
                  <c:v>-2.6877619318242518E-3</c:v>
                </c:pt>
                <c:pt idx="69">
                  <c:v>-2.6601960127618602E-3</c:v>
                </c:pt>
                <c:pt idx="70">
                  <c:v>-2.4099659534574905E-3</c:v>
                </c:pt>
                <c:pt idx="71">
                  <c:v>-2.2747465080885671E-3</c:v>
                </c:pt>
                <c:pt idx="72">
                  <c:v>-2.5040082629536856E-3</c:v>
                </c:pt>
                <c:pt idx="73">
                  <c:v>-2.6029279335613833E-3</c:v>
                </c:pt>
                <c:pt idx="74">
                  <c:v>-2.3695879801961667E-3</c:v>
                </c:pt>
                <c:pt idx="75">
                  <c:v>-2.2552018110168423E-3</c:v>
                </c:pt>
                <c:pt idx="76">
                  <c:v>-1.9497872060527765E-3</c:v>
                </c:pt>
                <c:pt idx="77">
                  <c:v>-1.5751526632879485E-3</c:v>
                </c:pt>
                <c:pt idx="78">
                  <c:v>-1.2381492088837864E-3</c:v>
                </c:pt>
                <c:pt idx="79">
                  <c:v>-8.758155802477645E-4</c:v>
                </c:pt>
                <c:pt idx="80">
                  <c:v>-5.8545124557045434E-4</c:v>
                </c:pt>
                <c:pt idx="81">
                  <c:v>-1.5563076497885644E-4</c:v>
                </c:pt>
                <c:pt idx="82">
                  <c:v>8.5047251848278764E-5</c:v>
                </c:pt>
                <c:pt idx="83">
                  <c:v>1.0434907032453313E-4</c:v>
                </c:pt>
                <c:pt idx="84">
                  <c:v>-2.3939924439169644E-4</c:v>
                </c:pt>
                <c:pt idx="85">
                  <c:v>-1.8409080306681331E-4</c:v>
                </c:pt>
                <c:pt idx="86">
                  <c:v>2.100928110766537E-4</c:v>
                </c:pt>
                <c:pt idx="87">
                  <c:v>3.8186729508368089E-4</c:v>
                </c:pt>
                <c:pt idx="88">
                  <c:v>2.2663531554958851E-4</c:v>
                </c:pt>
                <c:pt idx="89">
                  <c:v>2.1104580133021525E-4</c:v>
                </c:pt>
                <c:pt idx="90">
                  <c:v>3.4829265981581753E-4</c:v>
                </c:pt>
                <c:pt idx="91">
                  <c:v>1.8394708020220526E-4</c:v>
                </c:pt>
                <c:pt idx="92">
                  <c:v>-9.6142506092632702E-5</c:v>
                </c:pt>
                <c:pt idx="93">
                  <c:v>-9.0802880850060456E-5</c:v>
                </c:pt>
                <c:pt idx="94">
                  <c:v>-4.2124140466538176E-4</c:v>
                </c:pt>
                <c:pt idx="95">
                  <c:v>-4.8870541656156452E-4</c:v>
                </c:pt>
                <c:pt idx="96">
                  <c:v>-7.5719383044472229E-4</c:v>
                </c:pt>
                <c:pt idx="97">
                  <c:v>-9.0076681125217568E-4</c:v>
                </c:pt>
                <c:pt idx="98">
                  <c:v>1.5668743417193305E-4</c:v>
                </c:pt>
                <c:pt idx="99">
                  <c:v>1.5883121455439492E-3</c:v>
                </c:pt>
                <c:pt idx="100">
                  <c:v>3.7141881763830091E-3</c:v>
                </c:pt>
                <c:pt idx="101">
                  <c:v>6.5226236429622537E-3</c:v>
                </c:pt>
                <c:pt idx="102">
                  <c:v>1.0522063739446344E-2</c:v>
                </c:pt>
                <c:pt idx="103">
                  <c:v>1.5668543006009738E-2</c:v>
                </c:pt>
                <c:pt idx="104">
                  <c:v>2.3835882097595538E-2</c:v>
                </c:pt>
                <c:pt idx="105">
                  <c:v>3.7757999957233453E-2</c:v>
                </c:pt>
                <c:pt idx="106">
                  <c:v>5.9429769134951849E-2</c:v>
                </c:pt>
                <c:pt idx="107">
                  <c:v>9.2452805031191396E-2</c:v>
                </c:pt>
                <c:pt idx="108">
                  <c:v>0.15367987249554971</c:v>
                </c:pt>
                <c:pt idx="109">
                  <c:v>0.21819419680372704</c:v>
                </c:pt>
                <c:pt idx="110">
                  <c:v>0.30365739209692194</c:v>
                </c:pt>
                <c:pt idx="111">
                  <c:v>0.40022699059698535</c:v>
                </c:pt>
                <c:pt idx="112">
                  <c:v>0.46039580998811813</c:v>
                </c:pt>
                <c:pt idx="113">
                  <c:v>0.4720334087880077</c:v>
                </c:pt>
                <c:pt idx="114">
                  <c:v>0.48167897035222473</c:v>
                </c:pt>
                <c:pt idx="115">
                  <c:v>0.48538481651759363</c:v>
                </c:pt>
                <c:pt idx="116">
                  <c:v>0.48677917127384124</c:v>
                </c:pt>
                <c:pt idx="117">
                  <c:v>0.48042417709668639</c:v>
                </c:pt>
                <c:pt idx="118">
                  <c:v>0.47000561872061769</c:v>
                </c:pt>
                <c:pt idx="119">
                  <c:v>0.46188388754951248</c:v>
                </c:pt>
                <c:pt idx="120">
                  <c:v>0.45995191328380075</c:v>
                </c:pt>
                <c:pt idx="121">
                  <c:v>0.45912770731333302</c:v>
                </c:pt>
                <c:pt idx="122">
                  <c:v>0.46774809425755559</c:v>
                </c:pt>
                <c:pt idx="123">
                  <c:v>0.4707101768249739</c:v>
                </c:pt>
                <c:pt idx="124">
                  <c:v>0.47132143655214409</c:v>
                </c:pt>
                <c:pt idx="125">
                  <c:v>0.47301034769069977</c:v>
                </c:pt>
                <c:pt idx="126">
                  <c:v>0.47960984827221753</c:v>
                </c:pt>
                <c:pt idx="127">
                  <c:v>0.48517722524819157</c:v>
                </c:pt>
                <c:pt idx="128">
                  <c:v>0.48158058417233751</c:v>
                </c:pt>
                <c:pt idx="129">
                  <c:v>0.4900539840182378</c:v>
                </c:pt>
                <c:pt idx="130">
                  <c:v>0.4882636493597925</c:v>
                </c:pt>
                <c:pt idx="131">
                  <c:v>0.49589489326115105</c:v>
                </c:pt>
                <c:pt idx="132">
                  <c:v>0.50310548418236412</c:v>
                </c:pt>
                <c:pt idx="133">
                  <c:v>0.51495220352195514</c:v>
                </c:pt>
                <c:pt idx="134">
                  <c:v>0.52084057081879565</c:v>
                </c:pt>
                <c:pt idx="135">
                  <c:v>0.52464545668283191</c:v>
                </c:pt>
                <c:pt idx="136">
                  <c:v>0.52430064742219584</c:v>
                </c:pt>
                <c:pt idx="137">
                  <c:v>0.53054694735495278</c:v>
                </c:pt>
                <c:pt idx="138">
                  <c:v>0.5430081332439054</c:v>
                </c:pt>
                <c:pt idx="139">
                  <c:v>0.54081315574512767</c:v>
                </c:pt>
                <c:pt idx="140">
                  <c:v>0.54537497618799202</c:v>
                </c:pt>
                <c:pt idx="141">
                  <c:v>0.54903711394078525</c:v>
                </c:pt>
                <c:pt idx="142">
                  <c:v>0.55121635299766647</c:v>
                </c:pt>
                <c:pt idx="143">
                  <c:v>0.55233184639770461</c:v>
                </c:pt>
                <c:pt idx="144">
                  <c:v>0.55871503683089074</c:v>
                </c:pt>
                <c:pt idx="145">
                  <c:v>0.57654297914446506</c:v>
                </c:pt>
                <c:pt idx="146">
                  <c:v>0.59155208643288859</c:v>
                </c:pt>
                <c:pt idx="147">
                  <c:v>0.60306058345962188</c:v>
                </c:pt>
                <c:pt idx="148">
                  <c:v>0.60502946267798852</c:v>
                </c:pt>
                <c:pt idx="149">
                  <c:v>0.60813875098832748</c:v>
                </c:pt>
                <c:pt idx="150">
                  <c:v>0.60489926897788315</c:v>
                </c:pt>
                <c:pt idx="151">
                  <c:v>0.60968116037249587</c:v>
                </c:pt>
                <c:pt idx="152">
                  <c:v>0.5934719388476013</c:v>
                </c:pt>
                <c:pt idx="153">
                  <c:v>0.60284758192742283</c:v>
                </c:pt>
                <c:pt idx="154">
                  <c:v>0.59757796810592401</c:v>
                </c:pt>
                <c:pt idx="155">
                  <c:v>0.59341426655737894</c:v>
                </c:pt>
                <c:pt idx="156">
                  <c:v>0.60860290318300958</c:v>
                </c:pt>
                <c:pt idx="157">
                  <c:v>0.60927432004457449</c:v>
                </c:pt>
                <c:pt idx="158">
                  <c:v>0.61128909868732062</c:v>
                </c:pt>
                <c:pt idx="159">
                  <c:v>0.61440036651913787</c:v>
                </c:pt>
                <c:pt idx="160">
                  <c:v>0.6030148873095188</c:v>
                </c:pt>
                <c:pt idx="161">
                  <c:v>0.60970790930059382</c:v>
                </c:pt>
                <c:pt idx="162">
                  <c:v>0.60951199164230851</c:v>
                </c:pt>
                <c:pt idx="163">
                  <c:v>0.6123798208093455</c:v>
                </c:pt>
                <c:pt idx="164">
                  <c:v>0.62689333682653259</c:v>
                </c:pt>
                <c:pt idx="165">
                  <c:v>0.62439522592148355</c:v>
                </c:pt>
                <c:pt idx="166">
                  <c:v>0.63372802303502551</c:v>
                </c:pt>
                <c:pt idx="167">
                  <c:v>0.63521621067730882</c:v>
                </c:pt>
                <c:pt idx="168">
                  <c:v>0.64356391123747947</c:v>
                </c:pt>
                <c:pt idx="169">
                  <c:v>0.65611487261815704</c:v>
                </c:pt>
                <c:pt idx="170">
                  <c:v>0.65943416418906053</c:v>
                </c:pt>
                <c:pt idx="171">
                  <c:v>0.6693238114586415</c:v>
                </c:pt>
                <c:pt idx="172">
                  <c:v>0.6745954291424674</c:v>
                </c:pt>
                <c:pt idx="173">
                  <c:v>0.65485427406323138</c:v>
                </c:pt>
                <c:pt idx="174">
                  <c:v>0.67372548089565876</c:v>
                </c:pt>
                <c:pt idx="175">
                  <c:v>0.65266259498605383</c:v>
                </c:pt>
                <c:pt idx="176">
                  <c:v>0.65397319663850406</c:v>
                </c:pt>
                <c:pt idx="177">
                  <c:v>0.65147731126672492</c:v>
                </c:pt>
                <c:pt idx="178">
                  <c:v>0.64464144582411398</c:v>
                </c:pt>
                <c:pt idx="179">
                  <c:v>0.6625746557236174</c:v>
                </c:pt>
                <c:pt idx="180">
                  <c:v>0.67039562337676206</c:v>
                </c:pt>
                <c:pt idx="181">
                  <c:v>0.68534185319610064</c:v>
                </c:pt>
                <c:pt idx="182">
                  <c:v>0.68334902201870151</c:v>
                </c:pt>
                <c:pt idx="183">
                  <c:v>0.67252694697018822</c:v>
                </c:pt>
                <c:pt idx="184">
                  <c:v>0.65946581564512552</c:v>
                </c:pt>
                <c:pt idx="185">
                  <c:v>0.67056154302639803</c:v>
                </c:pt>
                <c:pt idx="186">
                  <c:v>0.66394304241038982</c:v>
                </c:pt>
                <c:pt idx="187">
                  <c:v>0.67314805202078876</c:v>
                </c:pt>
                <c:pt idx="188">
                  <c:v>0.65937729387736876</c:v>
                </c:pt>
                <c:pt idx="189">
                  <c:v>0.67458144212112325</c:v>
                </c:pt>
                <c:pt idx="190">
                  <c:v>0.68403042294923388</c:v>
                </c:pt>
                <c:pt idx="191">
                  <c:v>0.69279738831664373</c:v>
                </c:pt>
                <c:pt idx="192">
                  <c:v>0.70319299251640865</c:v>
                </c:pt>
                <c:pt idx="193">
                  <c:v>0.67340094168981512</c:v>
                </c:pt>
                <c:pt idx="194">
                  <c:v>0.65124605935626212</c:v>
                </c:pt>
                <c:pt idx="195">
                  <c:v>0.63309977011930152</c:v>
                </c:pt>
                <c:pt idx="196">
                  <c:v>0.63532911645966073</c:v>
                </c:pt>
                <c:pt idx="197">
                  <c:v>0.62966549915706571</c:v>
                </c:pt>
                <c:pt idx="198">
                  <c:v>0.62546356930629832</c:v>
                </c:pt>
                <c:pt idx="199">
                  <c:v>0.60795775271494612</c:v>
                </c:pt>
                <c:pt idx="200">
                  <c:v>0.60690007407336166</c:v>
                </c:pt>
                <c:pt idx="201">
                  <c:v>0.59849193539288914</c:v>
                </c:pt>
                <c:pt idx="202">
                  <c:v>0.59754428122896386</c:v>
                </c:pt>
                <c:pt idx="203">
                  <c:v>0.5922357314277068</c:v>
                </c:pt>
                <c:pt idx="204">
                  <c:v>0.58910120048226411</c:v>
                </c:pt>
                <c:pt idx="205">
                  <c:v>0.57601494386691499</c:v>
                </c:pt>
                <c:pt idx="206">
                  <c:v>0.56699032550077477</c:v>
                </c:pt>
                <c:pt idx="207">
                  <c:v>0.57046253806345404</c:v>
                </c:pt>
                <c:pt idx="208">
                  <c:v>0.58061569556258286</c:v>
                </c:pt>
                <c:pt idx="209">
                  <c:v>0.58133113010195081</c:v>
                </c:pt>
                <c:pt idx="210">
                  <c:v>0.57800599674703479</c:v>
                </c:pt>
                <c:pt idx="211">
                  <c:v>0.57814834272283011</c:v>
                </c:pt>
                <c:pt idx="212">
                  <c:v>0.57939469145716682</c:v>
                </c:pt>
                <c:pt idx="213">
                  <c:v>0.58355126587561845</c:v>
                </c:pt>
                <c:pt idx="214">
                  <c:v>0.58649119794150217</c:v>
                </c:pt>
                <c:pt idx="215">
                  <c:v>0.58978983749623737</c:v>
                </c:pt>
                <c:pt idx="216">
                  <c:v>0.58678159198179902</c:v>
                </c:pt>
                <c:pt idx="217">
                  <c:v>0.5804649019968271</c:v>
                </c:pt>
                <c:pt idx="218">
                  <c:v>0.56374436911643078</c:v>
                </c:pt>
                <c:pt idx="219">
                  <c:v>0.55772512071395219</c:v>
                </c:pt>
                <c:pt idx="220">
                  <c:v>0.54759608606239507</c:v>
                </c:pt>
                <c:pt idx="221">
                  <c:v>0.54554050473161453</c:v>
                </c:pt>
                <c:pt idx="222">
                  <c:v>0.54797664967595028</c:v>
                </c:pt>
                <c:pt idx="223">
                  <c:v>0.55412733849056584</c:v>
                </c:pt>
                <c:pt idx="224">
                  <c:v>0.55758135551382859</c:v>
                </c:pt>
                <c:pt idx="225">
                  <c:v>0.56909513000858714</c:v>
                </c:pt>
                <c:pt idx="226">
                  <c:v>0.57498712239384353</c:v>
                </c:pt>
                <c:pt idx="227">
                  <c:v>0.57580207269979522</c:v>
                </c:pt>
                <c:pt idx="228">
                  <c:v>0.5771562195220733</c:v>
                </c:pt>
                <c:pt idx="229">
                  <c:v>0.58062575943306671</c:v>
                </c:pt>
                <c:pt idx="230">
                  <c:v>0.60367021423713862</c:v>
                </c:pt>
                <c:pt idx="231">
                  <c:v>0.60647463210683317</c:v>
                </c:pt>
                <c:pt idx="232">
                  <c:v>0.64063845018644883</c:v>
                </c:pt>
                <c:pt idx="233">
                  <c:v>0.66419551050861025</c:v>
                </c:pt>
                <c:pt idx="234">
                  <c:v>0.68635244538671059</c:v>
                </c:pt>
                <c:pt idx="235">
                  <c:v>0.70160614909285313</c:v>
                </c:pt>
                <c:pt idx="236">
                  <c:v>0.6923678543604318</c:v>
                </c:pt>
                <c:pt idx="237">
                  <c:v>0.68820862468692312</c:v>
                </c:pt>
                <c:pt idx="238">
                  <c:v>0.67662966706759753</c:v>
                </c:pt>
                <c:pt idx="239">
                  <c:v>0.66764473558901993</c:v>
                </c:pt>
                <c:pt idx="240">
                  <c:v>0.66584912759420589</c:v>
                </c:pt>
                <c:pt idx="241">
                  <c:v>0.66313466439204161</c:v>
                </c:pt>
                <c:pt idx="242">
                  <c:v>0.66112174895693454</c:v>
                </c:pt>
                <c:pt idx="243">
                  <c:v>0.66556706033512858</c:v>
                </c:pt>
                <c:pt idx="244">
                  <c:v>0.6526094291699337</c:v>
                </c:pt>
                <c:pt idx="245">
                  <c:v>0.66102815113918156</c:v>
                </c:pt>
                <c:pt idx="246">
                  <c:v>0.64590061702570567</c:v>
                </c:pt>
                <c:pt idx="247">
                  <c:v>0.64571704923358164</c:v>
                </c:pt>
                <c:pt idx="248">
                  <c:v>0.63706328876280482</c:v>
                </c:pt>
                <c:pt idx="249">
                  <c:v>0.63225603837778477</c:v>
                </c:pt>
                <c:pt idx="250">
                  <c:v>0.63929252282222548</c:v>
                </c:pt>
                <c:pt idx="251">
                  <c:v>0.64372564360026052</c:v>
                </c:pt>
                <c:pt idx="252">
                  <c:v>0.64999233618237207</c:v>
                </c:pt>
                <c:pt idx="253">
                  <c:v>0.66448178133317426</c:v>
                </c:pt>
                <c:pt idx="254">
                  <c:v>0.66386563416607947</c:v>
                </c:pt>
                <c:pt idx="255">
                  <c:v>0.67650371393475672</c:v>
                </c:pt>
                <c:pt idx="256">
                  <c:v>0.67784840191469153</c:v>
                </c:pt>
                <c:pt idx="257">
                  <c:v>0.66850044582719437</c:v>
                </c:pt>
                <c:pt idx="258">
                  <c:v>0.66804307601301771</c:v>
                </c:pt>
                <c:pt idx="259">
                  <c:v>0.65417749435014116</c:v>
                </c:pt>
                <c:pt idx="260">
                  <c:v>0.64922229599099979</c:v>
                </c:pt>
                <c:pt idx="261">
                  <c:v>0.6498080869043722</c:v>
                </c:pt>
                <c:pt idx="262">
                  <c:v>0.65563579641544201</c:v>
                </c:pt>
                <c:pt idx="263">
                  <c:v>0.65328519784709682</c:v>
                </c:pt>
                <c:pt idx="264">
                  <c:v>0.65561261501281909</c:v>
                </c:pt>
                <c:pt idx="265">
                  <c:v>0.64917748711700018</c:v>
                </c:pt>
                <c:pt idx="266">
                  <c:v>0.6392539165336345</c:v>
                </c:pt>
                <c:pt idx="267">
                  <c:v>0.63114935599132238</c:v>
                </c:pt>
                <c:pt idx="268">
                  <c:v>0.63289252398289619</c:v>
                </c:pt>
                <c:pt idx="269">
                  <c:v>0.61602343520656055</c:v>
                </c:pt>
                <c:pt idx="270">
                  <c:v>0.60527435400918272</c:v>
                </c:pt>
                <c:pt idx="271">
                  <c:v>0.6078944057058101</c:v>
                </c:pt>
                <c:pt idx="272">
                  <c:v>0.58772767103304346</c:v>
                </c:pt>
                <c:pt idx="273">
                  <c:v>0.56986649760070085</c:v>
                </c:pt>
                <c:pt idx="274">
                  <c:v>0.55030487170261799</c:v>
                </c:pt>
                <c:pt idx="295">
                  <c:v>0.54168017773037047</c:v>
                </c:pt>
                <c:pt idx="296">
                  <c:v>0.56281803480669168</c:v>
                </c:pt>
                <c:pt idx="297">
                  <c:v>0.57329369132186603</c:v>
                </c:pt>
                <c:pt idx="298">
                  <c:v>0.59424877051796376</c:v>
                </c:pt>
                <c:pt idx="299">
                  <c:v>0.60608859680224814</c:v>
                </c:pt>
                <c:pt idx="300">
                  <c:v>0.60562807102503025</c:v>
                </c:pt>
                <c:pt idx="301">
                  <c:v>0.61572737071335004</c:v>
                </c:pt>
                <c:pt idx="302">
                  <c:v>0.62734812731955536</c:v>
                </c:pt>
                <c:pt idx="303">
                  <c:v>0.62737511925045542</c:v>
                </c:pt>
                <c:pt idx="304">
                  <c:v>0.64044663261252477</c:v>
                </c:pt>
                <c:pt idx="305">
                  <c:v>0.64341530621517518</c:v>
                </c:pt>
                <c:pt idx="306">
                  <c:v>0.64426749081110835</c:v>
                </c:pt>
                <c:pt idx="307">
                  <c:v>0.64179714876053673</c:v>
                </c:pt>
                <c:pt idx="308">
                  <c:v>0.65498014001012062</c:v>
                </c:pt>
                <c:pt idx="309">
                  <c:v>0.65368678037078676</c:v>
                </c:pt>
                <c:pt idx="310">
                  <c:v>0.65026104358215675</c:v>
                </c:pt>
                <c:pt idx="311">
                  <c:v>0.64822479879214345</c:v>
                </c:pt>
                <c:pt idx="312">
                  <c:v>0.65239909523812967</c:v>
                </c:pt>
                <c:pt idx="313">
                  <c:v>0.66247593299991958</c:v>
                </c:pt>
                <c:pt idx="314">
                  <c:v>0.67247854850052891</c:v>
                </c:pt>
                <c:pt idx="315">
                  <c:v>0.6588108786604957</c:v>
                </c:pt>
                <c:pt idx="316">
                  <c:v>0.65171895457813933</c:v>
                </c:pt>
                <c:pt idx="317">
                  <c:v>0.66389933662328637</c:v>
                </c:pt>
                <c:pt idx="318">
                  <c:v>0.65820513923279611</c:v>
                </c:pt>
                <c:pt idx="319">
                  <c:v>0.67064499119040255</c:v>
                </c:pt>
                <c:pt idx="320">
                  <c:v>0.66229707126516713</c:v>
                </c:pt>
                <c:pt idx="321">
                  <c:v>0.67054379353836724</c:v>
                </c:pt>
                <c:pt idx="322">
                  <c:v>0.67189688737111386</c:v>
                </c:pt>
                <c:pt idx="323">
                  <c:v>0.67444267093790922</c:v>
                </c:pt>
                <c:pt idx="324">
                  <c:v>0.68262897234604958</c:v>
                </c:pt>
                <c:pt idx="325">
                  <c:v>0.70421165874547786</c:v>
                </c:pt>
                <c:pt idx="326">
                  <c:v>0.68075125304564987</c:v>
                </c:pt>
                <c:pt idx="327">
                  <c:v>0.68152629944918541</c:v>
                </c:pt>
                <c:pt idx="328">
                  <c:v>0.6915093898783149</c:v>
                </c:pt>
                <c:pt idx="329">
                  <c:v>0.69282651470019496</c:v>
                </c:pt>
                <c:pt idx="330">
                  <c:v>0.71194321495242652</c:v>
                </c:pt>
                <c:pt idx="331">
                  <c:v>0.72338240955431976</c:v>
                </c:pt>
                <c:pt idx="332">
                  <c:v>0.73014949635238924</c:v>
                </c:pt>
                <c:pt idx="333">
                  <c:v>0.7302282606389342</c:v>
                </c:pt>
                <c:pt idx="334">
                  <c:v>0.74862511980388602</c:v>
                </c:pt>
                <c:pt idx="335">
                  <c:v>0.74389827027786115</c:v>
                </c:pt>
                <c:pt idx="336">
                  <c:v>0.75328710171063518</c:v>
                </c:pt>
                <c:pt idx="337">
                  <c:v>0.75752112639236857</c:v>
                </c:pt>
                <c:pt idx="338">
                  <c:v>0.76448150603792275</c:v>
                </c:pt>
                <c:pt idx="339">
                  <c:v>0.74640627922367231</c:v>
                </c:pt>
                <c:pt idx="340">
                  <c:v>0.75654761381130375</c:v>
                </c:pt>
                <c:pt idx="341">
                  <c:v>0.74576679891645525</c:v>
                </c:pt>
                <c:pt idx="342">
                  <c:v>0.73532421987199548</c:v>
                </c:pt>
                <c:pt idx="343">
                  <c:v>0.74162308225673379</c:v>
                </c:pt>
                <c:pt idx="344">
                  <c:v>0.73511694874046796</c:v>
                </c:pt>
                <c:pt idx="345">
                  <c:v>0.7253479838251371</c:v>
                </c:pt>
                <c:pt idx="346">
                  <c:v>0.71363729284647348</c:v>
                </c:pt>
                <c:pt idx="347">
                  <c:v>0.70454033368051328</c:v>
                </c:pt>
                <c:pt idx="348">
                  <c:v>0.69073057800021731</c:v>
                </c:pt>
                <c:pt idx="349">
                  <c:v>0.69293633134360222</c:v>
                </c:pt>
                <c:pt idx="350">
                  <c:v>0.68637799185211468</c:v>
                </c:pt>
                <c:pt idx="351">
                  <c:v>0.68298912552868185</c:v>
                </c:pt>
                <c:pt idx="352">
                  <c:v>0.67911501670849472</c:v>
                </c:pt>
                <c:pt idx="353">
                  <c:v>0.67993961343574982</c:v>
                </c:pt>
                <c:pt idx="354">
                  <c:v>0.68264705090103617</c:v>
                </c:pt>
                <c:pt idx="355">
                  <c:v>0.67737377853176772</c:v>
                </c:pt>
                <c:pt idx="356">
                  <c:v>0.6771690941567049</c:v>
                </c:pt>
                <c:pt idx="357">
                  <c:v>0.6822411840756748</c:v>
                </c:pt>
                <c:pt idx="358">
                  <c:v>0.68119261086503324</c:v>
                </c:pt>
                <c:pt idx="359">
                  <c:v>0.67178215937078778</c:v>
                </c:pt>
                <c:pt idx="360">
                  <c:v>0.68719598851538133</c:v>
                </c:pt>
                <c:pt idx="361">
                  <c:v>0.6785706982849955</c:v>
                </c:pt>
                <c:pt idx="362">
                  <c:v>0.67512477996957942</c:v>
                </c:pt>
                <c:pt idx="363">
                  <c:v>0.68270373018379193</c:v>
                </c:pt>
                <c:pt idx="364">
                  <c:v>0.68136650017506317</c:v>
                </c:pt>
                <c:pt idx="365">
                  <c:v>0.69384905961495325</c:v>
                </c:pt>
                <c:pt idx="366">
                  <c:v>0.68615479876410446</c:v>
                </c:pt>
                <c:pt idx="367">
                  <c:v>0.6961027099280841</c:v>
                </c:pt>
                <c:pt idx="368">
                  <c:v>0.70101611404022424</c:v>
                </c:pt>
                <c:pt idx="369">
                  <c:v>0.71022509380583965</c:v>
                </c:pt>
                <c:pt idx="370">
                  <c:v>0.71480197812657209</c:v>
                </c:pt>
                <c:pt idx="371">
                  <c:v>0.71266930900236769</c:v>
                </c:pt>
                <c:pt idx="372">
                  <c:v>0.70670870691381149</c:v>
                </c:pt>
                <c:pt idx="373">
                  <c:v>0.71743684531437446</c:v>
                </c:pt>
                <c:pt idx="374">
                  <c:v>0.70577513041473794</c:v>
                </c:pt>
                <c:pt idx="375">
                  <c:v>0.71717788206941269</c:v>
                </c:pt>
                <c:pt idx="376">
                  <c:v>0.72862726838456326</c:v>
                </c:pt>
                <c:pt idx="377">
                  <c:v>0.72171862236366646</c:v>
                </c:pt>
                <c:pt idx="378">
                  <c:v>0.72272478899589498</c:v>
                </c:pt>
                <c:pt idx="379">
                  <c:v>0.70591434982627388</c:v>
                </c:pt>
                <c:pt idx="380">
                  <c:v>0.70151606279879186</c:v>
                </c:pt>
                <c:pt idx="381">
                  <c:v>0.68689382637257079</c:v>
                </c:pt>
                <c:pt idx="382">
                  <c:v>0.68509696360438888</c:v>
                </c:pt>
                <c:pt idx="383">
                  <c:v>0.68184681959131732</c:v>
                </c:pt>
                <c:pt idx="384">
                  <c:v>0.66754704110931584</c:v>
                </c:pt>
                <c:pt idx="385">
                  <c:v>0.66664071327263541</c:v>
                </c:pt>
                <c:pt idx="386">
                  <c:v>0.66808031593148198</c:v>
                </c:pt>
                <c:pt idx="387">
                  <c:v>0.66361557031688378</c:v>
                </c:pt>
                <c:pt idx="388">
                  <c:v>0.66675590840538435</c:v>
                </c:pt>
                <c:pt idx="389">
                  <c:v>0.66173232284917616</c:v>
                </c:pt>
                <c:pt idx="390">
                  <c:v>0.65675525303642379</c:v>
                </c:pt>
                <c:pt idx="391">
                  <c:v>0.66309183094780788</c:v>
                </c:pt>
                <c:pt idx="392">
                  <c:v>0.65896250159740122</c:v>
                </c:pt>
                <c:pt idx="393">
                  <c:v>0.66054956388703956</c:v>
                </c:pt>
                <c:pt idx="394">
                  <c:v>0.6734167972716244</c:v>
                </c:pt>
                <c:pt idx="395">
                  <c:v>0.67947009745035425</c:v>
                </c:pt>
                <c:pt idx="396">
                  <c:v>0.68292021902449684</c:v>
                </c:pt>
                <c:pt idx="397">
                  <c:v>0.67850707526793941</c:v>
                </c:pt>
                <c:pt idx="398">
                  <c:v>0.68342145983472569</c:v>
                </c:pt>
                <c:pt idx="399">
                  <c:v>0.67381375737698679</c:v>
                </c:pt>
                <c:pt idx="400">
                  <c:v>0.65823885424933781</c:v>
                </c:pt>
                <c:pt idx="401">
                  <c:v>0.66291038329772733</c:v>
                </c:pt>
                <c:pt idx="402">
                  <c:v>0.67158998700163963</c:v>
                </c:pt>
                <c:pt idx="403">
                  <c:v>0.67998458293528341</c:v>
                </c:pt>
                <c:pt idx="404">
                  <c:v>0.68452175620293731</c:v>
                </c:pt>
                <c:pt idx="405">
                  <c:v>0.68180986465005744</c:v>
                </c:pt>
                <c:pt idx="406">
                  <c:v>0.68650386883846959</c:v>
                </c:pt>
                <c:pt idx="407">
                  <c:v>0.68100714124540429</c:v>
                </c:pt>
                <c:pt idx="408">
                  <c:v>0.67568095539892059</c:v>
                </c:pt>
                <c:pt idx="409">
                  <c:v>0.6793400570882171</c:v>
                </c:pt>
                <c:pt idx="410">
                  <c:v>0.67272400852047332</c:v>
                </c:pt>
                <c:pt idx="411">
                  <c:v>0.6786252627906425</c:v>
                </c:pt>
                <c:pt idx="412">
                  <c:v>0.68322169078250394</c:v>
                </c:pt>
                <c:pt idx="413">
                  <c:v>0.68758668236530984</c:v>
                </c:pt>
                <c:pt idx="414">
                  <c:v>0.69823752442114417</c:v>
                </c:pt>
                <c:pt idx="415">
                  <c:v>0.69715083862426797</c:v>
                </c:pt>
                <c:pt idx="416">
                  <c:v>0.6833057218255647</c:v>
                </c:pt>
                <c:pt idx="417">
                  <c:v>0.68784063801235518</c:v>
                </c:pt>
                <c:pt idx="418">
                  <c:v>0.68194785113890044</c:v>
                </c:pt>
                <c:pt idx="419">
                  <c:v>0.68355470268611473</c:v>
                </c:pt>
                <c:pt idx="420">
                  <c:v>0.68157871814599591</c:v>
                </c:pt>
                <c:pt idx="421">
                  <c:v>0.68062160643094061</c:v>
                </c:pt>
                <c:pt idx="422">
                  <c:v>0.68823786671425857</c:v>
                </c:pt>
                <c:pt idx="423">
                  <c:v>0.68559996773428078</c:v>
                </c:pt>
                <c:pt idx="424">
                  <c:v>0.68268598171381745</c:v>
                </c:pt>
                <c:pt idx="425">
                  <c:v>0.68257540755980151</c:v>
                </c:pt>
                <c:pt idx="426">
                  <c:v>0.66897956926100388</c:v>
                </c:pt>
                <c:pt idx="427">
                  <c:v>0.67003695443269817</c:v>
                </c:pt>
                <c:pt idx="428">
                  <c:v>0.66695602161613554</c:v>
                </c:pt>
                <c:pt idx="429">
                  <c:v>0.67343436805750656</c:v>
                </c:pt>
                <c:pt idx="430">
                  <c:v>0.67447028659923236</c:v>
                </c:pt>
                <c:pt idx="431">
                  <c:v>0.66694641531022925</c:v>
                </c:pt>
                <c:pt idx="432">
                  <c:v>0.67288886371676182</c:v>
                </c:pt>
                <c:pt idx="433">
                  <c:v>0.67184247269459807</c:v>
                </c:pt>
                <c:pt idx="434">
                  <c:v>0.65593991236483851</c:v>
                </c:pt>
                <c:pt idx="435">
                  <c:v>0.65568579662468851</c:v>
                </c:pt>
                <c:pt idx="436">
                  <c:v>0.64095028605489768</c:v>
                </c:pt>
                <c:pt idx="437">
                  <c:v>0.64546642300109081</c:v>
                </c:pt>
                <c:pt idx="438">
                  <c:v>0.65275881042421813</c:v>
                </c:pt>
                <c:pt idx="439">
                  <c:v>0.65917472147073319</c:v>
                </c:pt>
                <c:pt idx="440">
                  <c:v>0.66217098607477032</c:v>
                </c:pt>
                <c:pt idx="441">
                  <c:v>0.65799314885276283</c:v>
                </c:pt>
                <c:pt idx="442">
                  <c:v>0.65026155648336381</c:v>
                </c:pt>
                <c:pt idx="443">
                  <c:v>0.6381075634244866</c:v>
                </c:pt>
                <c:pt idx="444">
                  <c:v>0.63526879304560158</c:v>
                </c:pt>
                <c:pt idx="445">
                  <c:v>0.63851993445393995</c:v>
                </c:pt>
                <c:pt idx="446">
                  <c:v>0.63960528372691272</c:v>
                </c:pt>
                <c:pt idx="447">
                  <c:v>0.64250594606536948</c:v>
                </c:pt>
                <c:pt idx="448">
                  <c:v>0.64414104334582878</c:v>
                </c:pt>
                <c:pt idx="449">
                  <c:v>0.64303665436491819</c:v>
                </c:pt>
                <c:pt idx="450">
                  <c:v>0.63503692790035593</c:v>
                </c:pt>
                <c:pt idx="451">
                  <c:v>0.62641933039641051</c:v>
                </c:pt>
                <c:pt idx="452">
                  <c:v>0.60870715455816671</c:v>
                </c:pt>
                <c:pt idx="453">
                  <c:v>0.5943845112739119</c:v>
                </c:pt>
                <c:pt idx="454">
                  <c:v>0.59602140690822347</c:v>
                </c:pt>
                <c:pt idx="455">
                  <c:v>0.6050421373286925</c:v>
                </c:pt>
                <c:pt idx="456">
                  <c:v>0.6091573626784007</c:v>
                </c:pt>
                <c:pt idx="457">
                  <c:v>0.61846373056873138</c:v>
                </c:pt>
                <c:pt idx="458">
                  <c:v>0.61858184462871812</c:v>
                </c:pt>
                <c:pt idx="459">
                  <c:v>0.60743228290102325</c:v>
                </c:pt>
                <c:pt idx="460">
                  <c:v>0.59749207744086086</c:v>
                </c:pt>
                <c:pt idx="461">
                  <c:v>0.58872165225999962</c:v>
                </c:pt>
                <c:pt idx="462">
                  <c:v>0.59757709643451029</c:v>
                </c:pt>
                <c:pt idx="463">
                  <c:v>0.60879811496578162</c:v>
                </c:pt>
                <c:pt idx="464">
                  <c:v>0.62768375487653572</c:v>
                </c:pt>
                <c:pt idx="465">
                  <c:v>0.63864691916679772</c:v>
                </c:pt>
                <c:pt idx="466">
                  <c:v>0.66061901536357981</c:v>
                </c:pt>
                <c:pt idx="467">
                  <c:v>0.67828328226706058</c:v>
                </c:pt>
                <c:pt idx="468">
                  <c:v>0.68093537179374353</c:v>
                </c:pt>
                <c:pt idx="469">
                  <c:v>0.6776414771325312</c:v>
                </c:pt>
                <c:pt idx="470">
                  <c:v>0.69774052956833466</c:v>
                </c:pt>
                <c:pt idx="471">
                  <c:v>0.69687129528200431</c:v>
                </c:pt>
                <c:pt idx="472">
                  <c:v>0.70937540421564982</c:v>
                </c:pt>
                <c:pt idx="473">
                  <c:v>0.71730708917521391</c:v>
                </c:pt>
                <c:pt idx="474">
                  <c:v>0.73075099396438592</c:v>
                </c:pt>
                <c:pt idx="475">
                  <c:v>0.7293433279164705</c:v>
                </c:pt>
                <c:pt idx="476">
                  <c:v>0.72157729101952339</c:v>
                </c:pt>
                <c:pt idx="477">
                  <c:v>0.7135044203801354</c:v>
                </c:pt>
                <c:pt idx="478">
                  <c:v>0.69696636343668439</c:v>
                </c:pt>
                <c:pt idx="479">
                  <c:v>0.68374049562452366</c:v>
                </c:pt>
                <c:pt idx="480">
                  <c:v>0.67550765598202966</c:v>
                </c:pt>
                <c:pt idx="481">
                  <c:v>0.66516027100286301</c:v>
                </c:pt>
                <c:pt idx="482">
                  <c:v>0.66640106400402399</c:v>
                </c:pt>
                <c:pt idx="483">
                  <c:v>0.65655472853205521</c:v>
                </c:pt>
                <c:pt idx="484">
                  <c:v>0.6324272781281457</c:v>
                </c:pt>
                <c:pt idx="485">
                  <c:v>0.62120490102249648</c:v>
                </c:pt>
                <c:pt idx="486">
                  <c:v>0.60342660208524546</c:v>
                </c:pt>
                <c:pt idx="487">
                  <c:v>0.5919984288078044</c:v>
                </c:pt>
                <c:pt idx="488">
                  <c:v>0.56838625113046148</c:v>
                </c:pt>
                <c:pt idx="489">
                  <c:v>0.54439049120414951</c:v>
                </c:pt>
                <c:pt idx="490">
                  <c:v>0.52618076686076831</c:v>
                </c:pt>
                <c:pt idx="491">
                  <c:v>0.51103521525692219</c:v>
                </c:pt>
                <c:pt idx="492">
                  <c:v>0.50750321571102952</c:v>
                </c:pt>
                <c:pt idx="493">
                  <c:v>0.50058944680727757</c:v>
                </c:pt>
                <c:pt idx="494">
                  <c:v>0.4928284143548472</c:v>
                </c:pt>
                <c:pt idx="495">
                  <c:v>0.48647087014285217</c:v>
                </c:pt>
                <c:pt idx="496">
                  <c:v>0.48093929698789972</c:v>
                </c:pt>
                <c:pt idx="497">
                  <c:v>0.47921631400222026</c:v>
                </c:pt>
                <c:pt idx="498">
                  <c:v>0.4834457742429355</c:v>
                </c:pt>
                <c:pt idx="499">
                  <c:v>0.48288905164850832</c:v>
                </c:pt>
                <c:pt idx="500">
                  <c:v>0.48160725896598844</c:v>
                </c:pt>
                <c:pt idx="501">
                  <c:v>0.48355105217332445</c:v>
                </c:pt>
                <c:pt idx="502">
                  <c:v>0.49266514393415156</c:v>
                </c:pt>
                <c:pt idx="503">
                  <c:v>0.51331914662000133</c:v>
                </c:pt>
                <c:pt idx="504">
                  <c:v>0.52727155703046713</c:v>
                </c:pt>
                <c:pt idx="505">
                  <c:v>0.53951237504305094</c:v>
                </c:pt>
                <c:pt idx="506">
                  <c:v>0.5452859830494422</c:v>
                </c:pt>
                <c:pt idx="507">
                  <c:v>0.53866503878079119</c:v>
                </c:pt>
                <c:pt idx="508">
                  <c:v>0.5332022571926508</c:v>
                </c:pt>
                <c:pt idx="509">
                  <c:v>0.53111856359756526</c:v>
                </c:pt>
                <c:pt idx="510">
                  <c:v>0.52397873440736054</c:v>
                </c:pt>
                <c:pt idx="511">
                  <c:v>0.52404441592397111</c:v>
                </c:pt>
                <c:pt idx="512">
                  <c:v>0.52418932163936582</c:v>
                </c:pt>
                <c:pt idx="513">
                  <c:v>0.52048502096557414</c:v>
                </c:pt>
                <c:pt idx="514">
                  <c:v>0.52686136252949056</c:v>
                </c:pt>
                <c:pt idx="515">
                  <c:v>0.52919653545359946</c:v>
                </c:pt>
                <c:pt idx="516">
                  <c:v>0.5301585900259167</c:v>
                </c:pt>
                <c:pt idx="517">
                  <c:v>0.53021439790908609</c:v>
                </c:pt>
                <c:pt idx="518">
                  <c:v>0.52943807576946189</c:v>
                </c:pt>
                <c:pt idx="519">
                  <c:v>0.52664310857999574</c:v>
                </c:pt>
                <c:pt idx="520">
                  <c:v>0.52119930894359523</c:v>
                </c:pt>
                <c:pt idx="521">
                  <c:v>0.52266559603906904</c:v>
                </c:pt>
                <c:pt idx="522">
                  <c:v>0.52174856529772806</c:v>
                </c:pt>
                <c:pt idx="523">
                  <c:v>0.51781114057272271</c:v>
                </c:pt>
                <c:pt idx="524">
                  <c:v>0.51997911392502383</c:v>
                </c:pt>
                <c:pt idx="525">
                  <c:v>0.51589177016600263</c:v>
                </c:pt>
                <c:pt idx="526">
                  <c:v>0.51261860002176374</c:v>
                </c:pt>
                <c:pt idx="527">
                  <c:v>0.51811235394840216</c:v>
                </c:pt>
                <c:pt idx="528">
                  <c:v>0.52155013681406481</c:v>
                </c:pt>
                <c:pt idx="529">
                  <c:v>0.51855963165391161</c:v>
                </c:pt>
                <c:pt idx="530">
                  <c:v>0.52831448408074499</c:v>
                </c:pt>
                <c:pt idx="531">
                  <c:v>0.53096070897530423</c:v>
                </c:pt>
                <c:pt idx="532">
                  <c:v>0.53718115800441857</c:v>
                </c:pt>
                <c:pt idx="533">
                  <c:v>0.53286563416338084</c:v>
                </c:pt>
                <c:pt idx="534">
                  <c:v>0.53736154429378113</c:v>
                </c:pt>
                <c:pt idx="535">
                  <c:v>0.53789817634659132</c:v>
                </c:pt>
                <c:pt idx="536">
                  <c:v>0.5450534656385313</c:v>
                </c:pt>
                <c:pt idx="537">
                  <c:v>0.5420561664089496</c:v>
                </c:pt>
                <c:pt idx="538">
                  <c:v>0.53505535135178639</c:v>
                </c:pt>
                <c:pt idx="539">
                  <c:v>0.53741735251621103</c:v>
                </c:pt>
                <c:pt idx="540">
                  <c:v>0.53211329570612464</c:v>
                </c:pt>
                <c:pt idx="541">
                  <c:v>0.53025531766529532</c:v>
                </c:pt>
                <c:pt idx="542">
                  <c:v>0.52927989125360375</c:v>
                </c:pt>
                <c:pt idx="543">
                  <c:v>0.53595342636453347</c:v>
                </c:pt>
                <c:pt idx="544">
                  <c:v>0.5287547353577865</c:v>
                </c:pt>
                <c:pt idx="545">
                  <c:v>0.52304710744542238</c:v>
                </c:pt>
                <c:pt idx="546">
                  <c:v>0.51735880379379606</c:v>
                </c:pt>
                <c:pt idx="547">
                  <c:v>0.52336971623454798</c:v>
                </c:pt>
                <c:pt idx="548">
                  <c:v>0.51874090083959756</c:v>
                </c:pt>
                <c:pt idx="549">
                  <c:v>0.5309503063153288</c:v>
                </c:pt>
                <c:pt idx="550">
                  <c:v>0.53756469566224663</c:v>
                </c:pt>
                <c:pt idx="551">
                  <c:v>0.55441677660905875</c:v>
                </c:pt>
                <c:pt idx="552">
                  <c:v>0.56794546855232275</c:v>
                </c:pt>
                <c:pt idx="553">
                  <c:v>0.56774654892861376</c:v>
                </c:pt>
                <c:pt idx="554">
                  <c:v>0.56983440349481917</c:v>
                </c:pt>
                <c:pt idx="555">
                  <c:v>0.55589047785052403</c:v>
                </c:pt>
                <c:pt idx="556">
                  <c:v>0.54469522962497419</c:v>
                </c:pt>
                <c:pt idx="557">
                  <c:v>0.53274285043781122</c:v>
                </c:pt>
                <c:pt idx="558">
                  <c:v>0.5236220722162126</c:v>
                </c:pt>
                <c:pt idx="559">
                  <c:v>0.52061781848317912</c:v>
                </c:pt>
                <c:pt idx="560">
                  <c:v>0.5189143781142338</c:v>
                </c:pt>
                <c:pt idx="561">
                  <c:v>0.51476238234107297</c:v>
                </c:pt>
                <c:pt idx="562">
                  <c:v>0.51557338983443646</c:v>
                </c:pt>
                <c:pt idx="563">
                  <c:v>0.51032245461389314</c:v>
                </c:pt>
                <c:pt idx="564">
                  <c:v>0.50360481645091815</c:v>
                </c:pt>
                <c:pt idx="565">
                  <c:v>0.49793344579286719</c:v>
                </c:pt>
                <c:pt idx="566">
                  <c:v>0.49660835918284996</c:v>
                </c:pt>
                <c:pt idx="567">
                  <c:v>0.49690740505928738</c:v>
                </c:pt>
                <c:pt idx="568">
                  <c:v>0.50131944876954426</c:v>
                </c:pt>
                <c:pt idx="569">
                  <c:v>0.50737761089967048</c:v>
                </c:pt>
                <c:pt idx="570">
                  <c:v>0.5061783698182829</c:v>
                </c:pt>
                <c:pt idx="571">
                  <c:v>0.50996885420011373</c:v>
                </c:pt>
                <c:pt idx="572">
                  <c:v>0.51622986948174876</c:v>
                </c:pt>
                <c:pt idx="573">
                  <c:v>0.52097650458650546</c:v>
                </c:pt>
                <c:pt idx="574">
                  <c:v>0.52627881353785344</c:v>
                </c:pt>
                <c:pt idx="575">
                  <c:v>0.52875810814856283</c:v>
                </c:pt>
                <c:pt idx="576">
                  <c:v>0.53566255822685982</c:v>
                </c:pt>
                <c:pt idx="577">
                  <c:v>0.54064938524461248</c:v>
                </c:pt>
                <c:pt idx="578">
                  <c:v>0.54483495207192212</c:v>
                </c:pt>
                <c:pt idx="579">
                  <c:v>0.55396941704790437</c:v>
                </c:pt>
                <c:pt idx="580">
                  <c:v>0.55459024193364981</c:v>
                </c:pt>
                <c:pt idx="581">
                  <c:v>0.56271267640380407</c:v>
                </c:pt>
                <c:pt idx="582">
                  <c:v>0.56855327866554051</c:v>
                </c:pt>
                <c:pt idx="583">
                  <c:v>0.57236545967563401</c:v>
                </c:pt>
                <c:pt idx="584">
                  <c:v>0.58360410750567726</c:v>
                </c:pt>
                <c:pt idx="585">
                  <c:v>0.58590068898123815</c:v>
                </c:pt>
                <c:pt idx="586">
                  <c:v>0.58395763087644759</c:v>
                </c:pt>
                <c:pt idx="587">
                  <c:v>0.57792727786882392</c:v>
                </c:pt>
                <c:pt idx="588">
                  <c:v>0.57534793085116942</c:v>
                </c:pt>
                <c:pt idx="589">
                  <c:v>0.57128555582566121</c:v>
                </c:pt>
                <c:pt idx="590">
                  <c:v>0.56623818596383069</c:v>
                </c:pt>
                <c:pt idx="591">
                  <c:v>0.55974706108209094</c:v>
                </c:pt>
                <c:pt idx="592">
                  <c:v>0.55567014734185016</c:v>
                </c:pt>
                <c:pt idx="593">
                  <c:v>0.54159334368273482</c:v>
                </c:pt>
                <c:pt idx="594">
                  <c:v>0.53914187536323865</c:v>
                </c:pt>
                <c:pt idx="595">
                  <c:v>0.51850034952136737</c:v>
                </c:pt>
                <c:pt idx="596">
                  <c:v>0.50881836088193511</c:v>
                </c:pt>
                <c:pt idx="597">
                  <c:v>0.50709247026781934</c:v>
                </c:pt>
                <c:pt idx="598">
                  <c:v>0.49904634709501616</c:v>
                </c:pt>
                <c:pt idx="599">
                  <c:v>0.49400203395009401</c:v>
                </c:pt>
                <c:pt idx="600">
                  <c:v>0.49049569178261526</c:v>
                </c:pt>
                <c:pt idx="601">
                  <c:v>0.491758236841846</c:v>
                </c:pt>
                <c:pt idx="602">
                  <c:v>0.49283641816424067</c:v>
                </c:pt>
                <c:pt idx="603">
                  <c:v>0.49265505523070308</c:v>
                </c:pt>
                <c:pt idx="604">
                  <c:v>0.49413022715517652</c:v>
                </c:pt>
                <c:pt idx="605">
                  <c:v>0.49761896606079786</c:v>
                </c:pt>
                <c:pt idx="606">
                  <c:v>0.49679390836868587</c:v>
                </c:pt>
                <c:pt idx="607">
                  <c:v>0.50573472596165825</c:v>
                </c:pt>
                <c:pt idx="608">
                  <c:v>0.51398216522231432</c:v>
                </c:pt>
                <c:pt idx="609">
                  <c:v>0.53582392797324419</c:v>
                </c:pt>
                <c:pt idx="610">
                  <c:v>0.54693656513297861</c:v>
                </c:pt>
                <c:pt idx="611">
                  <c:v>0.55187089581545312</c:v>
                </c:pt>
                <c:pt idx="612">
                  <c:v>0.56072823780434755</c:v>
                </c:pt>
                <c:pt idx="613">
                  <c:v>0.57700644331379158</c:v>
                </c:pt>
                <c:pt idx="614">
                  <c:v>0.58797186963939641</c:v>
                </c:pt>
                <c:pt idx="615">
                  <c:v>0.59855428762110141</c:v>
                </c:pt>
                <c:pt idx="616">
                  <c:v>0.60252355307731464</c:v>
                </c:pt>
                <c:pt idx="617">
                  <c:v>0.60974097587659026</c:v>
                </c:pt>
                <c:pt idx="618">
                  <c:v>0.61312623608145178</c:v>
                </c:pt>
                <c:pt idx="619">
                  <c:v>0.62107769814107372</c:v>
                </c:pt>
                <c:pt idx="620">
                  <c:v>0.63378939232986398</c:v>
                </c:pt>
                <c:pt idx="621">
                  <c:v>0.64339839520549447</c:v>
                </c:pt>
                <c:pt idx="622">
                  <c:v>0.6455883895382617</c:v>
                </c:pt>
                <c:pt idx="623">
                  <c:v>0.64317358910132127</c:v>
                </c:pt>
                <c:pt idx="624">
                  <c:v>0.64391204451687989</c:v>
                </c:pt>
                <c:pt idx="625">
                  <c:v>0.646672885777544</c:v>
                </c:pt>
                <c:pt idx="626">
                  <c:v>0.64594913024116363</c:v>
                </c:pt>
                <c:pt idx="627">
                  <c:v>0.64462105376924261</c:v>
                </c:pt>
                <c:pt idx="628">
                  <c:v>0.6408304803994429</c:v>
                </c:pt>
                <c:pt idx="629">
                  <c:v>0.64533710751445528</c:v>
                </c:pt>
                <c:pt idx="630">
                  <c:v>0.64813800962242729</c:v>
                </c:pt>
                <c:pt idx="631">
                  <c:v>0.65871746546208132</c:v>
                </c:pt>
                <c:pt idx="632">
                  <c:v>0.67034016808813668</c:v>
                </c:pt>
                <c:pt idx="633">
                  <c:v>0.66638835505899952</c:v>
                </c:pt>
                <c:pt idx="634">
                  <c:v>0.66824820317533085</c:v>
                </c:pt>
                <c:pt idx="635">
                  <c:v>0.65318043121904223</c:v>
                </c:pt>
                <c:pt idx="636">
                  <c:v>0.64629771011970116</c:v>
                </c:pt>
                <c:pt idx="637">
                  <c:v>0.64727882939350234</c:v>
                </c:pt>
                <c:pt idx="638">
                  <c:v>0.647562916464408</c:v>
                </c:pt>
                <c:pt idx="639">
                  <c:v>0.65104168810604535</c:v>
                </c:pt>
                <c:pt idx="640">
                  <c:v>0.65400301149976336</c:v>
                </c:pt>
                <c:pt idx="641">
                  <c:v>0.65027197902287681</c:v>
                </c:pt>
                <c:pt idx="642">
                  <c:v>0.65667900138546542</c:v>
                </c:pt>
                <c:pt idx="643">
                  <c:v>0.65500214929663114</c:v>
                </c:pt>
                <c:pt idx="644">
                  <c:v>0.64543177556173803</c:v>
                </c:pt>
                <c:pt idx="645">
                  <c:v>0.63676966362498122</c:v>
                </c:pt>
                <c:pt idx="646">
                  <c:v>0.62397397509714403</c:v>
                </c:pt>
                <c:pt idx="647">
                  <c:v>0.61899728786120611</c:v>
                </c:pt>
                <c:pt idx="648">
                  <c:v>0.62008469277933698</c:v>
                </c:pt>
                <c:pt idx="649">
                  <c:v>0.6270791498098135</c:v>
                </c:pt>
                <c:pt idx="650">
                  <c:v>0.63873418437222551</c:v>
                </c:pt>
                <c:pt idx="651">
                  <c:v>0.63933227079701227</c:v>
                </c:pt>
                <c:pt idx="652">
                  <c:v>0.63786446624552628</c:v>
                </c:pt>
                <c:pt idx="653">
                  <c:v>0.6364579042803038</c:v>
                </c:pt>
                <c:pt idx="654">
                  <c:v>0.63851498244757876</c:v>
                </c:pt>
                <c:pt idx="655">
                  <c:v>0.64477210968645338</c:v>
                </c:pt>
                <c:pt idx="656">
                  <c:v>0.64816122030909462</c:v>
                </c:pt>
                <c:pt idx="657">
                  <c:v>0.64530645479195214</c:v>
                </c:pt>
                <c:pt idx="658">
                  <c:v>0.65487122616709759</c:v>
                </c:pt>
                <c:pt idx="659">
                  <c:v>0.66155734889889029</c:v>
                </c:pt>
                <c:pt idx="660">
                  <c:v>0.67324860828522415</c:v>
                </c:pt>
                <c:pt idx="661">
                  <c:v>0.68748275828986205</c:v>
                </c:pt>
                <c:pt idx="662">
                  <c:v>0.68424816298828572</c:v>
                </c:pt>
                <c:pt idx="663">
                  <c:v>0.67918216531005815</c:v>
                </c:pt>
                <c:pt idx="664">
                  <c:v>0.66975742060854804</c:v>
                </c:pt>
                <c:pt idx="665">
                  <c:v>0.66747908157076918</c:v>
                </c:pt>
                <c:pt idx="666">
                  <c:v>0.66862781620752143</c:v>
                </c:pt>
                <c:pt idx="667">
                  <c:v>0.66777234207812108</c:v>
                </c:pt>
                <c:pt idx="668">
                  <c:v>0.6631517781631987</c:v>
                </c:pt>
                <c:pt idx="669">
                  <c:v>0.6505101671898369</c:v>
                </c:pt>
                <c:pt idx="670">
                  <c:v>0.64588354606497733</c:v>
                </c:pt>
                <c:pt idx="671">
                  <c:v>0.64411163109966385</c:v>
                </c:pt>
                <c:pt idx="672">
                  <c:v>0.63585326398371556</c:v>
                </c:pt>
                <c:pt idx="673">
                  <c:v>0.62780281072097799</c:v>
                </c:pt>
                <c:pt idx="674">
                  <c:v>0.61388720456604506</c:v>
                </c:pt>
                <c:pt idx="675">
                  <c:v>0.60129821538223216</c:v>
                </c:pt>
                <c:pt idx="676">
                  <c:v>0.59506728992595437</c:v>
                </c:pt>
                <c:pt idx="677">
                  <c:v>0.59369976594645446</c:v>
                </c:pt>
                <c:pt idx="678">
                  <c:v>0.59266762372994364</c:v>
                </c:pt>
                <c:pt idx="679">
                  <c:v>0.59613108769371637</c:v>
                </c:pt>
                <c:pt idx="680">
                  <c:v>0.5782885612423474</c:v>
                </c:pt>
                <c:pt idx="681">
                  <c:v>0.56936161264392671</c:v>
                </c:pt>
                <c:pt idx="682">
                  <c:v>0.56587793844959466</c:v>
                </c:pt>
                <c:pt idx="683">
                  <c:v>0.5700436227553427</c:v>
                </c:pt>
                <c:pt idx="684">
                  <c:v>0.57319223592295709</c:v>
                </c:pt>
                <c:pt idx="685">
                  <c:v>0.57209955452210592</c:v>
                </c:pt>
                <c:pt idx="686">
                  <c:v>0.57224271229082924</c:v>
                </c:pt>
                <c:pt idx="687">
                  <c:v>0.57955380772306231</c:v>
                </c:pt>
                <c:pt idx="688">
                  <c:v>0.5827074301965075</c:v>
                </c:pt>
                <c:pt idx="689">
                  <c:v>0.59171289438635344</c:v>
                </c:pt>
                <c:pt idx="690">
                  <c:v>0.58975586605875041</c:v>
                </c:pt>
                <c:pt idx="691">
                  <c:v>0.59802133049557926</c:v>
                </c:pt>
                <c:pt idx="692">
                  <c:v>0.59244585397947369</c:v>
                </c:pt>
                <c:pt idx="693">
                  <c:v>0.59030255540119636</c:v>
                </c:pt>
                <c:pt idx="694">
                  <c:v>0.60325184796365361</c:v>
                </c:pt>
                <c:pt idx="695">
                  <c:v>0.61168895334533269</c:v>
                </c:pt>
                <c:pt idx="696">
                  <c:v>0.61973042566046721</c:v>
                </c:pt>
                <c:pt idx="697">
                  <c:v>0.62376728483437038</c:v>
                </c:pt>
                <c:pt idx="698">
                  <c:v>0.62249357963727858</c:v>
                </c:pt>
                <c:pt idx="699">
                  <c:v>0.62581059094727443</c:v>
                </c:pt>
                <c:pt idx="700">
                  <c:v>0.63784016070119709</c:v>
                </c:pt>
                <c:pt idx="701">
                  <c:v>0.63800047736808585</c:v>
                </c:pt>
                <c:pt idx="702">
                  <c:v>0.64255499198832633</c:v>
                </c:pt>
                <c:pt idx="703">
                  <c:v>0.64250360789836958</c:v>
                </c:pt>
                <c:pt idx="704">
                  <c:v>0.64683049830070116</c:v>
                </c:pt>
                <c:pt idx="705">
                  <c:v>0.63796529616876085</c:v>
                </c:pt>
                <c:pt idx="706">
                  <c:v>0.64949318673649326</c:v>
                </c:pt>
                <c:pt idx="707">
                  <c:v>0.65245884259185705</c:v>
                </c:pt>
                <c:pt idx="708">
                  <c:v>0.66199813585052669</c:v>
                </c:pt>
                <c:pt idx="709">
                  <c:v>0.67036424294819275</c:v>
                </c:pt>
                <c:pt idx="710">
                  <c:v>0.66966026103079412</c:v>
                </c:pt>
                <c:pt idx="711">
                  <c:v>0.66399155680784494</c:v>
                </c:pt>
                <c:pt idx="712">
                  <c:v>0.6649820117458316</c:v>
                </c:pt>
                <c:pt idx="713">
                  <c:v>0.66908739163188669</c:v>
                </c:pt>
                <c:pt idx="714">
                  <c:v>0.67548493822098943</c:v>
                </c:pt>
                <c:pt idx="715">
                  <c:v>0.6705405402699115</c:v>
                </c:pt>
                <c:pt idx="716">
                  <c:v>0.67867917096556818</c:v>
                </c:pt>
                <c:pt idx="717">
                  <c:v>0.68661305450323085</c:v>
                </c:pt>
                <c:pt idx="718">
                  <c:v>0.69340432419261422</c:v>
                </c:pt>
                <c:pt idx="719">
                  <c:v>0.70572398882824772</c:v>
                </c:pt>
                <c:pt idx="720">
                  <c:v>0.70766348079668318</c:v>
                </c:pt>
                <c:pt idx="721">
                  <c:v>0.70494326649603056</c:v>
                </c:pt>
                <c:pt idx="722">
                  <c:v>0.71019966640964216</c:v>
                </c:pt>
                <c:pt idx="723">
                  <c:v>0.70243553641569534</c:v>
                </c:pt>
                <c:pt idx="724">
                  <c:v>0.70913648639444959</c:v>
                </c:pt>
                <c:pt idx="725">
                  <c:v>0.71655281524764658</c:v>
                </c:pt>
                <c:pt idx="726">
                  <c:v>0.71550523607735572</c:v>
                </c:pt>
                <c:pt idx="727">
                  <c:v>0.71831770863981415</c:v>
                </c:pt>
                <c:pt idx="728">
                  <c:v>0.70221073980535964</c:v>
                </c:pt>
                <c:pt idx="729">
                  <c:v>0.70303667067056475</c:v>
                </c:pt>
                <c:pt idx="730">
                  <c:v>0.69772005231074863</c:v>
                </c:pt>
                <c:pt idx="731">
                  <c:v>0.69162032942131624</c:v>
                </c:pt>
                <c:pt idx="732">
                  <c:v>0.69559576212244889</c:v>
                </c:pt>
                <c:pt idx="733">
                  <c:v>0.69486303830147955</c:v>
                </c:pt>
                <c:pt idx="734">
                  <c:v>0.69201034055327515</c:v>
                </c:pt>
                <c:pt idx="735">
                  <c:v>0.70072314872830288</c:v>
                </c:pt>
                <c:pt idx="736">
                  <c:v>0.69547242137206589</c:v>
                </c:pt>
                <c:pt idx="737">
                  <c:v>0.69600499092574031</c:v>
                </c:pt>
                <c:pt idx="738">
                  <c:v>0.69578026861434139</c:v>
                </c:pt>
                <c:pt idx="739">
                  <c:v>0.69171172115587531</c:v>
                </c:pt>
                <c:pt idx="740">
                  <c:v>0.70062059331020843</c:v>
                </c:pt>
                <c:pt idx="741">
                  <c:v>0.69123870012687216</c:v>
                </c:pt>
                <c:pt idx="742">
                  <c:v>0.69590362604281508</c:v>
                </c:pt>
                <c:pt idx="743">
                  <c:v>0.69669259597580901</c:v>
                </c:pt>
                <c:pt idx="744">
                  <c:v>0.69775180327431918</c:v>
                </c:pt>
                <c:pt idx="745">
                  <c:v>0.70432753432249651</c:v>
                </c:pt>
                <c:pt idx="746">
                  <c:v>0.6951474385429236</c:v>
                </c:pt>
                <c:pt idx="747">
                  <c:v>0.69062682124869912</c:v>
                </c:pt>
                <c:pt idx="748">
                  <c:v>0.70119406969431941</c:v>
                </c:pt>
                <c:pt idx="749">
                  <c:v>0.70226215462074826</c:v>
                </c:pt>
                <c:pt idx="750">
                  <c:v>0.71267704365351825</c:v>
                </c:pt>
                <c:pt idx="751">
                  <c:v>0.71425448234438316</c:v>
                </c:pt>
                <c:pt idx="752">
                  <c:v>0.7190926056152972</c:v>
                </c:pt>
                <c:pt idx="753">
                  <c:v>0.7231315889621569</c:v>
                </c:pt>
                <c:pt idx="754">
                  <c:v>0.71600708562183923</c:v>
                </c:pt>
                <c:pt idx="755">
                  <c:v>0.72280155269952928</c:v>
                </c:pt>
                <c:pt idx="756">
                  <c:v>0.72467670118164607</c:v>
                </c:pt>
                <c:pt idx="757">
                  <c:v>0.72558306856568899</c:v>
                </c:pt>
                <c:pt idx="758">
                  <c:v>0.72981940397004774</c:v>
                </c:pt>
                <c:pt idx="759">
                  <c:v>0.72426747835252925</c:v>
                </c:pt>
                <c:pt idx="760">
                  <c:v>0.7187207583466747</c:v>
                </c:pt>
                <c:pt idx="761">
                  <c:v>0.71868911941364311</c:v>
                </c:pt>
                <c:pt idx="762">
                  <c:v>0.70755150803966249</c:v>
                </c:pt>
                <c:pt idx="763">
                  <c:v>0.7005027602806474</c:v>
                </c:pt>
                <c:pt idx="764">
                  <c:v>0.69318995785299131</c:v>
                </c:pt>
                <c:pt idx="765">
                  <c:v>0.69425492049390991</c:v>
                </c:pt>
                <c:pt idx="766">
                  <c:v>0.68656340400566018</c:v>
                </c:pt>
                <c:pt idx="767">
                  <c:v>0.68278230659141026</c:v>
                </c:pt>
                <c:pt idx="768">
                  <c:v>0.68099800476176453</c:v>
                </c:pt>
                <c:pt idx="769">
                  <c:v>0.67622447317062373</c:v>
                </c:pt>
                <c:pt idx="770">
                  <c:v>0.67623666722076392</c:v>
                </c:pt>
                <c:pt idx="771">
                  <c:v>0.67641896291185555</c:v>
                </c:pt>
                <c:pt idx="772">
                  <c:v>0.6700822725311516</c:v>
                </c:pt>
                <c:pt idx="773">
                  <c:v>0.66509543237999513</c:v>
                </c:pt>
                <c:pt idx="774">
                  <c:v>0.67831149499262822</c:v>
                </c:pt>
                <c:pt idx="775">
                  <c:v>0.68454666358280736</c:v>
                </c:pt>
                <c:pt idx="776">
                  <c:v>0.68587299616355812</c:v>
                </c:pt>
                <c:pt idx="777">
                  <c:v>0.68042222501785998</c:v>
                </c:pt>
                <c:pt idx="778">
                  <c:v>0.67613163608931026</c:v>
                </c:pt>
                <c:pt idx="779">
                  <c:v>0.67432525568050306</c:v>
                </c:pt>
                <c:pt idx="780">
                  <c:v>0.67857994883847284</c:v>
                </c:pt>
                <c:pt idx="781">
                  <c:v>0.68866435166227669</c:v>
                </c:pt>
                <c:pt idx="782">
                  <c:v>0.69042323604071765</c:v>
                </c:pt>
                <c:pt idx="783">
                  <c:v>0.69931510840163202</c:v>
                </c:pt>
                <c:pt idx="784">
                  <c:v>0.69884344141372456</c:v>
                </c:pt>
                <c:pt idx="785">
                  <c:v>0.70399969822701558</c:v>
                </c:pt>
                <c:pt idx="786">
                  <c:v>0.71418812917888075</c:v>
                </c:pt>
                <c:pt idx="787">
                  <c:v>0.71814202139103867</c:v>
                </c:pt>
                <c:pt idx="788">
                  <c:v>0.70620227855290474</c:v>
                </c:pt>
                <c:pt idx="789">
                  <c:v>0.70180307013550702</c:v>
                </c:pt>
                <c:pt idx="790">
                  <c:v>0.70433102367735967</c:v>
                </c:pt>
                <c:pt idx="791">
                  <c:v>0.71566920896290442</c:v>
                </c:pt>
                <c:pt idx="792">
                  <c:v>0.71443302943006459</c:v>
                </c:pt>
                <c:pt idx="793">
                  <c:v>0.71441227588417122</c:v>
                </c:pt>
                <c:pt idx="794">
                  <c:v>0.72079087072795067</c:v>
                </c:pt>
                <c:pt idx="795">
                  <c:v>0.72190650221963315</c:v>
                </c:pt>
                <c:pt idx="796">
                  <c:v>0.71996966136554741</c:v>
                </c:pt>
                <c:pt idx="797">
                  <c:v>0.71598120379897756</c:v>
                </c:pt>
                <c:pt idx="798">
                  <c:v>0.72904384810860334</c:v>
                </c:pt>
                <c:pt idx="799">
                  <c:v>0.72931407121392045</c:v>
                </c:pt>
                <c:pt idx="800">
                  <c:v>0.72636460704503025</c:v>
                </c:pt>
                <c:pt idx="801">
                  <c:v>0.73314713213354787</c:v>
                </c:pt>
                <c:pt idx="802">
                  <c:v>0.73611778738095912</c:v>
                </c:pt>
                <c:pt idx="803">
                  <c:v>0.73232775711813347</c:v>
                </c:pt>
                <c:pt idx="804">
                  <c:v>0.7365277893213501</c:v>
                </c:pt>
                <c:pt idx="805">
                  <c:v>0.73793184820850866</c:v>
                </c:pt>
                <c:pt idx="806">
                  <c:v>0.73858211268617868</c:v>
                </c:pt>
                <c:pt idx="807">
                  <c:v>0.74267710890583882</c:v>
                </c:pt>
                <c:pt idx="808">
                  <c:v>0.7340917865842822</c:v>
                </c:pt>
                <c:pt idx="809">
                  <c:v>0.73028158696330736</c:v>
                </c:pt>
                <c:pt idx="810">
                  <c:v>0.74027716037651226</c:v>
                </c:pt>
                <c:pt idx="811">
                  <c:v>0.7345362778187855</c:v>
                </c:pt>
                <c:pt idx="812">
                  <c:v>0.7273047627726319</c:v>
                </c:pt>
                <c:pt idx="813">
                  <c:v>0.73322655805178527</c:v>
                </c:pt>
                <c:pt idx="814">
                  <c:v>0.73486882201601356</c:v>
                </c:pt>
                <c:pt idx="815">
                  <c:v>0.72448810926059182</c:v>
                </c:pt>
                <c:pt idx="816">
                  <c:v>0.73451710534496562</c:v>
                </c:pt>
                <c:pt idx="817">
                  <c:v>0.74217016725196172</c:v>
                </c:pt>
                <c:pt idx="818">
                  <c:v>0.74048208658293402</c:v>
                </c:pt>
                <c:pt idx="819">
                  <c:v>0.73872485948024402</c:v>
                </c:pt>
                <c:pt idx="820">
                  <c:v>0.74060761968676114</c:v>
                </c:pt>
                <c:pt idx="821">
                  <c:v>0.74493541119665851</c:v>
                </c:pt>
                <c:pt idx="822">
                  <c:v>0.74914977724039311</c:v>
                </c:pt>
                <c:pt idx="823">
                  <c:v>0.75248124672507299</c:v>
                </c:pt>
                <c:pt idx="824">
                  <c:v>0.75190588473625841</c:v>
                </c:pt>
                <c:pt idx="825">
                  <c:v>0.75939742801522137</c:v>
                </c:pt>
                <c:pt idx="826">
                  <c:v>0.76554831062129691</c:v>
                </c:pt>
                <c:pt idx="827">
                  <c:v>0.76794414018311707</c:v>
                </c:pt>
                <c:pt idx="828">
                  <c:v>0.76638609850427297</c:v>
                </c:pt>
                <c:pt idx="829">
                  <c:v>0.77183610129651925</c:v>
                </c:pt>
                <c:pt idx="830">
                  <c:v>0.77549202076896417</c:v>
                </c:pt>
                <c:pt idx="831">
                  <c:v>0.77620056672562532</c:v>
                </c:pt>
                <c:pt idx="832">
                  <c:v>0.77873500262208717</c:v>
                </c:pt>
                <c:pt idx="833">
                  <c:v>0.78780290776564699</c:v>
                </c:pt>
                <c:pt idx="834">
                  <c:v>0.80294642609879541</c:v>
                </c:pt>
                <c:pt idx="835">
                  <c:v>0.80600107390755915</c:v>
                </c:pt>
                <c:pt idx="836">
                  <c:v>0.81418812600235446</c:v>
                </c:pt>
                <c:pt idx="837">
                  <c:v>0.81169711022691804</c:v>
                </c:pt>
                <c:pt idx="838">
                  <c:v>0.80909177159131296</c:v>
                </c:pt>
                <c:pt idx="839">
                  <c:v>0.78863687873016441</c:v>
                </c:pt>
                <c:pt idx="840">
                  <c:v>0.72816008205402361</c:v>
                </c:pt>
                <c:pt idx="841">
                  <c:v>0.62373582977148045</c:v>
                </c:pt>
                <c:pt idx="842">
                  <c:v>0.58045955356142431</c:v>
                </c:pt>
                <c:pt idx="843">
                  <c:v>0.5549172817817466</c:v>
                </c:pt>
                <c:pt idx="844">
                  <c:v>0.5399829355023984</c:v>
                </c:pt>
                <c:pt idx="845">
                  <c:v>0.53950156613517941</c:v>
                </c:pt>
                <c:pt idx="846">
                  <c:v>0.53899458485609908</c:v>
                </c:pt>
                <c:pt idx="847">
                  <c:v>0.53142987297289901</c:v>
                </c:pt>
                <c:pt idx="848">
                  <c:v>0.52670803989634818</c:v>
                </c:pt>
                <c:pt idx="849">
                  <c:v>0.51829791251310298</c:v>
                </c:pt>
                <c:pt idx="850">
                  <c:v>0.51767379396830948</c:v>
                </c:pt>
                <c:pt idx="851">
                  <c:v>0.51517223495145326</c:v>
                </c:pt>
                <c:pt idx="852">
                  <c:v>0.52106072107873425</c:v>
                </c:pt>
                <c:pt idx="853">
                  <c:v>0.53395250014309825</c:v>
                </c:pt>
                <c:pt idx="854">
                  <c:v>0.57538649565897748</c:v>
                </c:pt>
                <c:pt idx="855">
                  <c:v>0.68083830663791267</c:v>
                </c:pt>
                <c:pt idx="856">
                  <c:v>0.73213052382331245</c:v>
                </c:pt>
                <c:pt idx="857">
                  <c:v>0.76924537520673508</c:v>
                </c:pt>
                <c:pt idx="858">
                  <c:v>0.77552400536240962</c:v>
                </c:pt>
                <c:pt idx="859">
                  <c:v>0.76560834037067893</c:v>
                </c:pt>
                <c:pt idx="860">
                  <c:v>0.76328951019459179</c:v>
                </c:pt>
                <c:pt idx="861">
                  <c:v>0.76933266154897961</c:v>
                </c:pt>
                <c:pt idx="862">
                  <c:v>0.77142576611529323</c:v>
                </c:pt>
                <c:pt idx="863">
                  <c:v>0.7889996495621131</c:v>
                </c:pt>
                <c:pt idx="864">
                  <c:v>0.7694454417979838</c:v>
                </c:pt>
                <c:pt idx="865">
                  <c:v>0.71391601276420569</c:v>
                </c:pt>
                <c:pt idx="866">
                  <c:v>0.67411014165038763</c:v>
                </c:pt>
                <c:pt idx="867">
                  <c:v>0.66393060713381824</c:v>
                </c:pt>
                <c:pt idx="868">
                  <c:v>0.66047825675008998</c:v>
                </c:pt>
                <c:pt idx="869">
                  <c:v>0.65213560648498148</c:v>
                </c:pt>
                <c:pt idx="870">
                  <c:v>0.55577705122317644</c:v>
                </c:pt>
                <c:pt idx="921">
                  <c:v>0.53804577115439356</c:v>
                </c:pt>
                <c:pt idx="922">
                  <c:v>0.56629008130150105</c:v>
                </c:pt>
                <c:pt idx="923">
                  <c:v>0.59885061260376271</c:v>
                </c:pt>
                <c:pt idx="924">
                  <c:v>0.62465494295726953</c:v>
                </c:pt>
                <c:pt idx="925">
                  <c:v>0.64955151988347304</c:v>
                </c:pt>
                <c:pt idx="926">
                  <c:v>0.66059264078692559</c:v>
                </c:pt>
                <c:pt idx="927">
                  <c:v>0.68133682806527818</c:v>
                </c:pt>
                <c:pt idx="928">
                  <c:v>0.69009266615106235</c:v>
                </c:pt>
                <c:pt idx="929">
                  <c:v>0.70367164807918092</c:v>
                </c:pt>
                <c:pt idx="930">
                  <c:v>0.70305070353454158</c:v>
                </c:pt>
                <c:pt idx="931">
                  <c:v>0.70545337210504722</c:v>
                </c:pt>
                <c:pt idx="932">
                  <c:v>0.71102918149332528</c:v>
                </c:pt>
                <c:pt idx="933">
                  <c:v>0.69920161949143356</c:v>
                </c:pt>
                <c:pt idx="934">
                  <c:v>0.69813985661673938</c:v>
                </c:pt>
                <c:pt idx="935">
                  <c:v>0.69384987325034153</c:v>
                </c:pt>
                <c:pt idx="936">
                  <c:v>0.6970613629065282</c:v>
                </c:pt>
                <c:pt idx="937">
                  <c:v>0.6928158295493102</c:v>
                </c:pt>
                <c:pt idx="938">
                  <c:v>0.69723088324944482</c:v>
                </c:pt>
                <c:pt idx="939">
                  <c:v>0.69287629312468746</c:v>
                </c:pt>
                <c:pt idx="940">
                  <c:v>0.69421233214417133</c:v>
                </c:pt>
                <c:pt idx="941">
                  <c:v>0.6921127285013734</c:v>
                </c:pt>
                <c:pt idx="942">
                  <c:v>0.68418192021941349</c:v>
                </c:pt>
                <c:pt idx="943">
                  <c:v>0.65786535138649849</c:v>
                </c:pt>
                <c:pt idx="944">
                  <c:v>0.61989707746247158</c:v>
                </c:pt>
                <c:pt idx="945">
                  <c:v>0.58172481567262269</c:v>
                </c:pt>
                <c:pt idx="946">
                  <c:v>0.56251538633646447</c:v>
                </c:pt>
                <c:pt idx="947">
                  <c:v>0.55298298615760999</c:v>
                </c:pt>
                <c:pt idx="948">
                  <c:v>0.54951642967881342</c:v>
                </c:pt>
                <c:pt idx="949">
                  <c:v>0.54610129093473991</c:v>
                </c:pt>
                <c:pt idx="950">
                  <c:v>0.54165663926998153</c:v>
                </c:pt>
                <c:pt idx="951">
                  <c:v>0.53780769102375292</c:v>
                </c:pt>
                <c:pt idx="952">
                  <c:v>0.53494898011064218</c:v>
                </c:pt>
                <c:pt idx="953">
                  <c:v>0.53685421915688603</c:v>
                </c:pt>
                <c:pt idx="954">
                  <c:v>0.54199087961727344</c:v>
                </c:pt>
                <c:pt idx="955">
                  <c:v>0.55102817801005477</c:v>
                </c:pt>
                <c:pt idx="956">
                  <c:v>0.56308118607875812</c:v>
                </c:pt>
                <c:pt idx="957">
                  <c:v>0.58853697461823462</c:v>
                </c:pt>
                <c:pt idx="958">
                  <c:v>0.64321693169754179</c:v>
                </c:pt>
                <c:pt idx="959">
                  <c:v>0.70147492168523728</c:v>
                </c:pt>
                <c:pt idx="960">
                  <c:v>0.73865202509077632</c:v>
                </c:pt>
                <c:pt idx="961">
                  <c:v>0.76730358474375815</c:v>
                </c:pt>
                <c:pt idx="962">
                  <c:v>0.77857684123961191</c:v>
                </c:pt>
                <c:pt idx="963">
                  <c:v>0.79015090156383183</c:v>
                </c:pt>
                <c:pt idx="964">
                  <c:v>0.79826020013424892</c:v>
                </c:pt>
                <c:pt idx="965">
                  <c:v>0.80134830303886284</c:v>
                </c:pt>
                <c:pt idx="966">
                  <c:v>0.80845896410033979</c:v>
                </c:pt>
                <c:pt idx="967">
                  <c:v>0.80702848639779279</c:v>
                </c:pt>
                <c:pt idx="968">
                  <c:v>0.80749176969773417</c:v>
                </c:pt>
                <c:pt idx="969">
                  <c:v>0.79939481531267709</c:v>
                </c:pt>
                <c:pt idx="970">
                  <c:v>0.80712190906354442</c:v>
                </c:pt>
                <c:pt idx="971">
                  <c:v>0.81700422730451805</c:v>
                </c:pt>
                <c:pt idx="972">
                  <c:v>0.80867689142634147</c:v>
                </c:pt>
                <c:pt idx="973">
                  <c:v>0.80906622233893621</c:v>
                </c:pt>
                <c:pt idx="974">
                  <c:v>0.80372472872447109</c:v>
                </c:pt>
                <c:pt idx="975">
                  <c:v>0.80590657873464333</c:v>
                </c:pt>
                <c:pt idx="976">
                  <c:v>0.81100576371530086</c:v>
                </c:pt>
                <c:pt idx="977">
                  <c:v>0.81727202472161897</c:v>
                </c:pt>
                <c:pt idx="978">
                  <c:v>0.82621203797370424</c:v>
                </c:pt>
                <c:pt idx="979">
                  <c:v>0.83069878646237771</c:v>
                </c:pt>
                <c:pt idx="980">
                  <c:v>0.83155098809322958</c:v>
                </c:pt>
                <c:pt idx="981">
                  <c:v>0.83174095817544424</c:v>
                </c:pt>
                <c:pt idx="982">
                  <c:v>0.82763932471734092</c:v>
                </c:pt>
                <c:pt idx="983">
                  <c:v>0.83361395331831956</c:v>
                </c:pt>
                <c:pt idx="984">
                  <c:v>0.83479064090317334</c:v>
                </c:pt>
                <c:pt idx="985">
                  <c:v>0.83209514050055189</c:v>
                </c:pt>
                <c:pt idx="986">
                  <c:v>0.83155698261836819</c:v>
                </c:pt>
                <c:pt idx="987">
                  <c:v>0.8374396024223032</c:v>
                </c:pt>
                <c:pt idx="988">
                  <c:v>0.84122714095233075</c:v>
                </c:pt>
                <c:pt idx="989">
                  <c:v>0.84168245981642109</c:v>
                </c:pt>
                <c:pt idx="990">
                  <c:v>0.8376627243502881</c:v>
                </c:pt>
                <c:pt idx="991">
                  <c:v>0.8343850908701973</c:v>
                </c:pt>
                <c:pt idx="992">
                  <c:v>0.84319487666482862</c:v>
                </c:pt>
                <c:pt idx="993">
                  <c:v>0.84382616127638665</c:v>
                </c:pt>
                <c:pt idx="994">
                  <c:v>0.84286175786522799</c:v>
                </c:pt>
                <c:pt idx="995">
                  <c:v>0.84808868375092972</c:v>
                </c:pt>
                <c:pt idx="996">
                  <c:v>0.85091379875320694</c:v>
                </c:pt>
                <c:pt idx="997">
                  <c:v>0.84951879291659183</c:v>
                </c:pt>
                <c:pt idx="998">
                  <c:v>0.84193210288538589</c:v>
                </c:pt>
                <c:pt idx="999">
                  <c:v>0.83806414775362681</c:v>
                </c:pt>
                <c:pt idx="1000">
                  <c:v>0.83861986884047968</c:v>
                </c:pt>
                <c:pt idx="1001">
                  <c:v>0.84105886178678502</c:v>
                </c:pt>
                <c:pt idx="1002">
                  <c:v>0.83982280221220051</c:v>
                </c:pt>
                <c:pt idx="1003">
                  <c:v>0.8346313507270321</c:v>
                </c:pt>
                <c:pt idx="1004">
                  <c:v>0.84763286915030822</c:v>
                </c:pt>
                <c:pt idx="1005">
                  <c:v>0.84682447015301787</c:v>
                </c:pt>
                <c:pt idx="1006">
                  <c:v>0.82930385543828766</c:v>
                </c:pt>
                <c:pt idx="1007">
                  <c:v>0.82828753185509163</c:v>
                </c:pt>
                <c:pt idx="1008">
                  <c:v>0.82689206552132233</c:v>
                </c:pt>
                <c:pt idx="1009">
                  <c:v>0.81760338669613286</c:v>
                </c:pt>
                <c:pt idx="1010">
                  <c:v>0.81588411721605714</c:v>
                </c:pt>
                <c:pt idx="1011">
                  <c:v>0.8138131858310147</c:v>
                </c:pt>
                <c:pt idx="1012">
                  <c:v>0.81731999069314054</c:v>
                </c:pt>
                <c:pt idx="1013">
                  <c:v>0.81499452553631813</c:v>
                </c:pt>
                <c:pt idx="1014">
                  <c:v>0.81454572839744854</c:v>
                </c:pt>
                <c:pt idx="1015">
                  <c:v>0.80531729024604537</c:v>
                </c:pt>
                <c:pt idx="1016">
                  <c:v>0.80455816212926401</c:v>
                </c:pt>
                <c:pt idx="1017">
                  <c:v>0.81087249785920412</c:v>
                </c:pt>
                <c:pt idx="1018">
                  <c:v>0.80318286546899476</c:v>
                </c:pt>
                <c:pt idx="1019">
                  <c:v>0.80375729118159622</c:v>
                </c:pt>
                <c:pt idx="1020">
                  <c:v>0.80817317338024641</c:v>
                </c:pt>
                <c:pt idx="1021">
                  <c:v>0.81181879218216479</c:v>
                </c:pt>
                <c:pt idx="1022">
                  <c:v>0.81343474584420417</c:v>
                </c:pt>
                <c:pt idx="1023">
                  <c:v>0.81817957909641859</c:v>
                </c:pt>
                <c:pt idx="1024">
                  <c:v>0.81546725934359865</c:v>
                </c:pt>
                <c:pt idx="1025">
                  <c:v>0.81561301380143292</c:v>
                </c:pt>
                <c:pt idx="1026">
                  <c:v>0.81424401322009687</c:v>
                </c:pt>
                <c:pt idx="1027">
                  <c:v>0.81396319264909323</c:v>
                </c:pt>
                <c:pt idx="1028">
                  <c:v>0.813642863576586</c:v>
                </c:pt>
                <c:pt idx="1029">
                  <c:v>0.8186663057777579</c:v>
                </c:pt>
                <c:pt idx="1030">
                  <c:v>0.82003521863995854</c:v>
                </c:pt>
                <c:pt idx="1031">
                  <c:v>0.81785272891075678</c:v>
                </c:pt>
                <c:pt idx="1032">
                  <c:v>0.81856119799081661</c:v>
                </c:pt>
                <c:pt idx="1033">
                  <c:v>0.81453970873925041</c:v>
                </c:pt>
                <c:pt idx="1034">
                  <c:v>0.80882916362159685</c:v>
                </c:pt>
                <c:pt idx="1035">
                  <c:v>0.79965276703558419</c:v>
                </c:pt>
                <c:pt idx="1036">
                  <c:v>0.79541295110885379</c:v>
                </c:pt>
                <c:pt idx="1037">
                  <c:v>0.79474126393053435</c:v>
                </c:pt>
                <c:pt idx="1038">
                  <c:v>0.79209337259595125</c:v>
                </c:pt>
                <c:pt idx="1039">
                  <c:v>0.7910843851247531</c:v>
                </c:pt>
                <c:pt idx="1040">
                  <c:v>0.78619464413503293</c:v>
                </c:pt>
                <c:pt idx="1041">
                  <c:v>0.78962317159649476</c:v>
                </c:pt>
                <c:pt idx="1042">
                  <c:v>0.79098282814999921</c:v>
                </c:pt>
                <c:pt idx="1043">
                  <c:v>0.78151508256829427</c:v>
                </c:pt>
                <c:pt idx="1044">
                  <c:v>0.77311353154101214</c:v>
                </c:pt>
                <c:pt idx="1045">
                  <c:v>0.76854447947518501</c:v>
                </c:pt>
                <c:pt idx="1046">
                  <c:v>0.76426241712650667</c:v>
                </c:pt>
                <c:pt idx="1047">
                  <c:v>0.76617475387313305</c:v>
                </c:pt>
                <c:pt idx="1048">
                  <c:v>0.76720466183621761</c:v>
                </c:pt>
                <c:pt idx="1049">
                  <c:v>0.77006696812841102</c:v>
                </c:pt>
                <c:pt idx="1050">
                  <c:v>0.77198775603112213</c:v>
                </c:pt>
                <c:pt idx="1051">
                  <c:v>0.7731760411366313</c:v>
                </c:pt>
                <c:pt idx="1052">
                  <c:v>0.78215940712918086</c:v>
                </c:pt>
                <c:pt idx="1053">
                  <c:v>0.77770671683049619</c:v>
                </c:pt>
                <c:pt idx="1054">
                  <c:v>0.77780899273738147</c:v>
                </c:pt>
                <c:pt idx="1055">
                  <c:v>0.77572756357138228</c:v>
                </c:pt>
                <c:pt idx="1056">
                  <c:v>0.77313524163111258</c:v>
                </c:pt>
                <c:pt idx="1057">
                  <c:v>0.77491419851654098</c:v>
                </c:pt>
                <c:pt idx="1058">
                  <c:v>0.77454455833227132</c:v>
                </c:pt>
                <c:pt idx="1059">
                  <c:v>0.77640262717594044</c:v>
                </c:pt>
                <c:pt idx="1060">
                  <c:v>0.77316391257892847</c:v>
                </c:pt>
                <c:pt idx="1061">
                  <c:v>0.76689670838776614</c:v>
                </c:pt>
                <c:pt idx="1062">
                  <c:v>0.76589462798920116</c:v>
                </c:pt>
                <c:pt idx="1063">
                  <c:v>0.76974540223951615</c:v>
                </c:pt>
                <c:pt idx="1064">
                  <c:v>0.76983054193163325</c:v>
                </c:pt>
                <c:pt idx="1065">
                  <c:v>0.76941513959967811</c:v>
                </c:pt>
                <c:pt idx="1066">
                  <c:v>0.763991799316597</c:v>
                </c:pt>
                <c:pt idx="1067">
                  <c:v>0.76187930176983654</c:v>
                </c:pt>
                <c:pt idx="1068">
                  <c:v>0.76106455555234753</c:v>
                </c:pt>
                <c:pt idx="1069">
                  <c:v>0.75658556306445712</c:v>
                </c:pt>
                <c:pt idx="1070">
                  <c:v>0.76161459199045056</c:v>
                </c:pt>
                <c:pt idx="1071">
                  <c:v>0.76460347753554259</c:v>
                </c:pt>
                <c:pt idx="1072">
                  <c:v>0.76828050603745834</c:v>
                </c:pt>
                <c:pt idx="1073">
                  <c:v>0.76836807299147425</c:v>
                </c:pt>
                <c:pt idx="1074">
                  <c:v>0.77583046508436038</c:v>
                </c:pt>
                <c:pt idx="1075">
                  <c:v>0.77799703092120021</c:v>
                </c:pt>
                <c:pt idx="1076">
                  <c:v>0.78268653224378626</c:v>
                </c:pt>
                <c:pt idx="1077">
                  <c:v>0.7765409054129041</c:v>
                </c:pt>
                <c:pt idx="1078">
                  <c:v>0.78008014039856843</c:v>
                </c:pt>
                <c:pt idx="1079">
                  <c:v>0.78304650876804638</c:v>
                </c:pt>
                <c:pt idx="1080">
                  <c:v>0.78493486001085322</c:v>
                </c:pt>
                <c:pt idx="1081">
                  <c:v>0.78973472054533278</c:v>
                </c:pt>
                <c:pt idx="1082">
                  <c:v>0.78867179275630306</c:v>
                </c:pt>
                <c:pt idx="1083">
                  <c:v>0.78997783822499779</c:v>
                </c:pt>
                <c:pt idx="1084">
                  <c:v>0.79178229229322694</c:v>
                </c:pt>
                <c:pt idx="1085">
                  <c:v>0.78936884698350518</c:v>
                </c:pt>
                <c:pt idx="1086">
                  <c:v>0.78744045110471772</c:v>
                </c:pt>
                <c:pt idx="1087">
                  <c:v>0.79309402606519108</c:v>
                </c:pt>
                <c:pt idx="1088">
                  <c:v>0.78589450471242372</c:v>
                </c:pt>
                <c:pt idx="1089">
                  <c:v>0.7925589915999246</c:v>
                </c:pt>
                <c:pt idx="1090">
                  <c:v>0.7865498660492547</c:v>
                </c:pt>
                <c:pt idx="1091">
                  <c:v>0.79092700421163609</c:v>
                </c:pt>
                <c:pt idx="1092">
                  <c:v>0.78880613087706741</c:v>
                </c:pt>
                <c:pt idx="1093">
                  <c:v>0.77913158009838868</c:v>
                </c:pt>
                <c:pt idx="1094">
                  <c:v>0.77285832643365437</c:v>
                </c:pt>
                <c:pt idx="1095">
                  <c:v>0.73177078743598389</c:v>
                </c:pt>
                <c:pt idx="1096">
                  <c:v>0.7506777928689663</c:v>
                </c:pt>
                <c:pt idx="1097">
                  <c:v>0.87754313753755986</c:v>
                </c:pt>
                <c:pt idx="1098">
                  <c:v>0.75590633368177451</c:v>
                </c:pt>
                <c:pt idx="1099">
                  <c:v>0.747120384632739</c:v>
                </c:pt>
                <c:pt idx="1100">
                  <c:v>0.85571873702129175</c:v>
                </c:pt>
                <c:pt idx="1101">
                  <c:v>0.73941882936848158</c:v>
                </c:pt>
                <c:pt idx="1102">
                  <c:v>0.84059619463692326</c:v>
                </c:pt>
                <c:pt idx="1103">
                  <c:v>0.74295346068525869</c:v>
                </c:pt>
                <c:pt idx="1104">
                  <c:v>0.78484223285814059</c:v>
                </c:pt>
                <c:pt idx="1105">
                  <c:v>0.80980337999349006</c:v>
                </c:pt>
                <c:pt idx="1106">
                  <c:v>0.71731889459928833</c:v>
                </c:pt>
                <c:pt idx="1107">
                  <c:v>0.72643163099021191</c:v>
                </c:pt>
                <c:pt idx="1108">
                  <c:v>0.82743067811997739</c:v>
                </c:pt>
              </c:numCache>
            </c:numRef>
          </c:xVal>
          <c:yVal>
            <c:numRef>
              <c:f>'CPTu EVAL'!$A$13:$A$1411</c:f>
              <c:numCache>
                <c:formatCode>General</c:formatCode>
                <c:ptCount val="1399"/>
                <c:pt idx="0">
                  <c:v>14</c:v>
                </c:pt>
                <c:pt idx="1">
                  <c:v>14.025</c:v>
                </c:pt>
                <c:pt idx="2">
                  <c:v>14.05</c:v>
                </c:pt>
                <c:pt idx="3">
                  <c:v>14.074999999999999</c:v>
                </c:pt>
                <c:pt idx="4">
                  <c:v>14.1</c:v>
                </c:pt>
                <c:pt idx="5">
                  <c:v>14.125</c:v>
                </c:pt>
                <c:pt idx="6">
                  <c:v>14.15</c:v>
                </c:pt>
                <c:pt idx="7">
                  <c:v>14.175000000000001</c:v>
                </c:pt>
                <c:pt idx="8">
                  <c:v>14.2</c:v>
                </c:pt>
                <c:pt idx="9">
                  <c:v>14.225</c:v>
                </c:pt>
                <c:pt idx="10">
                  <c:v>14.25</c:v>
                </c:pt>
                <c:pt idx="11">
                  <c:v>14.275</c:v>
                </c:pt>
                <c:pt idx="12">
                  <c:v>14.3</c:v>
                </c:pt>
                <c:pt idx="13">
                  <c:v>14.324999999999999</c:v>
                </c:pt>
                <c:pt idx="14">
                  <c:v>14.35</c:v>
                </c:pt>
                <c:pt idx="15">
                  <c:v>14.375</c:v>
                </c:pt>
                <c:pt idx="16">
                  <c:v>14.4</c:v>
                </c:pt>
                <c:pt idx="17">
                  <c:v>14.425000000000001</c:v>
                </c:pt>
                <c:pt idx="18">
                  <c:v>14.45</c:v>
                </c:pt>
                <c:pt idx="19">
                  <c:v>14.475</c:v>
                </c:pt>
                <c:pt idx="20">
                  <c:v>14.5</c:v>
                </c:pt>
                <c:pt idx="21">
                  <c:v>14.525</c:v>
                </c:pt>
                <c:pt idx="22">
                  <c:v>14.55</c:v>
                </c:pt>
                <c:pt idx="23">
                  <c:v>14.574999999999999</c:v>
                </c:pt>
                <c:pt idx="24">
                  <c:v>14.6</c:v>
                </c:pt>
                <c:pt idx="25">
                  <c:v>14.625</c:v>
                </c:pt>
                <c:pt idx="26">
                  <c:v>14.65</c:v>
                </c:pt>
                <c:pt idx="27">
                  <c:v>14.675000000000001</c:v>
                </c:pt>
                <c:pt idx="28">
                  <c:v>14.7</c:v>
                </c:pt>
                <c:pt idx="29">
                  <c:v>14.725</c:v>
                </c:pt>
                <c:pt idx="30">
                  <c:v>14.75</c:v>
                </c:pt>
                <c:pt idx="31">
                  <c:v>14.775</c:v>
                </c:pt>
                <c:pt idx="32">
                  <c:v>14.8</c:v>
                </c:pt>
                <c:pt idx="33">
                  <c:v>14.824999999999999</c:v>
                </c:pt>
                <c:pt idx="34">
                  <c:v>14.85</c:v>
                </c:pt>
                <c:pt idx="35">
                  <c:v>14.875</c:v>
                </c:pt>
                <c:pt idx="36">
                  <c:v>14.9</c:v>
                </c:pt>
                <c:pt idx="37">
                  <c:v>14.925000000000001</c:v>
                </c:pt>
                <c:pt idx="38">
                  <c:v>14.95</c:v>
                </c:pt>
                <c:pt idx="39">
                  <c:v>14.975</c:v>
                </c:pt>
                <c:pt idx="40">
                  <c:v>15</c:v>
                </c:pt>
                <c:pt idx="41">
                  <c:v>15.025</c:v>
                </c:pt>
                <c:pt idx="42">
                  <c:v>15.05</c:v>
                </c:pt>
                <c:pt idx="43">
                  <c:v>15.074999999999999</c:v>
                </c:pt>
                <c:pt idx="44">
                  <c:v>15.1</c:v>
                </c:pt>
                <c:pt idx="45">
                  <c:v>15.125</c:v>
                </c:pt>
                <c:pt idx="46">
                  <c:v>15.15</c:v>
                </c:pt>
                <c:pt idx="47">
                  <c:v>15.175000000000001</c:v>
                </c:pt>
                <c:pt idx="48">
                  <c:v>15.2</c:v>
                </c:pt>
                <c:pt idx="49">
                  <c:v>15.225</c:v>
                </c:pt>
                <c:pt idx="50">
                  <c:v>15.25</c:v>
                </c:pt>
                <c:pt idx="51">
                  <c:v>15.275</c:v>
                </c:pt>
                <c:pt idx="52">
                  <c:v>15.3</c:v>
                </c:pt>
                <c:pt idx="53">
                  <c:v>15.324999999999999</c:v>
                </c:pt>
                <c:pt idx="54">
                  <c:v>15.35</c:v>
                </c:pt>
                <c:pt idx="55">
                  <c:v>15.375</c:v>
                </c:pt>
                <c:pt idx="56">
                  <c:v>15.4</c:v>
                </c:pt>
                <c:pt idx="57">
                  <c:v>15.425000000000001</c:v>
                </c:pt>
                <c:pt idx="58">
                  <c:v>15.45</c:v>
                </c:pt>
                <c:pt idx="59">
                  <c:v>15.475</c:v>
                </c:pt>
                <c:pt idx="60">
                  <c:v>15.5</c:v>
                </c:pt>
                <c:pt idx="61">
                  <c:v>15.525</c:v>
                </c:pt>
                <c:pt idx="62">
                  <c:v>15.55</c:v>
                </c:pt>
                <c:pt idx="63">
                  <c:v>15.574999999999999</c:v>
                </c:pt>
                <c:pt idx="64">
                  <c:v>15.6</c:v>
                </c:pt>
                <c:pt idx="65">
                  <c:v>15.625</c:v>
                </c:pt>
                <c:pt idx="66">
                  <c:v>15.65</c:v>
                </c:pt>
                <c:pt idx="67">
                  <c:v>15.675000000000001</c:v>
                </c:pt>
                <c:pt idx="68">
                  <c:v>15.7</c:v>
                </c:pt>
                <c:pt idx="69">
                  <c:v>15.725</c:v>
                </c:pt>
                <c:pt idx="70">
                  <c:v>15.75</c:v>
                </c:pt>
                <c:pt idx="71">
                  <c:v>15.775</c:v>
                </c:pt>
                <c:pt idx="72">
                  <c:v>15.8</c:v>
                </c:pt>
                <c:pt idx="73">
                  <c:v>15.824999999999999</c:v>
                </c:pt>
                <c:pt idx="74">
                  <c:v>15.85</c:v>
                </c:pt>
                <c:pt idx="75">
                  <c:v>15.875</c:v>
                </c:pt>
                <c:pt idx="76">
                  <c:v>15.9</c:v>
                </c:pt>
                <c:pt idx="77">
                  <c:v>15.925000000000001</c:v>
                </c:pt>
                <c:pt idx="78">
                  <c:v>15.95</c:v>
                </c:pt>
                <c:pt idx="79">
                  <c:v>15.975</c:v>
                </c:pt>
                <c:pt idx="80">
                  <c:v>16</c:v>
                </c:pt>
                <c:pt idx="81">
                  <c:v>16.024999999999999</c:v>
                </c:pt>
                <c:pt idx="82">
                  <c:v>16.05</c:v>
                </c:pt>
                <c:pt idx="83">
                  <c:v>16.074999999999999</c:v>
                </c:pt>
                <c:pt idx="84">
                  <c:v>16.100000000000001</c:v>
                </c:pt>
                <c:pt idx="85">
                  <c:v>16.125</c:v>
                </c:pt>
                <c:pt idx="86">
                  <c:v>16.149999999999999</c:v>
                </c:pt>
                <c:pt idx="87">
                  <c:v>16.175000000000001</c:v>
                </c:pt>
                <c:pt idx="88">
                  <c:v>16.2</c:v>
                </c:pt>
                <c:pt idx="89">
                  <c:v>16.225000000000001</c:v>
                </c:pt>
                <c:pt idx="90">
                  <c:v>16.25</c:v>
                </c:pt>
                <c:pt idx="91">
                  <c:v>16.274999999999999</c:v>
                </c:pt>
                <c:pt idx="92">
                  <c:v>16.3</c:v>
                </c:pt>
                <c:pt idx="93">
                  <c:v>16.324999999999999</c:v>
                </c:pt>
                <c:pt idx="94">
                  <c:v>16.350000000000001</c:v>
                </c:pt>
                <c:pt idx="95">
                  <c:v>16.375</c:v>
                </c:pt>
                <c:pt idx="96">
                  <c:v>16.399999999999999</c:v>
                </c:pt>
                <c:pt idx="97">
                  <c:v>16.425000000000001</c:v>
                </c:pt>
                <c:pt idx="98">
                  <c:v>16.45</c:v>
                </c:pt>
                <c:pt idx="99">
                  <c:v>16.475000000000001</c:v>
                </c:pt>
                <c:pt idx="100">
                  <c:v>16.5</c:v>
                </c:pt>
                <c:pt idx="101">
                  <c:v>16.524999999999999</c:v>
                </c:pt>
                <c:pt idx="102">
                  <c:v>16.55</c:v>
                </c:pt>
                <c:pt idx="103">
                  <c:v>16.574999999999999</c:v>
                </c:pt>
                <c:pt idx="104">
                  <c:v>16.600000000000001</c:v>
                </c:pt>
                <c:pt idx="105">
                  <c:v>16.625</c:v>
                </c:pt>
                <c:pt idx="106">
                  <c:v>16.649999999999999</c:v>
                </c:pt>
                <c:pt idx="107">
                  <c:v>16.675000000000001</c:v>
                </c:pt>
                <c:pt idx="108">
                  <c:v>16.7</c:v>
                </c:pt>
                <c:pt idx="109">
                  <c:v>16.725000000000001</c:v>
                </c:pt>
                <c:pt idx="110">
                  <c:v>16.75</c:v>
                </c:pt>
                <c:pt idx="111">
                  <c:v>16.774999999999999</c:v>
                </c:pt>
                <c:pt idx="112">
                  <c:v>16.8</c:v>
                </c:pt>
                <c:pt idx="113">
                  <c:v>16.824999999999999</c:v>
                </c:pt>
                <c:pt idx="114">
                  <c:v>16.850000000000001</c:v>
                </c:pt>
                <c:pt idx="115">
                  <c:v>16.875</c:v>
                </c:pt>
                <c:pt idx="116">
                  <c:v>16.899999999999999</c:v>
                </c:pt>
                <c:pt idx="117">
                  <c:v>16.925000000000001</c:v>
                </c:pt>
                <c:pt idx="118">
                  <c:v>16.95</c:v>
                </c:pt>
                <c:pt idx="119">
                  <c:v>16.975000000000001</c:v>
                </c:pt>
                <c:pt idx="120">
                  <c:v>17</c:v>
                </c:pt>
                <c:pt idx="121">
                  <c:v>17.024999999999999</c:v>
                </c:pt>
                <c:pt idx="122">
                  <c:v>17.05</c:v>
                </c:pt>
                <c:pt idx="123">
                  <c:v>17.074999999999999</c:v>
                </c:pt>
                <c:pt idx="124">
                  <c:v>17.100000000000001</c:v>
                </c:pt>
                <c:pt idx="125">
                  <c:v>17.125</c:v>
                </c:pt>
                <c:pt idx="126">
                  <c:v>17.149999999999999</c:v>
                </c:pt>
                <c:pt idx="127">
                  <c:v>17.175000000000001</c:v>
                </c:pt>
                <c:pt idx="128">
                  <c:v>17.2</c:v>
                </c:pt>
                <c:pt idx="129">
                  <c:v>17.225000000000001</c:v>
                </c:pt>
                <c:pt idx="130">
                  <c:v>17.25</c:v>
                </c:pt>
                <c:pt idx="131">
                  <c:v>17.274999999999999</c:v>
                </c:pt>
                <c:pt idx="132">
                  <c:v>17.3</c:v>
                </c:pt>
                <c:pt idx="133">
                  <c:v>17.324999999999999</c:v>
                </c:pt>
                <c:pt idx="134">
                  <c:v>17.350000000000001</c:v>
                </c:pt>
                <c:pt idx="135">
                  <c:v>17.375</c:v>
                </c:pt>
                <c:pt idx="136">
                  <c:v>17.399999999999999</c:v>
                </c:pt>
                <c:pt idx="137">
                  <c:v>17.425000000000001</c:v>
                </c:pt>
                <c:pt idx="138">
                  <c:v>17.45</c:v>
                </c:pt>
                <c:pt idx="139">
                  <c:v>17.475000000000001</c:v>
                </c:pt>
                <c:pt idx="140">
                  <c:v>17.5</c:v>
                </c:pt>
                <c:pt idx="141">
                  <c:v>17.524999999999999</c:v>
                </c:pt>
                <c:pt idx="142">
                  <c:v>17.55</c:v>
                </c:pt>
                <c:pt idx="143">
                  <c:v>17.574999999999999</c:v>
                </c:pt>
                <c:pt idx="144">
                  <c:v>17.600000000000001</c:v>
                </c:pt>
                <c:pt idx="145">
                  <c:v>17.625</c:v>
                </c:pt>
                <c:pt idx="146" formatCode="0.00">
                  <c:v>17.649999999999999</c:v>
                </c:pt>
                <c:pt idx="147" formatCode="0.00">
                  <c:v>17.675000000000001</c:v>
                </c:pt>
                <c:pt idx="148">
                  <c:v>17.7</c:v>
                </c:pt>
                <c:pt idx="149">
                  <c:v>17.725000000000001</c:v>
                </c:pt>
                <c:pt idx="150">
                  <c:v>17.75</c:v>
                </c:pt>
                <c:pt idx="151">
                  <c:v>17.774999999999999</c:v>
                </c:pt>
                <c:pt idx="152">
                  <c:v>17.8</c:v>
                </c:pt>
                <c:pt idx="153">
                  <c:v>17.824999999999999</c:v>
                </c:pt>
                <c:pt idx="154">
                  <c:v>17.850000000000001</c:v>
                </c:pt>
                <c:pt idx="155">
                  <c:v>17.875</c:v>
                </c:pt>
                <c:pt idx="156">
                  <c:v>17.899999999999999</c:v>
                </c:pt>
                <c:pt idx="157">
                  <c:v>17.925000000000001</c:v>
                </c:pt>
                <c:pt idx="158">
                  <c:v>17.95</c:v>
                </c:pt>
                <c:pt idx="159">
                  <c:v>17.975000000000001</c:v>
                </c:pt>
                <c:pt idx="160">
                  <c:v>18</c:v>
                </c:pt>
                <c:pt idx="161">
                  <c:v>18.024999999999999</c:v>
                </c:pt>
                <c:pt idx="162">
                  <c:v>18.05</c:v>
                </c:pt>
                <c:pt idx="163">
                  <c:v>18.074999999999999</c:v>
                </c:pt>
                <c:pt idx="164">
                  <c:v>18.100000000000001</c:v>
                </c:pt>
                <c:pt idx="165">
                  <c:v>18.125</c:v>
                </c:pt>
                <c:pt idx="166">
                  <c:v>18.149999999999999</c:v>
                </c:pt>
                <c:pt idx="167">
                  <c:v>18.175000000000001</c:v>
                </c:pt>
                <c:pt idx="168">
                  <c:v>18.2</c:v>
                </c:pt>
                <c:pt idx="169">
                  <c:v>18.225000000000001</c:v>
                </c:pt>
                <c:pt idx="170">
                  <c:v>18.25</c:v>
                </c:pt>
                <c:pt idx="171">
                  <c:v>18.274999999999999</c:v>
                </c:pt>
                <c:pt idx="172">
                  <c:v>18.3</c:v>
                </c:pt>
                <c:pt idx="173">
                  <c:v>18.324999999999999</c:v>
                </c:pt>
                <c:pt idx="174">
                  <c:v>18.350000000000001</c:v>
                </c:pt>
                <c:pt idx="175">
                  <c:v>18.375</c:v>
                </c:pt>
                <c:pt idx="176">
                  <c:v>18.399999999999999</c:v>
                </c:pt>
                <c:pt idx="177">
                  <c:v>18.425000000000001</c:v>
                </c:pt>
                <c:pt idx="178">
                  <c:v>18.45</c:v>
                </c:pt>
                <c:pt idx="179">
                  <c:v>18.475000000000001</c:v>
                </c:pt>
                <c:pt idx="180">
                  <c:v>18.5</c:v>
                </c:pt>
                <c:pt idx="181">
                  <c:v>18.524999999999999</c:v>
                </c:pt>
                <c:pt idx="182">
                  <c:v>18.55</c:v>
                </c:pt>
                <c:pt idx="183">
                  <c:v>18.574999999999999</c:v>
                </c:pt>
                <c:pt idx="184">
                  <c:v>18.600000000000001</c:v>
                </c:pt>
                <c:pt idx="185">
                  <c:v>18.625</c:v>
                </c:pt>
                <c:pt idx="186">
                  <c:v>18.649999999999999</c:v>
                </c:pt>
                <c:pt idx="187">
                  <c:v>18.675000000000001</c:v>
                </c:pt>
                <c:pt idx="188">
                  <c:v>18.7</c:v>
                </c:pt>
                <c:pt idx="189">
                  <c:v>18.725000000000001</c:v>
                </c:pt>
                <c:pt idx="190">
                  <c:v>18.75</c:v>
                </c:pt>
                <c:pt idx="191">
                  <c:v>18.774999999999999</c:v>
                </c:pt>
                <c:pt idx="192">
                  <c:v>18.8</c:v>
                </c:pt>
                <c:pt idx="193">
                  <c:v>18.824999999999999</c:v>
                </c:pt>
                <c:pt idx="194">
                  <c:v>18.850000000000001</c:v>
                </c:pt>
                <c:pt idx="195">
                  <c:v>18.875</c:v>
                </c:pt>
                <c:pt idx="196">
                  <c:v>18.899999999999999</c:v>
                </c:pt>
                <c:pt idx="197">
                  <c:v>18.925000000000001</c:v>
                </c:pt>
                <c:pt idx="198">
                  <c:v>18.95</c:v>
                </c:pt>
                <c:pt idx="199">
                  <c:v>18.975000000000001</c:v>
                </c:pt>
                <c:pt idx="200">
                  <c:v>19</c:v>
                </c:pt>
                <c:pt idx="201">
                  <c:v>19.024999999999999</c:v>
                </c:pt>
                <c:pt idx="202">
                  <c:v>19.05</c:v>
                </c:pt>
                <c:pt idx="203">
                  <c:v>19.074999999999999</c:v>
                </c:pt>
                <c:pt idx="204">
                  <c:v>19.100000000000001</c:v>
                </c:pt>
                <c:pt idx="205">
                  <c:v>19.125</c:v>
                </c:pt>
                <c:pt idx="206">
                  <c:v>19.149999999999999</c:v>
                </c:pt>
                <c:pt idx="207">
                  <c:v>19.175000000000001</c:v>
                </c:pt>
                <c:pt idx="208">
                  <c:v>19.2</c:v>
                </c:pt>
                <c:pt idx="209">
                  <c:v>19.225000000000001</c:v>
                </c:pt>
                <c:pt idx="210">
                  <c:v>19.25</c:v>
                </c:pt>
                <c:pt idx="211">
                  <c:v>19.274999999999999</c:v>
                </c:pt>
                <c:pt idx="212">
                  <c:v>19.3</c:v>
                </c:pt>
                <c:pt idx="213">
                  <c:v>19.324999999999999</c:v>
                </c:pt>
                <c:pt idx="214">
                  <c:v>19.350000000000001</c:v>
                </c:pt>
                <c:pt idx="215">
                  <c:v>19.375</c:v>
                </c:pt>
                <c:pt idx="216">
                  <c:v>19.399999999999999</c:v>
                </c:pt>
                <c:pt idx="217">
                  <c:v>19.425000000000001</c:v>
                </c:pt>
                <c:pt idx="218">
                  <c:v>19.45</c:v>
                </c:pt>
                <c:pt idx="219">
                  <c:v>19.475000000000001</c:v>
                </c:pt>
                <c:pt idx="220">
                  <c:v>19.5</c:v>
                </c:pt>
                <c:pt idx="221">
                  <c:v>19.524999999999999</c:v>
                </c:pt>
                <c:pt idx="222">
                  <c:v>19.55</c:v>
                </c:pt>
                <c:pt idx="223">
                  <c:v>19.574999999999999</c:v>
                </c:pt>
                <c:pt idx="224">
                  <c:v>19.600000000000001</c:v>
                </c:pt>
                <c:pt idx="225">
                  <c:v>19.625</c:v>
                </c:pt>
                <c:pt idx="226">
                  <c:v>19.649999999999999</c:v>
                </c:pt>
                <c:pt idx="227">
                  <c:v>19.675000000000001</c:v>
                </c:pt>
                <c:pt idx="228">
                  <c:v>19.7</c:v>
                </c:pt>
                <c:pt idx="229">
                  <c:v>19.725000000000001</c:v>
                </c:pt>
                <c:pt idx="230">
                  <c:v>19.75</c:v>
                </c:pt>
                <c:pt idx="231">
                  <c:v>19.774999999999999</c:v>
                </c:pt>
                <c:pt idx="232">
                  <c:v>19.8</c:v>
                </c:pt>
                <c:pt idx="233">
                  <c:v>19.824999999999999</c:v>
                </c:pt>
                <c:pt idx="234">
                  <c:v>19.850000000000001</c:v>
                </c:pt>
                <c:pt idx="235">
                  <c:v>19.875</c:v>
                </c:pt>
                <c:pt idx="236">
                  <c:v>19.899999999999999</c:v>
                </c:pt>
                <c:pt idx="237">
                  <c:v>19.925000000000001</c:v>
                </c:pt>
                <c:pt idx="238">
                  <c:v>19.95</c:v>
                </c:pt>
                <c:pt idx="239">
                  <c:v>19.975000000000001</c:v>
                </c:pt>
                <c:pt idx="240">
                  <c:v>20</c:v>
                </c:pt>
                <c:pt idx="241">
                  <c:v>20.024999999999999</c:v>
                </c:pt>
                <c:pt idx="242">
                  <c:v>20.05</c:v>
                </c:pt>
                <c:pt idx="243">
                  <c:v>20.074999999999999</c:v>
                </c:pt>
                <c:pt idx="244">
                  <c:v>20.100000000000001</c:v>
                </c:pt>
                <c:pt idx="245">
                  <c:v>20.125</c:v>
                </c:pt>
                <c:pt idx="246">
                  <c:v>20.149999999999999</c:v>
                </c:pt>
                <c:pt idx="247">
                  <c:v>20.175000000000001</c:v>
                </c:pt>
                <c:pt idx="248">
                  <c:v>20.2</c:v>
                </c:pt>
                <c:pt idx="249">
                  <c:v>20.225000000000001</c:v>
                </c:pt>
                <c:pt idx="250">
                  <c:v>20.25</c:v>
                </c:pt>
                <c:pt idx="251">
                  <c:v>20.274999999999999</c:v>
                </c:pt>
                <c:pt idx="252">
                  <c:v>20.3</c:v>
                </c:pt>
                <c:pt idx="253">
                  <c:v>20.324999999999999</c:v>
                </c:pt>
                <c:pt idx="254">
                  <c:v>20.350000000000001</c:v>
                </c:pt>
                <c:pt idx="255">
                  <c:v>20.375</c:v>
                </c:pt>
                <c:pt idx="256">
                  <c:v>20.399999999999999</c:v>
                </c:pt>
                <c:pt idx="257">
                  <c:v>20.425000000000001</c:v>
                </c:pt>
                <c:pt idx="258">
                  <c:v>20.45</c:v>
                </c:pt>
                <c:pt idx="259">
                  <c:v>20.475000000000001</c:v>
                </c:pt>
                <c:pt idx="260">
                  <c:v>20.5</c:v>
                </c:pt>
                <c:pt idx="261">
                  <c:v>20.524999999999999</c:v>
                </c:pt>
                <c:pt idx="262">
                  <c:v>20.55</c:v>
                </c:pt>
                <c:pt idx="263">
                  <c:v>20.574999999999999</c:v>
                </c:pt>
                <c:pt idx="264">
                  <c:v>20.6</c:v>
                </c:pt>
                <c:pt idx="265">
                  <c:v>20.625</c:v>
                </c:pt>
                <c:pt idx="266">
                  <c:v>20.65</c:v>
                </c:pt>
                <c:pt idx="267">
                  <c:v>20.675000000000001</c:v>
                </c:pt>
                <c:pt idx="268">
                  <c:v>20.7</c:v>
                </c:pt>
                <c:pt idx="269">
                  <c:v>20.725000000000001</c:v>
                </c:pt>
                <c:pt idx="270">
                  <c:v>20.75</c:v>
                </c:pt>
                <c:pt idx="271">
                  <c:v>20.774999999999999</c:v>
                </c:pt>
                <c:pt idx="272">
                  <c:v>20.8</c:v>
                </c:pt>
                <c:pt idx="273">
                  <c:v>20.824999999999999</c:v>
                </c:pt>
                <c:pt idx="274">
                  <c:v>20.85</c:v>
                </c:pt>
                <c:pt idx="275">
                  <c:v>20.875</c:v>
                </c:pt>
                <c:pt idx="276">
                  <c:v>20.9</c:v>
                </c:pt>
                <c:pt idx="277">
                  <c:v>20.925000000000001</c:v>
                </c:pt>
                <c:pt idx="278">
                  <c:v>20.95</c:v>
                </c:pt>
                <c:pt idx="279">
                  <c:v>20.975000000000001</c:v>
                </c:pt>
                <c:pt idx="280">
                  <c:v>21</c:v>
                </c:pt>
                <c:pt idx="281">
                  <c:v>21.024999999999999</c:v>
                </c:pt>
                <c:pt idx="282">
                  <c:v>21.05</c:v>
                </c:pt>
                <c:pt idx="283">
                  <c:v>21.074999999999999</c:v>
                </c:pt>
                <c:pt idx="284">
                  <c:v>21.1</c:v>
                </c:pt>
                <c:pt idx="285">
                  <c:v>21.125</c:v>
                </c:pt>
                <c:pt idx="286">
                  <c:v>21.15</c:v>
                </c:pt>
                <c:pt idx="287">
                  <c:v>21.175000000000001</c:v>
                </c:pt>
                <c:pt idx="288">
                  <c:v>21.2</c:v>
                </c:pt>
                <c:pt idx="289">
                  <c:v>21.225000000000001</c:v>
                </c:pt>
                <c:pt idx="290">
                  <c:v>21.25</c:v>
                </c:pt>
                <c:pt idx="291">
                  <c:v>21.274999999999999</c:v>
                </c:pt>
                <c:pt idx="292">
                  <c:v>21.3</c:v>
                </c:pt>
                <c:pt idx="293">
                  <c:v>21.324999999999999</c:v>
                </c:pt>
                <c:pt idx="294">
                  <c:v>21.35</c:v>
                </c:pt>
                <c:pt idx="295">
                  <c:v>21.375</c:v>
                </c:pt>
                <c:pt idx="296">
                  <c:v>21.4</c:v>
                </c:pt>
                <c:pt idx="297">
                  <c:v>21.425000000000001</c:v>
                </c:pt>
                <c:pt idx="298">
                  <c:v>21.45</c:v>
                </c:pt>
                <c:pt idx="299">
                  <c:v>21.475000000000001</c:v>
                </c:pt>
                <c:pt idx="300">
                  <c:v>21.5</c:v>
                </c:pt>
                <c:pt idx="301">
                  <c:v>21.524999999999999</c:v>
                </c:pt>
                <c:pt idx="302">
                  <c:v>21.55</c:v>
                </c:pt>
                <c:pt idx="303">
                  <c:v>21.574999999999999</c:v>
                </c:pt>
                <c:pt idx="304">
                  <c:v>21.6</c:v>
                </c:pt>
                <c:pt idx="305">
                  <c:v>21.625</c:v>
                </c:pt>
                <c:pt idx="306">
                  <c:v>21.65</c:v>
                </c:pt>
                <c:pt idx="307">
                  <c:v>21.675000000000001</c:v>
                </c:pt>
                <c:pt idx="308">
                  <c:v>21.7</c:v>
                </c:pt>
                <c:pt idx="309">
                  <c:v>21.725000000000001</c:v>
                </c:pt>
                <c:pt idx="310">
                  <c:v>21.75</c:v>
                </c:pt>
                <c:pt idx="311">
                  <c:v>21.774999999999999</c:v>
                </c:pt>
                <c:pt idx="312">
                  <c:v>21.8</c:v>
                </c:pt>
                <c:pt idx="313">
                  <c:v>21.824999999999999</c:v>
                </c:pt>
                <c:pt idx="314">
                  <c:v>21.85</c:v>
                </c:pt>
                <c:pt idx="315">
                  <c:v>21.875</c:v>
                </c:pt>
                <c:pt idx="316">
                  <c:v>21.9</c:v>
                </c:pt>
                <c:pt idx="317">
                  <c:v>21.925000000000001</c:v>
                </c:pt>
                <c:pt idx="318">
                  <c:v>21.95</c:v>
                </c:pt>
                <c:pt idx="319">
                  <c:v>21.975000000000001</c:v>
                </c:pt>
                <c:pt idx="320">
                  <c:v>22</c:v>
                </c:pt>
                <c:pt idx="321">
                  <c:v>22.024999999999999</c:v>
                </c:pt>
                <c:pt idx="322">
                  <c:v>22.05</c:v>
                </c:pt>
                <c:pt idx="323">
                  <c:v>22.074999999999999</c:v>
                </c:pt>
                <c:pt idx="324">
                  <c:v>22.1</c:v>
                </c:pt>
                <c:pt idx="325">
                  <c:v>22.125</c:v>
                </c:pt>
                <c:pt idx="326">
                  <c:v>22.15</c:v>
                </c:pt>
                <c:pt idx="327">
                  <c:v>22.175000000000001</c:v>
                </c:pt>
                <c:pt idx="328">
                  <c:v>22.2</c:v>
                </c:pt>
                <c:pt idx="329">
                  <c:v>22.225000000000001</c:v>
                </c:pt>
                <c:pt idx="330">
                  <c:v>22.25</c:v>
                </c:pt>
                <c:pt idx="331">
                  <c:v>22.274999999999999</c:v>
                </c:pt>
                <c:pt idx="332">
                  <c:v>22.3</c:v>
                </c:pt>
                <c:pt idx="333">
                  <c:v>22.324999999999999</c:v>
                </c:pt>
                <c:pt idx="334">
                  <c:v>22.35</c:v>
                </c:pt>
                <c:pt idx="335">
                  <c:v>22.375</c:v>
                </c:pt>
                <c:pt idx="336">
                  <c:v>22.4</c:v>
                </c:pt>
                <c:pt idx="337">
                  <c:v>22.425000000000001</c:v>
                </c:pt>
                <c:pt idx="338">
                  <c:v>22.45</c:v>
                </c:pt>
                <c:pt idx="339">
                  <c:v>22.475000000000001</c:v>
                </c:pt>
                <c:pt idx="340">
                  <c:v>22.5</c:v>
                </c:pt>
                <c:pt idx="341">
                  <c:v>22.524999999999999</c:v>
                </c:pt>
                <c:pt idx="342">
                  <c:v>22.55</c:v>
                </c:pt>
                <c:pt idx="343">
                  <c:v>22.574999999999999</c:v>
                </c:pt>
                <c:pt idx="344">
                  <c:v>22.6</c:v>
                </c:pt>
                <c:pt idx="345">
                  <c:v>22.625</c:v>
                </c:pt>
                <c:pt idx="346">
                  <c:v>22.65</c:v>
                </c:pt>
                <c:pt idx="347">
                  <c:v>22.675000000000001</c:v>
                </c:pt>
                <c:pt idx="348">
                  <c:v>22.7</c:v>
                </c:pt>
                <c:pt idx="349">
                  <c:v>22.725000000000001</c:v>
                </c:pt>
                <c:pt idx="350">
                  <c:v>22.75</c:v>
                </c:pt>
                <c:pt idx="351">
                  <c:v>22.774999999999999</c:v>
                </c:pt>
                <c:pt idx="352">
                  <c:v>22.8</c:v>
                </c:pt>
                <c:pt idx="353">
                  <c:v>22.824999999999999</c:v>
                </c:pt>
                <c:pt idx="354">
                  <c:v>22.85</c:v>
                </c:pt>
                <c:pt idx="355">
                  <c:v>22.875</c:v>
                </c:pt>
                <c:pt idx="356">
                  <c:v>22.9</c:v>
                </c:pt>
                <c:pt idx="357">
                  <c:v>22.925000000000001</c:v>
                </c:pt>
                <c:pt idx="358">
                  <c:v>22.95</c:v>
                </c:pt>
                <c:pt idx="359">
                  <c:v>22.975000000000001</c:v>
                </c:pt>
                <c:pt idx="360">
                  <c:v>23</c:v>
                </c:pt>
                <c:pt idx="361">
                  <c:v>23.024999999999999</c:v>
                </c:pt>
                <c:pt idx="362">
                  <c:v>23.05</c:v>
                </c:pt>
                <c:pt idx="363">
                  <c:v>23.074999999999999</c:v>
                </c:pt>
                <c:pt idx="364">
                  <c:v>23.1</c:v>
                </c:pt>
                <c:pt idx="365">
                  <c:v>23.125</c:v>
                </c:pt>
                <c:pt idx="366">
                  <c:v>23.15</c:v>
                </c:pt>
                <c:pt idx="367">
                  <c:v>23.175000000000001</c:v>
                </c:pt>
                <c:pt idx="368">
                  <c:v>23.2</c:v>
                </c:pt>
                <c:pt idx="369">
                  <c:v>23.225000000000001</c:v>
                </c:pt>
                <c:pt idx="370">
                  <c:v>23.25</c:v>
                </c:pt>
                <c:pt idx="371">
                  <c:v>23.274999999999999</c:v>
                </c:pt>
                <c:pt idx="372">
                  <c:v>23.3</c:v>
                </c:pt>
                <c:pt idx="373">
                  <c:v>23.324999999999999</c:v>
                </c:pt>
                <c:pt idx="374">
                  <c:v>23.35</c:v>
                </c:pt>
                <c:pt idx="375">
                  <c:v>23.375</c:v>
                </c:pt>
                <c:pt idx="376">
                  <c:v>23.4</c:v>
                </c:pt>
                <c:pt idx="377">
                  <c:v>23.425000000000001</c:v>
                </c:pt>
                <c:pt idx="378">
                  <c:v>23.45</c:v>
                </c:pt>
                <c:pt idx="379">
                  <c:v>23.475000000000001</c:v>
                </c:pt>
                <c:pt idx="380">
                  <c:v>23.5</c:v>
                </c:pt>
                <c:pt idx="381">
                  <c:v>23.524999999999999</c:v>
                </c:pt>
                <c:pt idx="382">
                  <c:v>23.55</c:v>
                </c:pt>
                <c:pt idx="383">
                  <c:v>23.574999999999999</c:v>
                </c:pt>
                <c:pt idx="384">
                  <c:v>23.6</c:v>
                </c:pt>
                <c:pt idx="385">
                  <c:v>23.625</c:v>
                </c:pt>
                <c:pt idx="386">
                  <c:v>23.65</c:v>
                </c:pt>
                <c:pt idx="387">
                  <c:v>23.675000000000001</c:v>
                </c:pt>
                <c:pt idx="388">
                  <c:v>23.7</c:v>
                </c:pt>
                <c:pt idx="389">
                  <c:v>23.725000000000001</c:v>
                </c:pt>
                <c:pt idx="390">
                  <c:v>23.75</c:v>
                </c:pt>
                <c:pt idx="391">
                  <c:v>23.774999999999999</c:v>
                </c:pt>
                <c:pt idx="392">
                  <c:v>23.8</c:v>
                </c:pt>
                <c:pt idx="393">
                  <c:v>23.824999999999999</c:v>
                </c:pt>
                <c:pt idx="394">
                  <c:v>23.85</c:v>
                </c:pt>
                <c:pt idx="395">
                  <c:v>23.875</c:v>
                </c:pt>
                <c:pt idx="396">
                  <c:v>23.9</c:v>
                </c:pt>
                <c:pt idx="397">
                  <c:v>23.925000000000001</c:v>
                </c:pt>
                <c:pt idx="398">
                  <c:v>23.95</c:v>
                </c:pt>
                <c:pt idx="399">
                  <c:v>23.975000000000001</c:v>
                </c:pt>
                <c:pt idx="400">
                  <c:v>24</c:v>
                </c:pt>
                <c:pt idx="401">
                  <c:v>24.024999999999999</c:v>
                </c:pt>
                <c:pt idx="402">
                  <c:v>24.05</c:v>
                </c:pt>
                <c:pt idx="403">
                  <c:v>24.074999999999999</c:v>
                </c:pt>
                <c:pt idx="404">
                  <c:v>24.1</c:v>
                </c:pt>
                <c:pt idx="405">
                  <c:v>24.125</c:v>
                </c:pt>
                <c:pt idx="406">
                  <c:v>24.15</c:v>
                </c:pt>
                <c:pt idx="407">
                  <c:v>24.175000000000001</c:v>
                </c:pt>
                <c:pt idx="408">
                  <c:v>24.2</c:v>
                </c:pt>
                <c:pt idx="409">
                  <c:v>24.225000000000001</c:v>
                </c:pt>
                <c:pt idx="410">
                  <c:v>24.25</c:v>
                </c:pt>
                <c:pt idx="411">
                  <c:v>24.274999999999999</c:v>
                </c:pt>
                <c:pt idx="412">
                  <c:v>24.3</c:v>
                </c:pt>
                <c:pt idx="413">
                  <c:v>24.324999999999999</c:v>
                </c:pt>
                <c:pt idx="414">
                  <c:v>24.35</c:v>
                </c:pt>
                <c:pt idx="415">
                  <c:v>24.375</c:v>
                </c:pt>
                <c:pt idx="416">
                  <c:v>24.4</c:v>
                </c:pt>
                <c:pt idx="417">
                  <c:v>24.425000000000001</c:v>
                </c:pt>
                <c:pt idx="418">
                  <c:v>24.45</c:v>
                </c:pt>
                <c:pt idx="419">
                  <c:v>24.475000000000001</c:v>
                </c:pt>
                <c:pt idx="420">
                  <c:v>24.5</c:v>
                </c:pt>
                <c:pt idx="421">
                  <c:v>24.524999999999999</c:v>
                </c:pt>
                <c:pt idx="422">
                  <c:v>24.55</c:v>
                </c:pt>
                <c:pt idx="423">
                  <c:v>24.574999999999999</c:v>
                </c:pt>
                <c:pt idx="424">
                  <c:v>24.6</c:v>
                </c:pt>
                <c:pt idx="425">
                  <c:v>24.625</c:v>
                </c:pt>
                <c:pt idx="426">
                  <c:v>24.65</c:v>
                </c:pt>
                <c:pt idx="427">
                  <c:v>24.675000000000001</c:v>
                </c:pt>
                <c:pt idx="428">
                  <c:v>24.7</c:v>
                </c:pt>
                <c:pt idx="429">
                  <c:v>24.725000000000001</c:v>
                </c:pt>
                <c:pt idx="430">
                  <c:v>24.75</c:v>
                </c:pt>
                <c:pt idx="431">
                  <c:v>24.774999999999999</c:v>
                </c:pt>
                <c:pt idx="432">
                  <c:v>24.8</c:v>
                </c:pt>
                <c:pt idx="433">
                  <c:v>24.824999999999999</c:v>
                </c:pt>
                <c:pt idx="434">
                  <c:v>24.85</c:v>
                </c:pt>
                <c:pt idx="435">
                  <c:v>24.875</c:v>
                </c:pt>
                <c:pt idx="436">
                  <c:v>24.9</c:v>
                </c:pt>
                <c:pt idx="437">
                  <c:v>24.925000000000001</c:v>
                </c:pt>
                <c:pt idx="438">
                  <c:v>24.95</c:v>
                </c:pt>
                <c:pt idx="439">
                  <c:v>24.975000000000001</c:v>
                </c:pt>
                <c:pt idx="440">
                  <c:v>25</c:v>
                </c:pt>
                <c:pt idx="441">
                  <c:v>25.024999999999999</c:v>
                </c:pt>
                <c:pt idx="442">
                  <c:v>25.05</c:v>
                </c:pt>
                <c:pt idx="443">
                  <c:v>25.074999999999999</c:v>
                </c:pt>
                <c:pt idx="444">
                  <c:v>25.1</c:v>
                </c:pt>
                <c:pt idx="445">
                  <c:v>25.125</c:v>
                </c:pt>
                <c:pt idx="446">
                  <c:v>25.15</c:v>
                </c:pt>
                <c:pt idx="447">
                  <c:v>25.175000000000001</c:v>
                </c:pt>
                <c:pt idx="448">
                  <c:v>25.2</c:v>
                </c:pt>
                <c:pt idx="449">
                  <c:v>25.225000000000001</c:v>
                </c:pt>
                <c:pt idx="450">
                  <c:v>25.25</c:v>
                </c:pt>
                <c:pt idx="451">
                  <c:v>25.274999999999999</c:v>
                </c:pt>
                <c:pt idx="452">
                  <c:v>25.3</c:v>
                </c:pt>
                <c:pt idx="453">
                  <c:v>25.324999999999999</c:v>
                </c:pt>
                <c:pt idx="454">
                  <c:v>25.35</c:v>
                </c:pt>
                <c:pt idx="455">
                  <c:v>25.375</c:v>
                </c:pt>
                <c:pt idx="456">
                  <c:v>25.4</c:v>
                </c:pt>
                <c:pt idx="457">
                  <c:v>25.425000000000001</c:v>
                </c:pt>
                <c:pt idx="458">
                  <c:v>25.45</c:v>
                </c:pt>
                <c:pt idx="459">
                  <c:v>25.475000000000001</c:v>
                </c:pt>
                <c:pt idx="460">
                  <c:v>25.5</c:v>
                </c:pt>
                <c:pt idx="461">
                  <c:v>25.524999999999999</c:v>
                </c:pt>
                <c:pt idx="462">
                  <c:v>25.55</c:v>
                </c:pt>
                <c:pt idx="463">
                  <c:v>25.574999999999999</c:v>
                </c:pt>
                <c:pt idx="464">
                  <c:v>25.6</c:v>
                </c:pt>
                <c:pt idx="465">
                  <c:v>25.625</c:v>
                </c:pt>
                <c:pt idx="466">
                  <c:v>25.65</c:v>
                </c:pt>
                <c:pt idx="467">
                  <c:v>25.675000000000001</c:v>
                </c:pt>
                <c:pt idx="468">
                  <c:v>25.7</c:v>
                </c:pt>
                <c:pt idx="469">
                  <c:v>25.725000000000001</c:v>
                </c:pt>
                <c:pt idx="470">
                  <c:v>25.75</c:v>
                </c:pt>
                <c:pt idx="471">
                  <c:v>25.774999999999999</c:v>
                </c:pt>
                <c:pt idx="472">
                  <c:v>25.8</c:v>
                </c:pt>
                <c:pt idx="473">
                  <c:v>25.824999999999999</c:v>
                </c:pt>
                <c:pt idx="474">
                  <c:v>25.85</c:v>
                </c:pt>
                <c:pt idx="475">
                  <c:v>25.875</c:v>
                </c:pt>
                <c:pt idx="476">
                  <c:v>25.9</c:v>
                </c:pt>
                <c:pt idx="477">
                  <c:v>25.925000000000001</c:v>
                </c:pt>
                <c:pt idx="478">
                  <c:v>25.95</c:v>
                </c:pt>
                <c:pt idx="479">
                  <c:v>25.975000000000001</c:v>
                </c:pt>
                <c:pt idx="480">
                  <c:v>26</c:v>
                </c:pt>
                <c:pt idx="481">
                  <c:v>26.024999999999999</c:v>
                </c:pt>
                <c:pt idx="482">
                  <c:v>26.05</c:v>
                </c:pt>
                <c:pt idx="483">
                  <c:v>26.074999999999999</c:v>
                </c:pt>
                <c:pt idx="484">
                  <c:v>26.1</c:v>
                </c:pt>
                <c:pt idx="485">
                  <c:v>26.125</c:v>
                </c:pt>
                <c:pt idx="486">
                  <c:v>26.15</c:v>
                </c:pt>
                <c:pt idx="487">
                  <c:v>26.175000000000001</c:v>
                </c:pt>
                <c:pt idx="488">
                  <c:v>26.2</c:v>
                </c:pt>
                <c:pt idx="489">
                  <c:v>26.225000000000001</c:v>
                </c:pt>
                <c:pt idx="490">
                  <c:v>26.25</c:v>
                </c:pt>
                <c:pt idx="491">
                  <c:v>26.274999999999999</c:v>
                </c:pt>
                <c:pt idx="492">
                  <c:v>26.3</c:v>
                </c:pt>
                <c:pt idx="493">
                  <c:v>26.324999999999999</c:v>
                </c:pt>
                <c:pt idx="494">
                  <c:v>26.35</c:v>
                </c:pt>
                <c:pt idx="495">
                  <c:v>26.375</c:v>
                </c:pt>
                <c:pt idx="496">
                  <c:v>26.4</c:v>
                </c:pt>
                <c:pt idx="497">
                  <c:v>26.425000000000001</c:v>
                </c:pt>
                <c:pt idx="498">
                  <c:v>26.45</c:v>
                </c:pt>
                <c:pt idx="499">
                  <c:v>26.475000000000001</c:v>
                </c:pt>
                <c:pt idx="500">
                  <c:v>26.5</c:v>
                </c:pt>
                <c:pt idx="501">
                  <c:v>26.524999999999999</c:v>
                </c:pt>
                <c:pt idx="502">
                  <c:v>26.55</c:v>
                </c:pt>
                <c:pt idx="503">
                  <c:v>26.574999999999999</c:v>
                </c:pt>
                <c:pt idx="504">
                  <c:v>26.6</c:v>
                </c:pt>
                <c:pt idx="505">
                  <c:v>26.625</c:v>
                </c:pt>
                <c:pt idx="506">
                  <c:v>26.65</c:v>
                </c:pt>
                <c:pt idx="507">
                  <c:v>26.675000000000001</c:v>
                </c:pt>
                <c:pt idx="508">
                  <c:v>26.7</c:v>
                </c:pt>
                <c:pt idx="509">
                  <c:v>26.725000000000001</c:v>
                </c:pt>
                <c:pt idx="510">
                  <c:v>26.75</c:v>
                </c:pt>
                <c:pt idx="511">
                  <c:v>26.774999999999999</c:v>
                </c:pt>
                <c:pt idx="512">
                  <c:v>26.8</c:v>
                </c:pt>
                <c:pt idx="513">
                  <c:v>26.824999999999999</c:v>
                </c:pt>
                <c:pt idx="514">
                  <c:v>26.85</c:v>
                </c:pt>
                <c:pt idx="515">
                  <c:v>26.875</c:v>
                </c:pt>
                <c:pt idx="516">
                  <c:v>26.9</c:v>
                </c:pt>
                <c:pt idx="517">
                  <c:v>26.925000000000001</c:v>
                </c:pt>
                <c:pt idx="518">
                  <c:v>26.95</c:v>
                </c:pt>
                <c:pt idx="519">
                  <c:v>26.975000000000001</c:v>
                </c:pt>
                <c:pt idx="520">
                  <c:v>27</c:v>
                </c:pt>
                <c:pt idx="521">
                  <c:v>27.024999999999999</c:v>
                </c:pt>
                <c:pt idx="522">
                  <c:v>27.05</c:v>
                </c:pt>
                <c:pt idx="523">
                  <c:v>27.074999999999999</c:v>
                </c:pt>
                <c:pt idx="524">
                  <c:v>27.1</c:v>
                </c:pt>
                <c:pt idx="525">
                  <c:v>27.125</c:v>
                </c:pt>
                <c:pt idx="526">
                  <c:v>27.15</c:v>
                </c:pt>
                <c:pt idx="527">
                  <c:v>27.175000000000001</c:v>
                </c:pt>
                <c:pt idx="528">
                  <c:v>27.2</c:v>
                </c:pt>
                <c:pt idx="529">
                  <c:v>27.225000000000001</c:v>
                </c:pt>
                <c:pt idx="530">
                  <c:v>27.25</c:v>
                </c:pt>
                <c:pt idx="531">
                  <c:v>27.274999999999999</c:v>
                </c:pt>
                <c:pt idx="532">
                  <c:v>27.3</c:v>
                </c:pt>
                <c:pt idx="533">
                  <c:v>27.324999999999999</c:v>
                </c:pt>
                <c:pt idx="534">
                  <c:v>27.35</c:v>
                </c:pt>
                <c:pt idx="535">
                  <c:v>27.375</c:v>
                </c:pt>
                <c:pt idx="536">
                  <c:v>27.4</c:v>
                </c:pt>
                <c:pt idx="537">
                  <c:v>27.425000000000001</c:v>
                </c:pt>
                <c:pt idx="538">
                  <c:v>27.45</c:v>
                </c:pt>
                <c:pt idx="539">
                  <c:v>27.475000000000001</c:v>
                </c:pt>
                <c:pt idx="540">
                  <c:v>27.5</c:v>
                </c:pt>
                <c:pt idx="541">
                  <c:v>27.524999999999999</c:v>
                </c:pt>
                <c:pt idx="542">
                  <c:v>27.55</c:v>
                </c:pt>
                <c:pt idx="543">
                  <c:v>27.574999999999999</c:v>
                </c:pt>
                <c:pt idx="544">
                  <c:v>27.6</c:v>
                </c:pt>
                <c:pt idx="545">
                  <c:v>27.625</c:v>
                </c:pt>
                <c:pt idx="546">
                  <c:v>27.65</c:v>
                </c:pt>
                <c:pt idx="547">
                  <c:v>27.675000000000001</c:v>
                </c:pt>
                <c:pt idx="548">
                  <c:v>27.7</c:v>
                </c:pt>
                <c:pt idx="549">
                  <c:v>27.725000000000001</c:v>
                </c:pt>
                <c:pt idx="550">
                  <c:v>27.75</c:v>
                </c:pt>
                <c:pt idx="551">
                  <c:v>27.774999999999999</c:v>
                </c:pt>
                <c:pt idx="552">
                  <c:v>27.8</c:v>
                </c:pt>
                <c:pt idx="553">
                  <c:v>27.824999999999999</c:v>
                </c:pt>
                <c:pt idx="554">
                  <c:v>27.85</c:v>
                </c:pt>
                <c:pt idx="555">
                  <c:v>27.875</c:v>
                </c:pt>
                <c:pt idx="556">
                  <c:v>27.9</c:v>
                </c:pt>
                <c:pt idx="557">
                  <c:v>27.925000000000001</c:v>
                </c:pt>
                <c:pt idx="558">
                  <c:v>27.95</c:v>
                </c:pt>
                <c:pt idx="559">
                  <c:v>27.975000000000001</c:v>
                </c:pt>
                <c:pt idx="560">
                  <c:v>28</c:v>
                </c:pt>
                <c:pt idx="561">
                  <c:v>28.024999999999999</c:v>
                </c:pt>
                <c:pt idx="562">
                  <c:v>28.05</c:v>
                </c:pt>
                <c:pt idx="563">
                  <c:v>28.074999999999999</c:v>
                </c:pt>
                <c:pt idx="564">
                  <c:v>28.1</c:v>
                </c:pt>
                <c:pt idx="565">
                  <c:v>28.125</c:v>
                </c:pt>
                <c:pt idx="566">
                  <c:v>28.15</c:v>
                </c:pt>
                <c:pt idx="567">
                  <c:v>28.175000000000001</c:v>
                </c:pt>
                <c:pt idx="568">
                  <c:v>28.2</c:v>
                </c:pt>
                <c:pt idx="569">
                  <c:v>28.225000000000001</c:v>
                </c:pt>
                <c:pt idx="570">
                  <c:v>28.25</c:v>
                </c:pt>
                <c:pt idx="571">
                  <c:v>28.274999999999999</c:v>
                </c:pt>
                <c:pt idx="572">
                  <c:v>28.3</c:v>
                </c:pt>
                <c:pt idx="573">
                  <c:v>28.324999999999999</c:v>
                </c:pt>
                <c:pt idx="574">
                  <c:v>28.35</c:v>
                </c:pt>
                <c:pt idx="575">
                  <c:v>28.375</c:v>
                </c:pt>
                <c:pt idx="576">
                  <c:v>28.4</c:v>
                </c:pt>
                <c:pt idx="577">
                  <c:v>28.425000000000001</c:v>
                </c:pt>
                <c:pt idx="578">
                  <c:v>28.45</c:v>
                </c:pt>
                <c:pt idx="579">
                  <c:v>28.475000000000001</c:v>
                </c:pt>
                <c:pt idx="580">
                  <c:v>28.5</c:v>
                </c:pt>
                <c:pt idx="581">
                  <c:v>28.524999999999999</c:v>
                </c:pt>
                <c:pt idx="582">
                  <c:v>28.55</c:v>
                </c:pt>
                <c:pt idx="583">
                  <c:v>28.574999999999999</c:v>
                </c:pt>
                <c:pt idx="584">
                  <c:v>28.6</c:v>
                </c:pt>
                <c:pt idx="585">
                  <c:v>28.625</c:v>
                </c:pt>
                <c:pt idx="586">
                  <c:v>28.65</c:v>
                </c:pt>
                <c:pt idx="587">
                  <c:v>28.675000000000001</c:v>
                </c:pt>
                <c:pt idx="588">
                  <c:v>28.7</c:v>
                </c:pt>
                <c:pt idx="589">
                  <c:v>28.725000000000001</c:v>
                </c:pt>
                <c:pt idx="590">
                  <c:v>28.75</c:v>
                </c:pt>
                <c:pt idx="591">
                  <c:v>28.774999999999999</c:v>
                </c:pt>
                <c:pt idx="592">
                  <c:v>28.8</c:v>
                </c:pt>
                <c:pt idx="593">
                  <c:v>28.824999999999999</c:v>
                </c:pt>
                <c:pt idx="594">
                  <c:v>28.85</c:v>
                </c:pt>
                <c:pt idx="595">
                  <c:v>28.875</c:v>
                </c:pt>
                <c:pt idx="596">
                  <c:v>28.9</c:v>
                </c:pt>
                <c:pt idx="597">
                  <c:v>28.925000000000001</c:v>
                </c:pt>
                <c:pt idx="598">
                  <c:v>28.95</c:v>
                </c:pt>
                <c:pt idx="599">
                  <c:v>28.975000000000001</c:v>
                </c:pt>
                <c:pt idx="600">
                  <c:v>29</c:v>
                </c:pt>
                <c:pt idx="601">
                  <c:v>29.024999999999999</c:v>
                </c:pt>
                <c:pt idx="602">
                  <c:v>29.05</c:v>
                </c:pt>
                <c:pt idx="603">
                  <c:v>29.074999999999999</c:v>
                </c:pt>
                <c:pt idx="604">
                  <c:v>29.1</c:v>
                </c:pt>
                <c:pt idx="605">
                  <c:v>29.125</c:v>
                </c:pt>
                <c:pt idx="606">
                  <c:v>29.15</c:v>
                </c:pt>
                <c:pt idx="607">
                  <c:v>29.175000000000001</c:v>
                </c:pt>
                <c:pt idx="608">
                  <c:v>29.2</c:v>
                </c:pt>
                <c:pt idx="609">
                  <c:v>29.225000000000001</c:v>
                </c:pt>
                <c:pt idx="610">
                  <c:v>29.25</c:v>
                </c:pt>
                <c:pt idx="611">
                  <c:v>29.274999999999999</c:v>
                </c:pt>
                <c:pt idx="612">
                  <c:v>29.3</c:v>
                </c:pt>
                <c:pt idx="613">
                  <c:v>29.324999999999999</c:v>
                </c:pt>
                <c:pt idx="614">
                  <c:v>29.35</c:v>
                </c:pt>
                <c:pt idx="615">
                  <c:v>29.375</c:v>
                </c:pt>
                <c:pt idx="616">
                  <c:v>29.4</c:v>
                </c:pt>
                <c:pt idx="617">
                  <c:v>29.425000000000001</c:v>
                </c:pt>
                <c:pt idx="618">
                  <c:v>29.45</c:v>
                </c:pt>
                <c:pt idx="619">
                  <c:v>29.475000000000001</c:v>
                </c:pt>
                <c:pt idx="620">
                  <c:v>29.5</c:v>
                </c:pt>
                <c:pt idx="621">
                  <c:v>29.524999999999999</c:v>
                </c:pt>
                <c:pt idx="622">
                  <c:v>29.55</c:v>
                </c:pt>
                <c:pt idx="623">
                  <c:v>29.574999999999999</c:v>
                </c:pt>
                <c:pt idx="624">
                  <c:v>29.6</c:v>
                </c:pt>
                <c:pt idx="625">
                  <c:v>29.625</c:v>
                </c:pt>
                <c:pt idx="626">
                  <c:v>29.65</c:v>
                </c:pt>
                <c:pt idx="627">
                  <c:v>29.675000000000001</c:v>
                </c:pt>
                <c:pt idx="628">
                  <c:v>29.7</c:v>
                </c:pt>
                <c:pt idx="629">
                  <c:v>29.725000000000001</c:v>
                </c:pt>
                <c:pt idx="630">
                  <c:v>29.75</c:v>
                </c:pt>
                <c:pt idx="631">
                  <c:v>29.774999999999999</c:v>
                </c:pt>
                <c:pt idx="632">
                  <c:v>29.8</c:v>
                </c:pt>
                <c:pt idx="633">
                  <c:v>29.824999999999999</c:v>
                </c:pt>
                <c:pt idx="634">
                  <c:v>29.85</c:v>
                </c:pt>
                <c:pt idx="635">
                  <c:v>29.875</c:v>
                </c:pt>
                <c:pt idx="636">
                  <c:v>29.9</c:v>
                </c:pt>
                <c:pt idx="637">
                  <c:v>29.925000000000001</c:v>
                </c:pt>
                <c:pt idx="638">
                  <c:v>29.95</c:v>
                </c:pt>
                <c:pt idx="639">
                  <c:v>29.975000000000001</c:v>
                </c:pt>
                <c:pt idx="640">
                  <c:v>30</c:v>
                </c:pt>
                <c:pt idx="641">
                  <c:v>30.024999999999999</c:v>
                </c:pt>
                <c:pt idx="642">
                  <c:v>30.05</c:v>
                </c:pt>
                <c:pt idx="643">
                  <c:v>30.074999999999999</c:v>
                </c:pt>
                <c:pt idx="644">
                  <c:v>30.1</c:v>
                </c:pt>
                <c:pt idx="645">
                  <c:v>30.125</c:v>
                </c:pt>
                <c:pt idx="646">
                  <c:v>30.15</c:v>
                </c:pt>
                <c:pt idx="647">
                  <c:v>30.175000000000001</c:v>
                </c:pt>
                <c:pt idx="648">
                  <c:v>30.2</c:v>
                </c:pt>
                <c:pt idx="649">
                  <c:v>30.225000000000001</c:v>
                </c:pt>
                <c:pt idx="650">
                  <c:v>30.25</c:v>
                </c:pt>
                <c:pt idx="651">
                  <c:v>30.274999999999999</c:v>
                </c:pt>
                <c:pt idx="652">
                  <c:v>30.3</c:v>
                </c:pt>
                <c:pt idx="653">
                  <c:v>30.324999999999999</c:v>
                </c:pt>
                <c:pt idx="654">
                  <c:v>30.35</c:v>
                </c:pt>
                <c:pt idx="655">
                  <c:v>30.375</c:v>
                </c:pt>
                <c:pt idx="656">
                  <c:v>30.4</c:v>
                </c:pt>
                <c:pt idx="657">
                  <c:v>30.425000000000001</c:v>
                </c:pt>
                <c:pt idx="658">
                  <c:v>30.45</c:v>
                </c:pt>
                <c:pt idx="659">
                  <c:v>30.475000000000001</c:v>
                </c:pt>
                <c:pt idx="660">
                  <c:v>30.5</c:v>
                </c:pt>
                <c:pt idx="661">
                  <c:v>30.524999999999999</c:v>
                </c:pt>
                <c:pt idx="662">
                  <c:v>30.55</c:v>
                </c:pt>
                <c:pt idx="663">
                  <c:v>30.574999999999999</c:v>
                </c:pt>
                <c:pt idx="664">
                  <c:v>30.6</c:v>
                </c:pt>
                <c:pt idx="665">
                  <c:v>30.625</c:v>
                </c:pt>
                <c:pt idx="666">
                  <c:v>30.65</c:v>
                </c:pt>
                <c:pt idx="667">
                  <c:v>30.675000000000001</c:v>
                </c:pt>
                <c:pt idx="668">
                  <c:v>30.7</c:v>
                </c:pt>
                <c:pt idx="669">
                  <c:v>30.725000000000001</c:v>
                </c:pt>
                <c:pt idx="670">
                  <c:v>30.75</c:v>
                </c:pt>
                <c:pt idx="671">
                  <c:v>30.774999999999999</c:v>
                </c:pt>
                <c:pt idx="672">
                  <c:v>30.8</c:v>
                </c:pt>
                <c:pt idx="673">
                  <c:v>30.824999999999999</c:v>
                </c:pt>
                <c:pt idx="674">
                  <c:v>30.85</c:v>
                </c:pt>
                <c:pt idx="675">
                  <c:v>30.875</c:v>
                </c:pt>
                <c:pt idx="676">
                  <c:v>30.9</c:v>
                </c:pt>
                <c:pt idx="677">
                  <c:v>30.925000000000001</c:v>
                </c:pt>
                <c:pt idx="678">
                  <c:v>30.95</c:v>
                </c:pt>
                <c:pt idx="679">
                  <c:v>30.975000000000001</c:v>
                </c:pt>
                <c:pt idx="680">
                  <c:v>31</c:v>
                </c:pt>
                <c:pt idx="681">
                  <c:v>31.024999999999999</c:v>
                </c:pt>
                <c:pt idx="682">
                  <c:v>31.05</c:v>
                </c:pt>
                <c:pt idx="683">
                  <c:v>31.074999999999999</c:v>
                </c:pt>
                <c:pt idx="684">
                  <c:v>31.1</c:v>
                </c:pt>
                <c:pt idx="685">
                  <c:v>31.125</c:v>
                </c:pt>
                <c:pt idx="686">
                  <c:v>31.15</c:v>
                </c:pt>
                <c:pt idx="687">
                  <c:v>31.175000000000001</c:v>
                </c:pt>
                <c:pt idx="688">
                  <c:v>31.2</c:v>
                </c:pt>
                <c:pt idx="689">
                  <c:v>31.225000000000001</c:v>
                </c:pt>
                <c:pt idx="690">
                  <c:v>31.25</c:v>
                </c:pt>
                <c:pt idx="691">
                  <c:v>31.274999999999999</c:v>
                </c:pt>
                <c:pt idx="692">
                  <c:v>31.3</c:v>
                </c:pt>
                <c:pt idx="693">
                  <c:v>31.324999999999999</c:v>
                </c:pt>
                <c:pt idx="694">
                  <c:v>31.35</c:v>
                </c:pt>
                <c:pt idx="695">
                  <c:v>31.375</c:v>
                </c:pt>
                <c:pt idx="696">
                  <c:v>31.4</c:v>
                </c:pt>
                <c:pt idx="697">
                  <c:v>31.425000000000001</c:v>
                </c:pt>
                <c:pt idx="698">
                  <c:v>31.45</c:v>
                </c:pt>
                <c:pt idx="699">
                  <c:v>31.475000000000001</c:v>
                </c:pt>
                <c:pt idx="700">
                  <c:v>31.5</c:v>
                </c:pt>
                <c:pt idx="701">
                  <c:v>31.524999999999999</c:v>
                </c:pt>
                <c:pt idx="702">
                  <c:v>31.55</c:v>
                </c:pt>
                <c:pt idx="703">
                  <c:v>31.574999999999999</c:v>
                </c:pt>
                <c:pt idx="704">
                  <c:v>31.6</c:v>
                </c:pt>
                <c:pt idx="705">
                  <c:v>31.625</c:v>
                </c:pt>
                <c:pt idx="706">
                  <c:v>31.65</c:v>
                </c:pt>
                <c:pt idx="707">
                  <c:v>31.675000000000001</c:v>
                </c:pt>
                <c:pt idx="708">
                  <c:v>31.7</c:v>
                </c:pt>
                <c:pt idx="709">
                  <c:v>31.725000000000001</c:v>
                </c:pt>
                <c:pt idx="710">
                  <c:v>31.75</c:v>
                </c:pt>
                <c:pt idx="711">
                  <c:v>31.774999999999999</c:v>
                </c:pt>
                <c:pt idx="712">
                  <c:v>31.8</c:v>
                </c:pt>
                <c:pt idx="713">
                  <c:v>31.824999999999999</c:v>
                </c:pt>
                <c:pt idx="714">
                  <c:v>31.85</c:v>
                </c:pt>
                <c:pt idx="715">
                  <c:v>31.875</c:v>
                </c:pt>
                <c:pt idx="716">
                  <c:v>31.9</c:v>
                </c:pt>
                <c:pt idx="717">
                  <c:v>31.925000000000001</c:v>
                </c:pt>
                <c:pt idx="718">
                  <c:v>31.95</c:v>
                </c:pt>
                <c:pt idx="719">
                  <c:v>31.975000000000001</c:v>
                </c:pt>
                <c:pt idx="720">
                  <c:v>32</c:v>
                </c:pt>
                <c:pt idx="721">
                  <c:v>32.024999999999999</c:v>
                </c:pt>
                <c:pt idx="722">
                  <c:v>32.049999999999997</c:v>
                </c:pt>
                <c:pt idx="723">
                  <c:v>32.075000000000003</c:v>
                </c:pt>
                <c:pt idx="724">
                  <c:v>32.1</c:v>
                </c:pt>
                <c:pt idx="725">
                  <c:v>32.125</c:v>
                </c:pt>
                <c:pt idx="726">
                  <c:v>32.15</c:v>
                </c:pt>
                <c:pt idx="727">
                  <c:v>32.174999999999997</c:v>
                </c:pt>
                <c:pt idx="728">
                  <c:v>32.200000000000003</c:v>
                </c:pt>
                <c:pt idx="729">
                  <c:v>32.225000000000001</c:v>
                </c:pt>
                <c:pt idx="730">
                  <c:v>32.25</c:v>
                </c:pt>
                <c:pt idx="731">
                  <c:v>32.274999999999999</c:v>
                </c:pt>
                <c:pt idx="732">
                  <c:v>32.299999999999997</c:v>
                </c:pt>
                <c:pt idx="733">
                  <c:v>32.325000000000003</c:v>
                </c:pt>
                <c:pt idx="734">
                  <c:v>32.35</c:v>
                </c:pt>
                <c:pt idx="735">
                  <c:v>32.375</c:v>
                </c:pt>
                <c:pt idx="736">
                  <c:v>32.4</c:v>
                </c:pt>
                <c:pt idx="737">
                  <c:v>32.424999999999997</c:v>
                </c:pt>
                <c:pt idx="738">
                  <c:v>32.450000000000003</c:v>
                </c:pt>
                <c:pt idx="739">
                  <c:v>32.475000000000001</c:v>
                </c:pt>
                <c:pt idx="740">
                  <c:v>32.5</c:v>
                </c:pt>
                <c:pt idx="741">
                  <c:v>32.524999999999999</c:v>
                </c:pt>
                <c:pt idx="742">
                  <c:v>32.549999999999997</c:v>
                </c:pt>
                <c:pt idx="743">
                  <c:v>32.575000000000003</c:v>
                </c:pt>
                <c:pt idx="744">
                  <c:v>32.6</c:v>
                </c:pt>
                <c:pt idx="745">
                  <c:v>32.625</c:v>
                </c:pt>
                <c:pt idx="746">
                  <c:v>32.65</c:v>
                </c:pt>
                <c:pt idx="747">
                  <c:v>32.674999999999997</c:v>
                </c:pt>
                <c:pt idx="748">
                  <c:v>32.700000000000003</c:v>
                </c:pt>
                <c:pt idx="749">
                  <c:v>32.725000000000001</c:v>
                </c:pt>
                <c:pt idx="750">
                  <c:v>32.75</c:v>
                </c:pt>
                <c:pt idx="751">
                  <c:v>32.774999999999999</c:v>
                </c:pt>
                <c:pt idx="752">
                  <c:v>32.799999999999997</c:v>
                </c:pt>
                <c:pt idx="753">
                  <c:v>32.825000000000003</c:v>
                </c:pt>
                <c:pt idx="754">
                  <c:v>32.85</c:v>
                </c:pt>
                <c:pt idx="755">
                  <c:v>32.875</c:v>
                </c:pt>
                <c:pt idx="756">
                  <c:v>32.9</c:v>
                </c:pt>
                <c:pt idx="757">
                  <c:v>32.924999999999997</c:v>
                </c:pt>
                <c:pt idx="758">
                  <c:v>32.950000000000003</c:v>
                </c:pt>
                <c:pt idx="759">
                  <c:v>32.975000000000001</c:v>
                </c:pt>
                <c:pt idx="760">
                  <c:v>33</c:v>
                </c:pt>
                <c:pt idx="761">
                  <c:v>33.024999999999999</c:v>
                </c:pt>
                <c:pt idx="762">
                  <c:v>33.049999999999997</c:v>
                </c:pt>
                <c:pt idx="763">
                  <c:v>33.075000000000003</c:v>
                </c:pt>
                <c:pt idx="764">
                  <c:v>33.1</c:v>
                </c:pt>
                <c:pt idx="765">
                  <c:v>33.125</c:v>
                </c:pt>
                <c:pt idx="766">
                  <c:v>33.15</c:v>
                </c:pt>
                <c:pt idx="767">
                  <c:v>33.174999999999997</c:v>
                </c:pt>
                <c:pt idx="768">
                  <c:v>33.200000000000003</c:v>
                </c:pt>
                <c:pt idx="769">
                  <c:v>33.225000000000001</c:v>
                </c:pt>
                <c:pt idx="770">
                  <c:v>33.25</c:v>
                </c:pt>
                <c:pt idx="771">
                  <c:v>33.274999999999999</c:v>
                </c:pt>
                <c:pt idx="772">
                  <c:v>33.299999999999997</c:v>
                </c:pt>
                <c:pt idx="773">
                  <c:v>33.325000000000003</c:v>
                </c:pt>
                <c:pt idx="774">
                  <c:v>33.35</c:v>
                </c:pt>
                <c:pt idx="775">
                  <c:v>33.375</c:v>
                </c:pt>
                <c:pt idx="776">
                  <c:v>33.4</c:v>
                </c:pt>
                <c:pt idx="777">
                  <c:v>33.424999999999997</c:v>
                </c:pt>
                <c:pt idx="778">
                  <c:v>33.450000000000003</c:v>
                </c:pt>
                <c:pt idx="779">
                  <c:v>33.475000000000001</c:v>
                </c:pt>
                <c:pt idx="780">
                  <c:v>33.5</c:v>
                </c:pt>
                <c:pt idx="781">
                  <c:v>33.524999999999999</c:v>
                </c:pt>
                <c:pt idx="782">
                  <c:v>33.549999999999997</c:v>
                </c:pt>
                <c:pt idx="783">
                  <c:v>33.575000000000003</c:v>
                </c:pt>
                <c:pt idx="784">
                  <c:v>33.6</c:v>
                </c:pt>
                <c:pt idx="785">
                  <c:v>33.625</c:v>
                </c:pt>
                <c:pt idx="786">
                  <c:v>33.65</c:v>
                </c:pt>
                <c:pt idx="787">
                  <c:v>33.674999999999997</c:v>
                </c:pt>
                <c:pt idx="788">
                  <c:v>33.700000000000003</c:v>
                </c:pt>
                <c:pt idx="789">
                  <c:v>33.725000000000001</c:v>
                </c:pt>
                <c:pt idx="790">
                  <c:v>33.75</c:v>
                </c:pt>
                <c:pt idx="791">
                  <c:v>33.774999999999999</c:v>
                </c:pt>
                <c:pt idx="792">
                  <c:v>33.799999999999997</c:v>
                </c:pt>
                <c:pt idx="793">
                  <c:v>33.825000000000003</c:v>
                </c:pt>
                <c:pt idx="794">
                  <c:v>33.85</c:v>
                </c:pt>
                <c:pt idx="795">
                  <c:v>33.875</c:v>
                </c:pt>
                <c:pt idx="796">
                  <c:v>33.9</c:v>
                </c:pt>
                <c:pt idx="797">
                  <c:v>33.924999999999997</c:v>
                </c:pt>
                <c:pt idx="798">
                  <c:v>33.950000000000003</c:v>
                </c:pt>
                <c:pt idx="799">
                  <c:v>33.975000000000001</c:v>
                </c:pt>
                <c:pt idx="800">
                  <c:v>34</c:v>
                </c:pt>
                <c:pt idx="801">
                  <c:v>34.024999999999999</c:v>
                </c:pt>
                <c:pt idx="802">
                  <c:v>34.049999999999997</c:v>
                </c:pt>
                <c:pt idx="803">
                  <c:v>34.075000000000003</c:v>
                </c:pt>
                <c:pt idx="804">
                  <c:v>34.1</c:v>
                </c:pt>
                <c:pt idx="805">
                  <c:v>34.125</c:v>
                </c:pt>
                <c:pt idx="806">
                  <c:v>34.15</c:v>
                </c:pt>
                <c:pt idx="807">
                  <c:v>34.174999999999997</c:v>
                </c:pt>
                <c:pt idx="808">
                  <c:v>34.200000000000003</c:v>
                </c:pt>
                <c:pt idx="809">
                  <c:v>34.225000000000001</c:v>
                </c:pt>
                <c:pt idx="810">
                  <c:v>34.25</c:v>
                </c:pt>
                <c:pt idx="811">
                  <c:v>34.274999999999999</c:v>
                </c:pt>
                <c:pt idx="812">
                  <c:v>34.299999999999997</c:v>
                </c:pt>
                <c:pt idx="813">
                  <c:v>34.325000000000003</c:v>
                </c:pt>
                <c:pt idx="814">
                  <c:v>34.35</c:v>
                </c:pt>
                <c:pt idx="815">
                  <c:v>34.375</c:v>
                </c:pt>
                <c:pt idx="816">
                  <c:v>34.4</c:v>
                </c:pt>
                <c:pt idx="817">
                  <c:v>34.424999999999997</c:v>
                </c:pt>
                <c:pt idx="818">
                  <c:v>34.450000000000003</c:v>
                </c:pt>
                <c:pt idx="819">
                  <c:v>34.475000000000001</c:v>
                </c:pt>
                <c:pt idx="820">
                  <c:v>34.5</c:v>
                </c:pt>
                <c:pt idx="821">
                  <c:v>34.524999999999999</c:v>
                </c:pt>
                <c:pt idx="822">
                  <c:v>34.549999999999997</c:v>
                </c:pt>
                <c:pt idx="823">
                  <c:v>34.575000000000003</c:v>
                </c:pt>
                <c:pt idx="824">
                  <c:v>34.6</c:v>
                </c:pt>
                <c:pt idx="825">
                  <c:v>34.625</c:v>
                </c:pt>
                <c:pt idx="826">
                  <c:v>34.65</c:v>
                </c:pt>
                <c:pt idx="827">
                  <c:v>34.674999999999997</c:v>
                </c:pt>
                <c:pt idx="828">
                  <c:v>34.700000000000003</c:v>
                </c:pt>
                <c:pt idx="829">
                  <c:v>34.725000000000001</c:v>
                </c:pt>
                <c:pt idx="830">
                  <c:v>34.75</c:v>
                </c:pt>
                <c:pt idx="831">
                  <c:v>34.774999999999999</c:v>
                </c:pt>
                <c:pt idx="832">
                  <c:v>34.799999999999997</c:v>
                </c:pt>
                <c:pt idx="833">
                  <c:v>34.825000000000003</c:v>
                </c:pt>
                <c:pt idx="834">
                  <c:v>34.85</c:v>
                </c:pt>
                <c:pt idx="835">
                  <c:v>34.875</c:v>
                </c:pt>
                <c:pt idx="836">
                  <c:v>34.9</c:v>
                </c:pt>
                <c:pt idx="837">
                  <c:v>34.924999999999997</c:v>
                </c:pt>
                <c:pt idx="838">
                  <c:v>34.950000000000003</c:v>
                </c:pt>
                <c:pt idx="839">
                  <c:v>34.975000000000001</c:v>
                </c:pt>
                <c:pt idx="840">
                  <c:v>35</c:v>
                </c:pt>
                <c:pt idx="841">
                  <c:v>35.024999999999999</c:v>
                </c:pt>
                <c:pt idx="842">
                  <c:v>35.049999999999997</c:v>
                </c:pt>
                <c:pt idx="843">
                  <c:v>35.075000000000003</c:v>
                </c:pt>
                <c:pt idx="844">
                  <c:v>35.1</c:v>
                </c:pt>
                <c:pt idx="845">
                  <c:v>35.125</c:v>
                </c:pt>
                <c:pt idx="846">
                  <c:v>35.15</c:v>
                </c:pt>
                <c:pt idx="847">
                  <c:v>35.174999999999997</c:v>
                </c:pt>
                <c:pt idx="848">
                  <c:v>35.200000000000003</c:v>
                </c:pt>
                <c:pt idx="849">
                  <c:v>35.225000000000001</c:v>
                </c:pt>
                <c:pt idx="850">
                  <c:v>35.25</c:v>
                </c:pt>
                <c:pt idx="851">
                  <c:v>35.274999999999999</c:v>
                </c:pt>
                <c:pt idx="852">
                  <c:v>35.299999999999997</c:v>
                </c:pt>
                <c:pt idx="853">
                  <c:v>35.325000000000003</c:v>
                </c:pt>
                <c:pt idx="854">
                  <c:v>35.35</c:v>
                </c:pt>
                <c:pt idx="855">
                  <c:v>35.375</c:v>
                </c:pt>
                <c:pt idx="856">
                  <c:v>35.4</c:v>
                </c:pt>
                <c:pt idx="857">
                  <c:v>35.424999999999997</c:v>
                </c:pt>
                <c:pt idx="858">
                  <c:v>35.450000000000003</c:v>
                </c:pt>
                <c:pt idx="859">
                  <c:v>35.475000000000001</c:v>
                </c:pt>
                <c:pt idx="860">
                  <c:v>35.5</c:v>
                </c:pt>
                <c:pt idx="861">
                  <c:v>35.524999999999999</c:v>
                </c:pt>
                <c:pt idx="862">
                  <c:v>35.549999999999997</c:v>
                </c:pt>
                <c:pt idx="863">
                  <c:v>35.575000000000003</c:v>
                </c:pt>
                <c:pt idx="864">
                  <c:v>35.6</c:v>
                </c:pt>
                <c:pt idx="865">
                  <c:v>35.625</c:v>
                </c:pt>
                <c:pt idx="866">
                  <c:v>35.65</c:v>
                </c:pt>
                <c:pt idx="867">
                  <c:v>35.674999999999997</c:v>
                </c:pt>
                <c:pt idx="868">
                  <c:v>35.700000000000003</c:v>
                </c:pt>
                <c:pt idx="869">
                  <c:v>35.725000000000001</c:v>
                </c:pt>
                <c:pt idx="870">
                  <c:v>35.75</c:v>
                </c:pt>
                <c:pt idx="871">
                  <c:v>35.774999999999999</c:v>
                </c:pt>
                <c:pt idx="872">
                  <c:v>35.799999999999997</c:v>
                </c:pt>
                <c:pt idx="873">
                  <c:v>35.825000000000003</c:v>
                </c:pt>
                <c:pt idx="874">
                  <c:v>35.85</c:v>
                </c:pt>
                <c:pt idx="875">
                  <c:v>35.875</c:v>
                </c:pt>
                <c:pt idx="876">
                  <c:v>35.9</c:v>
                </c:pt>
                <c:pt idx="877">
                  <c:v>35.924999999999997</c:v>
                </c:pt>
                <c:pt idx="878">
                  <c:v>35.950000000000003</c:v>
                </c:pt>
                <c:pt idx="879">
                  <c:v>35.975000000000001</c:v>
                </c:pt>
                <c:pt idx="880">
                  <c:v>36</c:v>
                </c:pt>
                <c:pt idx="881">
                  <c:v>36.024999999999999</c:v>
                </c:pt>
                <c:pt idx="882">
                  <c:v>36.049999999999997</c:v>
                </c:pt>
                <c:pt idx="883">
                  <c:v>36.075000000000003</c:v>
                </c:pt>
                <c:pt idx="884">
                  <c:v>36.1</c:v>
                </c:pt>
                <c:pt idx="885">
                  <c:v>36.125</c:v>
                </c:pt>
                <c:pt idx="886">
                  <c:v>36.15</c:v>
                </c:pt>
                <c:pt idx="887">
                  <c:v>36.174999999999997</c:v>
                </c:pt>
                <c:pt idx="888">
                  <c:v>36.200000000000003</c:v>
                </c:pt>
                <c:pt idx="889">
                  <c:v>36.225000000000001</c:v>
                </c:pt>
                <c:pt idx="890">
                  <c:v>36.25</c:v>
                </c:pt>
                <c:pt idx="891">
                  <c:v>36.274999999999999</c:v>
                </c:pt>
                <c:pt idx="892">
                  <c:v>36.299999999999997</c:v>
                </c:pt>
                <c:pt idx="893">
                  <c:v>36.325000000000003</c:v>
                </c:pt>
                <c:pt idx="894">
                  <c:v>36.35</c:v>
                </c:pt>
                <c:pt idx="895">
                  <c:v>36.375</c:v>
                </c:pt>
                <c:pt idx="896">
                  <c:v>36.4</c:v>
                </c:pt>
                <c:pt idx="897">
                  <c:v>36.424999999999997</c:v>
                </c:pt>
                <c:pt idx="898">
                  <c:v>36.450000000000003</c:v>
                </c:pt>
                <c:pt idx="899">
                  <c:v>36.475000000000001</c:v>
                </c:pt>
                <c:pt idx="900">
                  <c:v>36.5</c:v>
                </c:pt>
                <c:pt idx="901">
                  <c:v>36.524999999999999</c:v>
                </c:pt>
                <c:pt idx="902">
                  <c:v>36.549999999999997</c:v>
                </c:pt>
                <c:pt idx="903">
                  <c:v>36.575000000000003</c:v>
                </c:pt>
                <c:pt idx="904">
                  <c:v>36.6</c:v>
                </c:pt>
                <c:pt idx="905">
                  <c:v>36.625</c:v>
                </c:pt>
                <c:pt idx="906">
                  <c:v>36.65</c:v>
                </c:pt>
                <c:pt idx="907">
                  <c:v>36.674999999999997</c:v>
                </c:pt>
                <c:pt idx="908">
                  <c:v>36.700000000000003</c:v>
                </c:pt>
                <c:pt idx="909">
                  <c:v>36.725000000000001</c:v>
                </c:pt>
                <c:pt idx="910">
                  <c:v>36.75</c:v>
                </c:pt>
                <c:pt idx="911">
                  <c:v>36.774999999999999</c:v>
                </c:pt>
                <c:pt idx="912">
                  <c:v>36.799999999999997</c:v>
                </c:pt>
                <c:pt idx="913">
                  <c:v>36.825000000000003</c:v>
                </c:pt>
                <c:pt idx="914">
                  <c:v>36.85</c:v>
                </c:pt>
                <c:pt idx="915">
                  <c:v>36.875</c:v>
                </c:pt>
                <c:pt idx="916">
                  <c:v>36.9</c:v>
                </c:pt>
                <c:pt idx="917">
                  <c:v>36.924999999999997</c:v>
                </c:pt>
                <c:pt idx="918">
                  <c:v>36.950000000000003</c:v>
                </c:pt>
                <c:pt idx="919">
                  <c:v>36.975000000000001</c:v>
                </c:pt>
                <c:pt idx="920">
                  <c:v>37</c:v>
                </c:pt>
                <c:pt idx="921">
                  <c:v>37.024999999999999</c:v>
                </c:pt>
                <c:pt idx="922">
                  <c:v>37.049999999999997</c:v>
                </c:pt>
                <c:pt idx="923">
                  <c:v>37.075000000000003</c:v>
                </c:pt>
                <c:pt idx="924">
                  <c:v>37.1</c:v>
                </c:pt>
                <c:pt idx="925">
                  <c:v>37.125</c:v>
                </c:pt>
                <c:pt idx="926">
                  <c:v>37.15</c:v>
                </c:pt>
                <c:pt idx="927">
                  <c:v>37.174999999999997</c:v>
                </c:pt>
                <c:pt idx="928">
                  <c:v>37.200000000000003</c:v>
                </c:pt>
                <c:pt idx="929">
                  <c:v>37.225000000000001</c:v>
                </c:pt>
                <c:pt idx="930">
                  <c:v>37.25</c:v>
                </c:pt>
                <c:pt idx="931">
                  <c:v>37.274999999999999</c:v>
                </c:pt>
                <c:pt idx="932">
                  <c:v>37.299999999999997</c:v>
                </c:pt>
                <c:pt idx="933">
                  <c:v>37.325000000000003</c:v>
                </c:pt>
                <c:pt idx="934">
                  <c:v>37.35</c:v>
                </c:pt>
                <c:pt idx="935">
                  <c:v>37.375</c:v>
                </c:pt>
                <c:pt idx="936">
                  <c:v>37.4</c:v>
                </c:pt>
                <c:pt idx="937">
                  <c:v>37.424999999999997</c:v>
                </c:pt>
                <c:pt idx="938">
                  <c:v>37.450000000000003</c:v>
                </c:pt>
                <c:pt idx="939">
                  <c:v>37.475000000000001</c:v>
                </c:pt>
                <c:pt idx="940">
                  <c:v>37.5</c:v>
                </c:pt>
                <c:pt idx="941">
                  <c:v>37.524999999999999</c:v>
                </c:pt>
                <c:pt idx="942">
                  <c:v>37.549999999999997</c:v>
                </c:pt>
                <c:pt idx="943">
                  <c:v>37.575000000000003</c:v>
                </c:pt>
                <c:pt idx="944">
                  <c:v>37.6</c:v>
                </c:pt>
                <c:pt idx="945">
                  <c:v>37.625</c:v>
                </c:pt>
                <c:pt idx="946">
                  <c:v>37.65</c:v>
                </c:pt>
                <c:pt idx="947">
                  <c:v>37.674999999999997</c:v>
                </c:pt>
                <c:pt idx="948">
                  <c:v>37.700000000000003</c:v>
                </c:pt>
                <c:pt idx="949">
                  <c:v>37.725000000000001</c:v>
                </c:pt>
                <c:pt idx="950">
                  <c:v>37.75</c:v>
                </c:pt>
                <c:pt idx="951">
                  <c:v>37.774999999999999</c:v>
                </c:pt>
                <c:pt idx="952">
                  <c:v>37.799999999999997</c:v>
                </c:pt>
                <c:pt idx="953">
                  <c:v>37.825000000000003</c:v>
                </c:pt>
                <c:pt idx="954">
                  <c:v>37.85</c:v>
                </c:pt>
                <c:pt idx="955">
                  <c:v>37.875</c:v>
                </c:pt>
                <c:pt idx="956">
                  <c:v>37.9</c:v>
                </c:pt>
                <c:pt idx="957">
                  <c:v>37.924999999999997</c:v>
                </c:pt>
                <c:pt idx="958">
                  <c:v>37.950000000000003</c:v>
                </c:pt>
                <c:pt idx="959">
                  <c:v>37.975000000000001</c:v>
                </c:pt>
                <c:pt idx="960">
                  <c:v>38</c:v>
                </c:pt>
                <c:pt idx="961">
                  <c:v>38.024999999999999</c:v>
                </c:pt>
                <c:pt idx="962">
                  <c:v>38.049999999999997</c:v>
                </c:pt>
                <c:pt idx="963">
                  <c:v>38.075000000000003</c:v>
                </c:pt>
                <c:pt idx="964">
                  <c:v>38.1</c:v>
                </c:pt>
                <c:pt idx="965">
                  <c:v>38.125</c:v>
                </c:pt>
                <c:pt idx="966">
                  <c:v>38.15</c:v>
                </c:pt>
                <c:pt idx="967">
                  <c:v>38.174999999999997</c:v>
                </c:pt>
                <c:pt idx="968">
                  <c:v>38.200000000000003</c:v>
                </c:pt>
                <c:pt idx="969">
                  <c:v>38.225000000000001</c:v>
                </c:pt>
                <c:pt idx="970">
                  <c:v>38.25</c:v>
                </c:pt>
                <c:pt idx="971">
                  <c:v>38.274999999999999</c:v>
                </c:pt>
                <c:pt idx="972">
                  <c:v>38.299999999999997</c:v>
                </c:pt>
                <c:pt idx="973">
                  <c:v>38.325000000000003</c:v>
                </c:pt>
                <c:pt idx="974">
                  <c:v>38.35</c:v>
                </c:pt>
                <c:pt idx="975">
                  <c:v>38.375</c:v>
                </c:pt>
                <c:pt idx="976">
                  <c:v>38.4</c:v>
                </c:pt>
                <c:pt idx="977">
                  <c:v>38.424999999999997</c:v>
                </c:pt>
                <c:pt idx="978">
                  <c:v>38.450000000000003</c:v>
                </c:pt>
                <c:pt idx="979">
                  <c:v>38.475000000000001</c:v>
                </c:pt>
                <c:pt idx="980">
                  <c:v>38.5</c:v>
                </c:pt>
                <c:pt idx="981">
                  <c:v>38.524999999999999</c:v>
                </c:pt>
                <c:pt idx="982">
                  <c:v>38.549999999999997</c:v>
                </c:pt>
                <c:pt idx="983">
                  <c:v>38.575000000000003</c:v>
                </c:pt>
                <c:pt idx="984">
                  <c:v>38.6</c:v>
                </c:pt>
                <c:pt idx="985">
                  <c:v>38.625</c:v>
                </c:pt>
                <c:pt idx="986">
                  <c:v>38.65</c:v>
                </c:pt>
                <c:pt idx="987">
                  <c:v>38.674999999999997</c:v>
                </c:pt>
                <c:pt idx="988">
                  <c:v>38.700000000000003</c:v>
                </c:pt>
                <c:pt idx="989">
                  <c:v>38.725000000000001</c:v>
                </c:pt>
                <c:pt idx="990">
                  <c:v>38.75</c:v>
                </c:pt>
                <c:pt idx="991">
                  <c:v>38.774999999999999</c:v>
                </c:pt>
                <c:pt idx="992">
                  <c:v>38.799999999999997</c:v>
                </c:pt>
                <c:pt idx="993">
                  <c:v>38.825000000000003</c:v>
                </c:pt>
                <c:pt idx="994">
                  <c:v>38.85</c:v>
                </c:pt>
                <c:pt idx="995">
                  <c:v>38.875</c:v>
                </c:pt>
                <c:pt idx="996">
                  <c:v>38.9</c:v>
                </c:pt>
                <c:pt idx="997">
                  <c:v>38.924999999999997</c:v>
                </c:pt>
                <c:pt idx="998">
                  <c:v>38.950000000000003</c:v>
                </c:pt>
                <c:pt idx="999">
                  <c:v>38.975000000000001</c:v>
                </c:pt>
                <c:pt idx="1000">
                  <c:v>39</c:v>
                </c:pt>
                <c:pt idx="1001">
                  <c:v>39.024999999999999</c:v>
                </c:pt>
                <c:pt idx="1002">
                  <c:v>39.049999999999997</c:v>
                </c:pt>
                <c:pt idx="1003">
                  <c:v>39.075000000000003</c:v>
                </c:pt>
                <c:pt idx="1004">
                  <c:v>39.1</c:v>
                </c:pt>
                <c:pt idx="1005">
                  <c:v>39.125</c:v>
                </c:pt>
                <c:pt idx="1006">
                  <c:v>39.15</c:v>
                </c:pt>
                <c:pt idx="1007">
                  <c:v>39.174999999999997</c:v>
                </c:pt>
                <c:pt idx="1008">
                  <c:v>39.200000000000003</c:v>
                </c:pt>
                <c:pt idx="1009">
                  <c:v>39.225000000000001</c:v>
                </c:pt>
                <c:pt idx="1010">
                  <c:v>39.25</c:v>
                </c:pt>
                <c:pt idx="1011">
                  <c:v>39.274999999999999</c:v>
                </c:pt>
                <c:pt idx="1012">
                  <c:v>39.299999999999997</c:v>
                </c:pt>
                <c:pt idx="1013">
                  <c:v>39.325000000000003</c:v>
                </c:pt>
                <c:pt idx="1014">
                  <c:v>39.35</c:v>
                </c:pt>
                <c:pt idx="1015">
                  <c:v>39.375</c:v>
                </c:pt>
                <c:pt idx="1016">
                  <c:v>39.4</c:v>
                </c:pt>
                <c:pt idx="1017">
                  <c:v>39.424999999999997</c:v>
                </c:pt>
                <c:pt idx="1018">
                  <c:v>39.450000000000003</c:v>
                </c:pt>
                <c:pt idx="1019">
                  <c:v>39.475000000000001</c:v>
                </c:pt>
                <c:pt idx="1020">
                  <c:v>39.5</c:v>
                </c:pt>
                <c:pt idx="1021">
                  <c:v>39.524999999999999</c:v>
                </c:pt>
                <c:pt idx="1022">
                  <c:v>39.549999999999997</c:v>
                </c:pt>
                <c:pt idx="1023">
                  <c:v>39.575000000000003</c:v>
                </c:pt>
                <c:pt idx="1024">
                  <c:v>39.6</c:v>
                </c:pt>
                <c:pt idx="1025">
                  <c:v>39.625</c:v>
                </c:pt>
                <c:pt idx="1026">
                  <c:v>39.65</c:v>
                </c:pt>
                <c:pt idx="1027">
                  <c:v>39.674999999999997</c:v>
                </c:pt>
                <c:pt idx="1028">
                  <c:v>39.700000000000003</c:v>
                </c:pt>
                <c:pt idx="1029">
                  <c:v>39.725000000000001</c:v>
                </c:pt>
                <c:pt idx="1030">
                  <c:v>39.75</c:v>
                </c:pt>
                <c:pt idx="1031">
                  <c:v>39.774999999999999</c:v>
                </c:pt>
                <c:pt idx="1032">
                  <c:v>39.799999999999997</c:v>
                </c:pt>
                <c:pt idx="1033">
                  <c:v>39.825000000000003</c:v>
                </c:pt>
                <c:pt idx="1034">
                  <c:v>39.85</c:v>
                </c:pt>
                <c:pt idx="1035">
                  <c:v>39.875</c:v>
                </c:pt>
                <c:pt idx="1036">
                  <c:v>39.9</c:v>
                </c:pt>
                <c:pt idx="1037">
                  <c:v>39.924999999999997</c:v>
                </c:pt>
                <c:pt idx="1038">
                  <c:v>39.950000000000003</c:v>
                </c:pt>
                <c:pt idx="1039">
                  <c:v>39.975000000000001</c:v>
                </c:pt>
                <c:pt idx="1040">
                  <c:v>40</c:v>
                </c:pt>
                <c:pt idx="1041">
                  <c:v>40.024999999999999</c:v>
                </c:pt>
                <c:pt idx="1042">
                  <c:v>40.049999999999997</c:v>
                </c:pt>
                <c:pt idx="1043">
                  <c:v>40.075000000000003</c:v>
                </c:pt>
                <c:pt idx="1044">
                  <c:v>40.1</c:v>
                </c:pt>
                <c:pt idx="1045">
                  <c:v>40.125</c:v>
                </c:pt>
                <c:pt idx="1046">
                  <c:v>40.15</c:v>
                </c:pt>
                <c:pt idx="1047">
                  <c:v>40.174999999999997</c:v>
                </c:pt>
                <c:pt idx="1048">
                  <c:v>40.200000000000003</c:v>
                </c:pt>
                <c:pt idx="1049">
                  <c:v>40.225000000000001</c:v>
                </c:pt>
                <c:pt idx="1050">
                  <c:v>40.25</c:v>
                </c:pt>
                <c:pt idx="1051">
                  <c:v>40.274999999999999</c:v>
                </c:pt>
                <c:pt idx="1052">
                  <c:v>40.299999999999997</c:v>
                </c:pt>
                <c:pt idx="1053">
                  <c:v>40.325000000000003</c:v>
                </c:pt>
                <c:pt idx="1054">
                  <c:v>40.35</c:v>
                </c:pt>
                <c:pt idx="1055">
                  <c:v>40.375</c:v>
                </c:pt>
                <c:pt idx="1056">
                  <c:v>40.4</c:v>
                </c:pt>
                <c:pt idx="1057">
                  <c:v>40.424999999999997</c:v>
                </c:pt>
                <c:pt idx="1058">
                  <c:v>40.450000000000003</c:v>
                </c:pt>
                <c:pt idx="1059">
                  <c:v>40.475000000000001</c:v>
                </c:pt>
                <c:pt idx="1060">
                  <c:v>40.5</c:v>
                </c:pt>
                <c:pt idx="1061">
                  <c:v>40.524999999999999</c:v>
                </c:pt>
                <c:pt idx="1062">
                  <c:v>40.549999999999997</c:v>
                </c:pt>
                <c:pt idx="1063">
                  <c:v>40.575000000000003</c:v>
                </c:pt>
                <c:pt idx="1064">
                  <c:v>40.6</c:v>
                </c:pt>
                <c:pt idx="1065">
                  <c:v>40.625</c:v>
                </c:pt>
                <c:pt idx="1066">
                  <c:v>40.65</c:v>
                </c:pt>
                <c:pt idx="1067">
                  <c:v>40.674999999999997</c:v>
                </c:pt>
                <c:pt idx="1068">
                  <c:v>40.700000000000003</c:v>
                </c:pt>
                <c:pt idx="1069">
                  <c:v>40.725000000000001</c:v>
                </c:pt>
                <c:pt idx="1070">
                  <c:v>40.75</c:v>
                </c:pt>
                <c:pt idx="1071">
                  <c:v>40.774999999999999</c:v>
                </c:pt>
                <c:pt idx="1072">
                  <c:v>40.799999999999997</c:v>
                </c:pt>
                <c:pt idx="1073">
                  <c:v>40.825000000000003</c:v>
                </c:pt>
                <c:pt idx="1074">
                  <c:v>40.85</c:v>
                </c:pt>
                <c:pt idx="1075">
                  <c:v>40.875</c:v>
                </c:pt>
                <c:pt idx="1076">
                  <c:v>40.9</c:v>
                </c:pt>
                <c:pt idx="1077">
                  <c:v>40.924999999999997</c:v>
                </c:pt>
                <c:pt idx="1078">
                  <c:v>40.950000000000003</c:v>
                </c:pt>
                <c:pt idx="1079">
                  <c:v>40.975000000000001</c:v>
                </c:pt>
                <c:pt idx="1080">
                  <c:v>41</c:v>
                </c:pt>
                <c:pt idx="1081">
                  <c:v>41.024999999999999</c:v>
                </c:pt>
                <c:pt idx="1082">
                  <c:v>41.05</c:v>
                </c:pt>
                <c:pt idx="1083">
                  <c:v>41.075000000000003</c:v>
                </c:pt>
                <c:pt idx="1084">
                  <c:v>41.1</c:v>
                </c:pt>
                <c:pt idx="1085">
                  <c:v>41.125</c:v>
                </c:pt>
                <c:pt idx="1086">
                  <c:v>41.15</c:v>
                </c:pt>
                <c:pt idx="1087">
                  <c:v>41.174999999999997</c:v>
                </c:pt>
                <c:pt idx="1088">
                  <c:v>41.2</c:v>
                </c:pt>
                <c:pt idx="1089">
                  <c:v>41.225000000000001</c:v>
                </c:pt>
                <c:pt idx="1090">
                  <c:v>41.25</c:v>
                </c:pt>
                <c:pt idx="1091">
                  <c:v>41.274999999999999</c:v>
                </c:pt>
                <c:pt idx="1092">
                  <c:v>41.3</c:v>
                </c:pt>
                <c:pt idx="1093">
                  <c:v>41.325000000000003</c:v>
                </c:pt>
                <c:pt idx="1094">
                  <c:v>41.35</c:v>
                </c:pt>
                <c:pt idx="1095">
                  <c:v>41.375</c:v>
                </c:pt>
                <c:pt idx="1096">
                  <c:v>41.4</c:v>
                </c:pt>
                <c:pt idx="1097">
                  <c:v>41.424999999999997</c:v>
                </c:pt>
                <c:pt idx="1098">
                  <c:v>41.45</c:v>
                </c:pt>
                <c:pt idx="1099">
                  <c:v>41.475000000000001</c:v>
                </c:pt>
                <c:pt idx="1100">
                  <c:v>41.5</c:v>
                </c:pt>
                <c:pt idx="1101">
                  <c:v>41.524999999999999</c:v>
                </c:pt>
                <c:pt idx="1102">
                  <c:v>41.55</c:v>
                </c:pt>
                <c:pt idx="1103">
                  <c:v>41.575000000000003</c:v>
                </c:pt>
                <c:pt idx="1104">
                  <c:v>41.6</c:v>
                </c:pt>
                <c:pt idx="1105">
                  <c:v>41.625</c:v>
                </c:pt>
                <c:pt idx="1106">
                  <c:v>41.65</c:v>
                </c:pt>
                <c:pt idx="1107">
                  <c:v>41.674999999999997</c:v>
                </c:pt>
                <c:pt idx="1108">
                  <c:v>41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D54-414B-89B3-00981F669A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8170344"/>
        <c:axId val="588168384"/>
      </c:scatterChart>
      <c:valAx>
        <c:axId val="588170344"/>
        <c:scaling>
          <c:orientation val="minMax"/>
          <c:max val="1"/>
          <c:min val="0"/>
        </c:scaling>
        <c:delete val="0"/>
        <c:axPos val="t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 b="1">
                    <a:latin typeface="+mn-lt"/>
                  </a:defRPr>
                </a:pPr>
                <a:r>
                  <a:rPr lang="en-US" sz="1600" b="1" dirty="0" smtClean="0">
                    <a:latin typeface="+mn-lt"/>
                  </a:rPr>
                  <a:t>Pressure Parameter,</a:t>
                </a:r>
                <a:r>
                  <a:rPr lang="en-US" sz="1600" b="1" baseline="0" dirty="0" smtClean="0">
                    <a:latin typeface="+mn-lt"/>
                  </a:rPr>
                  <a:t> </a:t>
                </a:r>
                <a:r>
                  <a:rPr lang="en-US" sz="1600" b="1" baseline="0" dirty="0" err="1" smtClean="0">
                    <a:latin typeface="+mn-lt"/>
                  </a:rPr>
                  <a:t>B</a:t>
                </a:r>
                <a:r>
                  <a:rPr lang="en-US" sz="1600" b="1" baseline="-22000" dirty="0" err="1" smtClean="0">
                    <a:latin typeface="+mn-lt"/>
                  </a:rPr>
                  <a:t>q</a:t>
                </a:r>
                <a:endParaRPr lang="en-US" sz="1600" b="1" baseline="-22000" dirty="0">
                  <a:latin typeface="+mn-lt"/>
                </a:endParaRPr>
              </a:p>
            </c:rich>
          </c:tx>
          <c:layout>
            <c:manualLayout>
              <c:xMode val="edge"/>
              <c:yMode val="edge"/>
              <c:x val="0.14457567759789397"/>
              <c:y val="1.3992311472731838E-2"/>
            </c:manualLayout>
          </c:layout>
          <c:overlay val="0"/>
        </c:title>
        <c:numFmt formatCode="0.0" sourceLinked="0"/>
        <c:majorTickMark val="out"/>
        <c:minorTickMark val="out"/>
        <c:tickLblPos val="nextTo"/>
        <c:spPr>
          <a:ln w="222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88168384"/>
        <c:crosses val="autoZero"/>
        <c:crossBetween val="midCat"/>
        <c:majorUnit val="0.2"/>
        <c:minorUnit val="5.000000000000001E-2"/>
      </c:valAx>
      <c:valAx>
        <c:axId val="588168384"/>
        <c:scaling>
          <c:orientation val="maxMin"/>
          <c:max val="42"/>
          <c:min val="18"/>
        </c:scaling>
        <c:delete val="0"/>
        <c:axPos val="l"/>
        <c:majorGridlines>
          <c:spPr>
            <a:ln w="3175">
              <a:noFill/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22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88170344"/>
        <c:crosses val="autoZero"/>
        <c:crossBetween val="midCat"/>
        <c:majorUnit val="4"/>
      </c:valAx>
      <c:spPr>
        <a:solidFill>
          <a:srgbClr val="FFFFFF"/>
        </a:solidFill>
        <a:ln w="1905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7227974925680333E-2"/>
          <c:y val="0.13966561265795147"/>
          <c:w val="0.84084237539891027"/>
          <c:h val="0.83777916599897084"/>
        </c:manualLayout>
      </c:layout>
      <c:scatterChart>
        <c:scatterStyle val="lineMarker"/>
        <c:varyColors val="0"/>
        <c:ser>
          <c:idx val="2"/>
          <c:order val="0"/>
          <c:tx>
            <c:v>NTH (L=0.7)</c:v>
          </c:tx>
          <c:spPr>
            <a:ln w="44450">
              <a:solidFill>
                <a:srgbClr val="008080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CPTu EVAL'!$BA$13:$BA$1411</c:f>
              <c:numCache>
                <c:formatCode>0.00</c:formatCode>
                <c:ptCount val="1399"/>
                <c:pt idx="0">
                  <c:v>43.668704147025529</c:v>
                </c:pt>
                <c:pt idx="1">
                  <c:v>43.864332862063101</c:v>
                </c:pt>
                <c:pt idx="2">
                  <c:v>44.010308237496091</c:v>
                </c:pt>
                <c:pt idx="3">
                  <c:v>44.126285033870751</c:v>
                </c:pt>
                <c:pt idx="4">
                  <c:v>44.165757168089499</c:v>
                </c:pt>
                <c:pt idx="5">
                  <c:v>44.161846933015823</c:v>
                </c:pt>
                <c:pt idx="6">
                  <c:v>44.13705793371998</c:v>
                </c:pt>
                <c:pt idx="7">
                  <c:v>44.259697939717817</c:v>
                </c:pt>
                <c:pt idx="8">
                  <c:v>44.325834225546636</c:v>
                </c:pt>
                <c:pt idx="9">
                  <c:v>44.389989695624777</c:v>
                </c:pt>
                <c:pt idx="10">
                  <c:v>44.471089331280531</c:v>
                </c:pt>
                <c:pt idx="11">
                  <c:v>44.599780106246961</c:v>
                </c:pt>
                <c:pt idx="12">
                  <c:v>44.76562894168088</c:v>
                </c:pt>
                <c:pt idx="13">
                  <c:v>44.989507624920527</c:v>
                </c:pt>
                <c:pt idx="14">
                  <c:v>45.215571529669283</c:v>
                </c:pt>
                <c:pt idx="15">
                  <c:v>45.452460580230223</c:v>
                </c:pt>
                <c:pt idx="16">
                  <c:v>45.657599423893963</c:v>
                </c:pt>
                <c:pt idx="17">
                  <c:v>45.796023402981866</c:v>
                </c:pt>
                <c:pt idx="18">
                  <c:v>45.9200729904627</c:v>
                </c:pt>
                <c:pt idx="19">
                  <c:v>46.013460905065692</c:v>
                </c:pt>
                <c:pt idx="20">
                  <c:v>46.091952057109502</c:v>
                </c:pt>
                <c:pt idx="21">
                  <c:v>46.122754600043628</c:v>
                </c:pt>
                <c:pt idx="22">
                  <c:v>46.14123989038908</c:v>
                </c:pt>
                <c:pt idx="23">
                  <c:v>46.167527725164959</c:v>
                </c:pt>
                <c:pt idx="24">
                  <c:v>46.185041929918185</c:v>
                </c:pt>
                <c:pt idx="25">
                  <c:v>46.193203317914261</c:v>
                </c:pt>
                <c:pt idx="26">
                  <c:v>46.20326096076743</c:v>
                </c:pt>
                <c:pt idx="27">
                  <c:v>46.150877861486578</c:v>
                </c:pt>
                <c:pt idx="28">
                  <c:v>46.128420184349274</c:v>
                </c:pt>
                <c:pt idx="29">
                  <c:v>46.106446165445611</c:v>
                </c:pt>
                <c:pt idx="30">
                  <c:v>46.094660918692561</c:v>
                </c:pt>
                <c:pt idx="31">
                  <c:v>46.080746638881578</c:v>
                </c:pt>
                <c:pt idx="32">
                  <c:v>46.05676982238613</c:v>
                </c:pt>
                <c:pt idx="33">
                  <c:v>46.016617174578968</c:v>
                </c:pt>
                <c:pt idx="34">
                  <c:v>45.969272961350981</c:v>
                </c:pt>
                <c:pt idx="35">
                  <c:v>45.916751406609436</c:v>
                </c:pt>
                <c:pt idx="36">
                  <c:v>45.850239188548215</c:v>
                </c:pt>
                <c:pt idx="37">
                  <c:v>45.748277128632232</c:v>
                </c:pt>
                <c:pt idx="38">
                  <c:v>45.628283114148843</c:v>
                </c:pt>
                <c:pt idx="39">
                  <c:v>45.482781367232107</c:v>
                </c:pt>
                <c:pt idx="40">
                  <c:v>45.327299853172704</c:v>
                </c:pt>
                <c:pt idx="41">
                  <c:v>45.194401494098976</c:v>
                </c:pt>
                <c:pt idx="42">
                  <c:v>45.043554233688624</c:v>
                </c:pt>
                <c:pt idx="43">
                  <c:v>44.901370149511195</c:v>
                </c:pt>
                <c:pt idx="44">
                  <c:v>44.763568799695427</c:v>
                </c:pt>
                <c:pt idx="45">
                  <c:v>44.686290154799636</c:v>
                </c:pt>
                <c:pt idx="46">
                  <c:v>44.596396224594343</c:v>
                </c:pt>
                <c:pt idx="47">
                  <c:v>44.523145447022614</c:v>
                </c:pt>
                <c:pt idx="48">
                  <c:v>44.468901433689965</c:v>
                </c:pt>
                <c:pt idx="49">
                  <c:v>44.41869874096222</c:v>
                </c:pt>
                <c:pt idx="50">
                  <c:v>44.386933841365071</c:v>
                </c:pt>
                <c:pt idx="51">
                  <c:v>44.367602185599289</c:v>
                </c:pt>
                <c:pt idx="52">
                  <c:v>44.38590124795715</c:v>
                </c:pt>
                <c:pt idx="53">
                  <c:v>44.443119228275044</c:v>
                </c:pt>
                <c:pt idx="54">
                  <c:v>44.503249138426483</c:v>
                </c:pt>
                <c:pt idx="55">
                  <c:v>44.545866712517196</c:v>
                </c:pt>
                <c:pt idx="56">
                  <c:v>44.57662040775368</c:v>
                </c:pt>
                <c:pt idx="57">
                  <c:v>44.589243239110438</c:v>
                </c:pt>
                <c:pt idx="58">
                  <c:v>44.596213425743017</c:v>
                </c:pt>
                <c:pt idx="59">
                  <c:v>44.600280199121272</c:v>
                </c:pt>
                <c:pt idx="60">
                  <c:v>44.636250776117798</c:v>
                </c:pt>
                <c:pt idx="61">
                  <c:v>44.652491449924618</c:v>
                </c:pt>
                <c:pt idx="62">
                  <c:v>44.667235687803739</c:v>
                </c:pt>
                <c:pt idx="63">
                  <c:v>44.684206167123136</c:v>
                </c:pt>
                <c:pt idx="64">
                  <c:v>44.688342759720804</c:v>
                </c:pt>
                <c:pt idx="65">
                  <c:v>44.699085259483716</c:v>
                </c:pt>
                <c:pt idx="66">
                  <c:v>44.682615035653363</c:v>
                </c:pt>
                <c:pt idx="67">
                  <c:v>44.64513069214096</c:v>
                </c:pt>
                <c:pt idx="68">
                  <c:v>44.601748380447802</c:v>
                </c:pt>
                <c:pt idx="69">
                  <c:v>44.577633662241631</c:v>
                </c:pt>
                <c:pt idx="70">
                  <c:v>44.569212241237608</c:v>
                </c:pt>
                <c:pt idx="71">
                  <c:v>44.564170404537499</c:v>
                </c:pt>
                <c:pt idx="72">
                  <c:v>44.57022807938867</c:v>
                </c:pt>
                <c:pt idx="73">
                  <c:v>44.585941331249508</c:v>
                </c:pt>
                <c:pt idx="74">
                  <c:v>44.538100491728983</c:v>
                </c:pt>
                <c:pt idx="75">
                  <c:v>44.495762481895241</c:v>
                </c:pt>
                <c:pt idx="76">
                  <c:v>44.421559517468026</c:v>
                </c:pt>
                <c:pt idx="77">
                  <c:v>44.34371807258222</c:v>
                </c:pt>
                <c:pt idx="78">
                  <c:v>44.263132257746683</c:v>
                </c:pt>
                <c:pt idx="79">
                  <c:v>44.162033032412836</c:v>
                </c:pt>
                <c:pt idx="80">
                  <c:v>44.074021670169031</c:v>
                </c:pt>
                <c:pt idx="81">
                  <c:v>44.01941066405557</c:v>
                </c:pt>
                <c:pt idx="82">
                  <c:v>44.011062643683445</c:v>
                </c:pt>
                <c:pt idx="83">
                  <c:v>43.995275310578478</c:v>
                </c:pt>
                <c:pt idx="84">
                  <c:v>44.150377989892085</c:v>
                </c:pt>
                <c:pt idx="85">
                  <c:v>44.081019144504772</c:v>
                </c:pt>
                <c:pt idx="86">
                  <c:v>43.927721855215026</c:v>
                </c:pt>
                <c:pt idx="87">
                  <c:v>43.741041187993808</c:v>
                </c:pt>
                <c:pt idx="88">
                  <c:v>43.776305337770076</c:v>
                </c:pt>
                <c:pt idx="89">
                  <c:v>43.788284181505915</c:v>
                </c:pt>
                <c:pt idx="90">
                  <c:v>43.82212397199045</c:v>
                </c:pt>
                <c:pt idx="91">
                  <c:v>43.773716140046794</c:v>
                </c:pt>
                <c:pt idx="92">
                  <c:v>43.639536124266286</c:v>
                </c:pt>
                <c:pt idx="93">
                  <c:v>43.439976842601077</c:v>
                </c:pt>
                <c:pt idx="94">
                  <c:v>43.168231626307616</c:v>
                </c:pt>
                <c:pt idx="95">
                  <c:v>42.68782619097891</c:v>
                </c:pt>
                <c:pt idx="96">
                  <c:v>42.062452259032185</c:v>
                </c:pt>
                <c:pt idx="97">
                  <c:v>41.342603132775395</c:v>
                </c:pt>
                <c:pt idx="98">
                  <c:v>40.23916934806082</c:v>
                </c:pt>
                <c:pt idx="99">
                  <c:v>39.329445268380631</c:v>
                </c:pt>
                <c:pt idx="100">
                  <c:v>38.437498219313383</c:v>
                </c:pt>
                <c:pt idx="101">
                  <c:v>37.483561780207168</c:v>
                </c:pt>
                <c:pt idx="102">
                  <c:v>36.009431803771733</c:v>
                </c:pt>
                <c:pt idx="103">
                  <c:v>34.363404854985539</c:v>
                </c:pt>
                <c:pt idx="104">
                  <c:v>32.351608515008003</c:v>
                </c:pt>
                <c:pt idx="105">
                  <c:v>30.146074579371813</c:v>
                </c:pt>
                <c:pt idx="106">
                  <c:v>29.826696274794937</c:v>
                </c:pt>
                <c:pt idx="107">
                  <c:v>28.603470451473878</c:v>
                </c:pt>
                <c:pt idx="108">
                  <c:v>27.0248806825564</c:v>
                </c:pt>
                <c:pt idx="109">
                  <c:v>25.897033016001316</c:v>
                </c:pt>
                <c:pt idx="110">
                  <c:v>24.959472245202292</c:v>
                </c:pt>
                <c:pt idx="111">
                  <c:v>24.482575939752454</c:v>
                </c:pt>
                <c:pt idx="112">
                  <c:v>24.281817126430504</c:v>
                </c:pt>
                <c:pt idx="113">
                  <c:v>24.326484140659126</c:v>
                </c:pt>
                <c:pt idx="114">
                  <c:v>24.268633085905915</c:v>
                </c:pt>
                <c:pt idx="115">
                  <c:v>24.264910684560963</c:v>
                </c:pt>
                <c:pt idx="116">
                  <c:v>24.302931356497901</c:v>
                </c:pt>
                <c:pt idx="117">
                  <c:v>24.512050093604792</c:v>
                </c:pt>
                <c:pt idx="118">
                  <c:v>24.748525103039885</c:v>
                </c:pt>
                <c:pt idx="119">
                  <c:v>24.876079000940482</c:v>
                </c:pt>
                <c:pt idx="120">
                  <c:v>24.976522996328043</c:v>
                </c:pt>
                <c:pt idx="121">
                  <c:v>25.108818110646091</c:v>
                </c:pt>
                <c:pt idx="122">
                  <c:v>25.167973930538867</c:v>
                </c:pt>
                <c:pt idx="123">
                  <c:v>25.327499797699748</c:v>
                </c:pt>
                <c:pt idx="124">
                  <c:v>25.541634238943296</c:v>
                </c:pt>
                <c:pt idx="125">
                  <c:v>25.738056061372475</c:v>
                </c:pt>
                <c:pt idx="126">
                  <c:v>25.899456648418692</c:v>
                </c:pt>
                <c:pt idx="127">
                  <c:v>26.094165017739442</c:v>
                </c:pt>
                <c:pt idx="128">
                  <c:v>26.362422658201204</c:v>
                </c:pt>
                <c:pt idx="129">
                  <c:v>26.493411070190103</c:v>
                </c:pt>
                <c:pt idx="130">
                  <c:v>26.653495337659308</c:v>
                </c:pt>
                <c:pt idx="131">
                  <c:v>26.709443230105954</c:v>
                </c:pt>
                <c:pt idx="132">
                  <c:v>26.728824693026066</c:v>
                </c:pt>
                <c:pt idx="133">
                  <c:v>26.785381122507335</c:v>
                </c:pt>
                <c:pt idx="134">
                  <c:v>26.884811083680201</c:v>
                </c:pt>
                <c:pt idx="135">
                  <c:v>27.009678319895105</c:v>
                </c:pt>
                <c:pt idx="136">
                  <c:v>27.17035273280251</c:v>
                </c:pt>
                <c:pt idx="137">
                  <c:v>27.246019673565304</c:v>
                </c:pt>
                <c:pt idx="138">
                  <c:v>27.253394811944222</c:v>
                </c:pt>
                <c:pt idx="139">
                  <c:v>27.334318051140691</c:v>
                </c:pt>
                <c:pt idx="140">
                  <c:v>27.340130316382943</c:v>
                </c:pt>
                <c:pt idx="141">
                  <c:v>27.341738067136216</c:v>
                </c:pt>
                <c:pt idx="142">
                  <c:v>27.364531404781882</c:v>
                </c:pt>
                <c:pt idx="143">
                  <c:v>27.390067484230553</c:v>
                </c:pt>
                <c:pt idx="144">
                  <c:v>27.394954690329989</c:v>
                </c:pt>
                <c:pt idx="145">
                  <c:v>27.343326228321381</c:v>
                </c:pt>
                <c:pt idx="146">
                  <c:v>27.299855229603168</c:v>
                </c:pt>
                <c:pt idx="147">
                  <c:v>27.263849665519366</c:v>
                </c:pt>
                <c:pt idx="148">
                  <c:v>27.282336598232284</c:v>
                </c:pt>
                <c:pt idx="149">
                  <c:v>27.255350824041347</c:v>
                </c:pt>
                <c:pt idx="150">
                  <c:v>27.254348621011754</c:v>
                </c:pt>
                <c:pt idx="151">
                  <c:v>27.236512044119099</c:v>
                </c:pt>
                <c:pt idx="152">
                  <c:v>27.357269229878376</c:v>
                </c:pt>
                <c:pt idx="153">
                  <c:v>27.348252423265187</c:v>
                </c:pt>
                <c:pt idx="154">
                  <c:v>27.423469058433838</c:v>
                </c:pt>
                <c:pt idx="155">
                  <c:v>27.487383703427</c:v>
                </c:pt>
                <c:pt idx="156">
                  <c:v>27.439898685194425</c:v>
                </c:pt>
                <c:pt idx="157">
                  <c:v>27.455561816130398</c:v>
                </c:pt>
                <c:pt idx="158">
                  <c:v>27.470292121691706</c:v>
                </c:pt>
                <c:pt idx="159">
                  <c:v>27.486019635651687</c:v>
                </c:pt>
                <c:pt idx="160">
                  <c:v>27.606104420522485</c:v>
                </c:pt>
                <c:pt idx="161">
                  <c:v>27.620739978590134</c:v>
                </c:pt>
                <c:pt idx="162">
                  <c:v>27.663517067658905</c:v>
                </c:pt>
                <c:pt idx="163">
                  <c:v>27.696754717109773</c:v>
                </c:pt>
                <c:pt idx="164">
                  <c:v>27.664886593348637</c:v>
                </c:pt>
                <c:pt idx="165">
                  <c:v>27.709937117939237</c:v>
                </c:pt>
                <c:pt idx="166">
                  <c:v>27.669933376014495</c:v>
                </c:pt>
                <c:pt idx="167">
                  <c:v>27.656933715748988</c:v>
                </c:pt>
                <c:pt idx="168">
                  <c:v>27.630212998728666</c:v>
                </c:pt>
                <c:pt idx="169">
                  <c:v>27.571654423124446</c:v>
                </c:pt>
                <c:pt idx="170">
                  <c:v>27.552421077784967</c:v>
                </c:pt>
                <c:pt idx="171">
                  <c:v>27.519172353315529</c:v>
                </c:pt>
                <c:pt idx="172">
                  <c:v>27.50442204938695</c:v>
                </c:pt>
                <c:pt idx="173">
                  <c:v>27.587062095950785</c:v>
                </c:pt>
                <c:pt idx="174">
                  <c:v>27.496470998565552</c:v>
                </c:pt>
                <c:pt idx="175">
                  <c:v>27.585295547408055</c:v>
                </c:pt>
                <c:pt idx="176">
                  <c:v>27.564423445606216</c:v>
                </c:pt>
                <c:pt idx="177">
                  <c:v>27.546114600761246</c:v>
                </c:pt>
                <c:pt idx="178">
                  <c:v>27.573309760647735</c:v>
                </c:pt>
                <c:pt idx="179">
                  <c:v>27.498873505415705</c:v>
                </c:pt>
                <c:pt idx="180">
                  <c:v>27.49058865140584</c:v>
                </c:pt>
                <c:pt idx="181">
                  <c:v>27.462550659910178</c:v>
                </c:pt>
                <c:pt idx="182">
                  <c:v>27.480348875577214</c:v>
                </c:pt>
                <c:pt idx="183">
                  <c:v>27.550102103488868</c:v>
                </c:pt>
                <c:pt idx="184">
                  <c:v>27.634368084698959</c:v>
                </c:pt>
                <c:pt idx="185">
                  <c:v>27.612067102071478</c:v>
                </c:pt>
                <c:pt idx="186">
                  <c:v>27.672199313710603</c:v>
                </c:pt>
                <c:pt idx="187">
                  <c:v>27.665635051088103</c:v>
                </c:pt>
                <c:pt idx="188">
                  <c:v>27.740578196172216</c:v>
                </c:pt>
                <c:pt idx="189">
                  <c:v>27.685969348227086</c:v>
                </c:pt>
                <c:pt idx="190">
                  <c:v>27.68043234388578</c:v>
                </c:pt>
                <c:pt idx="191">
                  <c:v>27.679215152473574</c:v>
                </c:pt>
                <c:pt idx="192">
                  <c:v>27.62293114136796</c:v>
                </c:pt>
                <c:pt idx="193">
                  <c:v>27.698466629217542</c:v>
                </c:pt>
                <c:pt idx="194">
                  <c:v>27.756136632487618</c:v>
                </c:pt>
                <c:pt idx="195">
                  <c:v>27.771821269257014</c:v>
                </c:pt>
                <c:pt idx="196">
                  <c:v>27.702488082536949</c:v>
                </c:pt>
                <c:pt idx="197">
                  <c:v>27.675762722548441</c:v>
                </c:pt>
                <c:pt idx="198">
                  <c:v>27.629863837881921</c:v>
                </c:pt>
                <c:pt idx="199">
                  <c:v>27.663435805807836</c:v>
                </c:pt>
                <c:pt idx="200">
                  <c:v>27.605834887923454</c:v>
                </c:pt>
                <c:pt idx="201">
                  <c:v>27.619617347864931</c:v>
                </c:pt>
                <c:pt idx="202">
                  <c:v>27.592168173406524</c:v>
                </c:pt>
                <c:pt idx="203">
                  <c:v>27.602747088618514</c:v>
                </c:pt>
                <c:pt idx="204">
                  <c:v>27.552063469960899</c:v>
                </c:pt>
                <c:pt idx="205">
                  <c:v>27.573348780275037</c:v>
                </c:pt>
                <c:pt idx="206">
                  <c:v>27.578809110585009</c:v>
                </c:pt>
                <c:pt idx="207">
                  <c:v>27.537361144508768</c:v>
                </c:pt>
                <c:pt idx="208">
                  <c:v>27.457172842726425</c:v>
                </c:pt>
                <c:pt idx="209">
                  <c:v>27.524191520010184</c:v>
                </c:pt>
                <c:pt idx="210">
                  <c:v>27.647860240438412</c:v>
                </c:pt>
                <c:pt idx="211">
                  <c:v>27.709068796696897</c:v>
                </c:pt>
                <c:pt idx="212">
                  <c:v>27.73305843853375</c:v>
                </c:pt>
                <c:pt idx="213">
                  <c:v>27.760649045868696</c:v>
                </c:pt>
                <c:pt idx="214">
                  <c:v>27.805209631440864</c:v>
                </c:pt>
                <c:pt idx="215">
                  <c:v>27.828244473400879</c:v>
                </c:pt>
                <c:pt idx="216">
                  <c:v>27.935834042855305</c:v>
                </c:pt>
                <c:pt idx="217">
                  <c:v>28.065683583398116</c:v>
                </c:pt>
                <c:pt idx="218">
                  <c:v>28.229576262183038</c:v>
                </c:pt>
                <c:pt idx="219">
                  <c:v>28.274357336125718</c:v>
                </c:pt>
                <c:pt idx="220">
                  <c:v>28.289601713652406</c:v>
                </c:pt>
                <c:pt idx="221">
                  <c:v>28.261551560314889</c:v>
                </c:pt>
                <c:pt idx="222">
                  <c:v>28.290958079410146</c:v>
                </c:pt>
                <c:pt idx="223">
                  <c:v>28.251793837571576</c:v>
                </c:pt>
                <c:pt idx="224">
                  <c:v>28.173386789078904</c:v>
                </c:pt>
                <c:pt idx="225">
                  <c:v>28.089768622797735</c:v>
                </c:pt>
                <c:pt idx="226">
                  <c:v>28.064587124022584</c:v>
                </c:pt>
                <c:pt idx="227">
                  <c:v>28.051713804088433</c:v>
                </c:pt>
                <c:pt idx="228">
                  <c:v>28.038958452251929</c:v>
                </c:pt>
                <c:pt idx="229">
                  <c:v>28.002061303684201</c:v>
                </c:pt>
                <c:pt idx="230">
                  <c:v>27.831568747033124</c:v>
                </c:pt>
                <c:pt idx="231">
                  <c:v>27.756814067406872</c:v>
                </c:pt>
                <c:pt idx="232">
                  <c:v>27.593613583029832</c:v>
                </c:pt>
                <c:pt idx="233">
                  <c:v>27.573397812856054</c:v>
                </c:pt>
                <c:pt idx="234">
                  <c:v>27.646730359643524</c:v>
                </c:pt>
                <c:pt idx="235">
                  <c:v>27.708277924540365</c:v>
                </c:pt>
                <c:pt idx="236">
                  <c:v>27.673182005232185</c:v>
                </c:pt>
                <c:pt idx="237">
                  <c:v>27.653273347017677</c:v>
                </c:pt>
                <c:pt idx="238">
                  <c:v>27.703757858033324</c:v>
                </c:pt>
                <c:pt idx="239">
                  <c:v>27.756943486914587</c:v>
                </c:pt>
                <c:pt idx="240">
                  <c:v>27.813374530018859</c:v>
                </c:pt>
                <c:pt idx="241">
                  <c:v>27.864846808522177</c:v>
                </c:pt>
                <c:pt idx="242">
                  <c:v>27.877197480877314</c:v>
                </c:pt>
                <c:pt idx="243">
                  <c:v>27.872302047323156</c:v>
                </c:pt>
                <c:pt idx="244">
                  <c:v>27.922678771816543</c:v>
                </c:pt>
                <c:pt idx="245">
                  <c:v>27.880588899177045</c:v>
                </c:pt>
                <c:pt idx="246">
                  <c:v>27.952826488891002</c:v>
                </c:pt>
                <c:pt idx="247">
                  <c:v>27.943908305709012</c:v>
                </c:pt>
                <c:pt idx="248">
                  <c:v>27.996594620604533</c:v>
                </c:pt>
                <c:pt idx="249">
                  <c:v>28.056704445183644</c:v>
                </c:pt>
                <c:pt idx="250">
                  <c:v>28.158434680363289</c:v>
                </c:pt>
                <c:pt idx="251">
                  <c:v>28.225984118431931</c:v>
                </c:pt>
                <c:pt idx="252">
                  <c:v>28.288925976483828</c:v>
                </c:pt>
                <c:pt idx="253">
                  <c:v>28.292446948124557</c:v>
                </c:pt>
                <c:pt idx="254">
                  <c:v>28.351426060109553</c:v>
                </c:pt>
                <c:pt idx="255">
                  <c:v>28.376134205546471</c:v>
                </c:pt>
                <c:pt idx="256">
                  <c:v>28.464274145441482</c:v>
                </c:pt>
                <c:pt idx="257">
                  <c:v>28.56099349821989</c:v>
                </c:pt>
                <c:pt idx="258">
                  <c:v>28.597952850615407</c:v>
                </c:pt>
                <c:pt idx="259">
                  <c:v>28.67469211976174</c:v>
                </c:pt>
                <c:pt idx="260">
                  <c:v>28.71380179582529</c:v>
                </c:pt>
                <c:pt idx="261">
                  <c:v>28.755049814474003</c:v>
                </c:pt>
                <c:pt idx="262">
                  <c:v>28.777097542822851</c:v>
                </c:pt>
                <c:pt idx="263">
                  <c:v>28.835878511247447</c:v>
                </c:pt>
                <c:pt idx="264">
                  <c:v>28.872639397768705</c:v>
                </c:pt>
                <c:pt idx="265">
                  <c:v>28.917737762640769</c:v>
                </c:pt>
                <c:pt idx="266">
                  <c:v>28.971336073638529</c:v>
                </c:pt>
                <c:pt idx="267">
                  <c:v>29.026653024853573</c:v>
                </c:pt>
                <c:pt idx="268">
                  <c:v>29.053860075820332</c:v>
                </c:pt>
                <c:pt idx="269">
                  <c:v>29.162049808864595</c:v>
                </c:pt>
                <c:pt idx="270">
                  <c:v>29.26353461483556</c:v>
                </c:pt>
                <c:pt idx="271">
                  <c:v>29.319518349710997</c:v>
                </c:pt>
                <c:pt idx="272">
                  <c:v>29.437597529440019</c:v>
                </c:pt>
                <c:pt idx="273">
                  <c:v>29.513103221159092</c:v>
                </c:pt>
                <c:pt idx="274">
                  <c:v>29.5816836654562</c:v>
                </c:pt>
                <c:pt idx="295">
                  <c:v>28.489781125761617</c:v>
                </c:pt>
                <c:pt idx="296">
                  <c:v>28.560249450059281</c:v>
                </c:pt>
                <c:pt idx="297">
                  <c:v>28.645829971304337</c:v>
                </c:pt>
                <c:pt idx="298">
                  <c:v>28.649418385105179</c:v>
                </c:pt>
                <c:pt idx="299">
                  <c:v>28.683613509334968</c:v>
                </c:pt>
                <c:pt idx="300">
                  <c:v>28.788430295667194</c:v>
                </c:pt>
                <c:pt idx="301">
                  <c:v>28.838470482908505</c:v>
                </c:pt>
                <c:pt idx="302">
                  <c:v>28.866298761099653</c:v>
                </c:pt>
                <c:pt idx="303">
                  <c:v>28.928259379564878</c:v>
                </c:pt>
                <c:pt idx="304">
                  <c:v>28.926961144778815</c:v>
                </c:pt>
                <c:pt idx="305">
                  <c:v>28.96037352699679</c:v>
                </c:pt>
                <c:pt idx="306">
                  <c:v>28.998785301567917</c:v>
                </c:pt>
                <c:pt idx="307">
                  <c:v>29.04479219796989</c:v>
                </c:pt>
                <c:pt idx="308">
                  <c:v>29.043664918072849</c:v>
                </c:pt>
                <c:pt idx="309">
                  <c:v>29.140722161171833</c:v>
                </c:pt>
                <c:pt idx="310">
                  <c:v>29.248778445369631</c:v>
                </c:pt>
                <c:pt idx="311">
                  <c:v>29.280089034865316</c:v>
                </c:pt>
                <c:pt idx="312">
                  <c:v>29.268085109834757</c:v>
                </c:pt>
                <c:pt idx="313">
                  <c:v>29.205787344381001</c:v>
                </c:pt>
                <c:pt idx="314">
                  <c:v>29.141798731659478</c:v>
                </c:pt>
                <c:pt idx="315">
                  <c:v>29.160513151066393</c:v>
                </c:pt>
                <c:pt idx="316">
                  <c:v>29.142318289142757</c:v>
                </c:pt>
                <c:pt idx="317">
                  <c:v>29.064570938024278</c:v>
                </c:pt>
                <c:pt idx="318">
                  <c:v>29.064752863031082</c:v>
                </c:pt>
                <c:pt idx="319">
                  <c:v>29.006874751268139</c:v>
                </c:pt>
                <c:pt idx="320">
                  <c:v>29.035272732463525</c:v>
                </c:pt>
                <c:pt idx="321">
                  <c:v>29.005660095578129</c:v>
                </c:pt>
                <c:pt idx="322">
                  <c:v>28.981908689342315</c:v>
                </c:pt>
                <c:pt idx="323">
                  <c:v>28.963072076756205</c:v>
                </c:pt>
                <c:pt idx="324">
                  <c:v>28.921018890982133</c:v>
                </c:pt>
                <c:pt idx="325">
                  <c:v>28.848828241563233</c:v>
                </c:pt>
                <c:pt idx="326">
                  <c:v>28.932881216171573</c:v>
                </c:pt>
                <c:pt idx="327">
                  <c:v>28.955168628195239</c:v>
                </c:pt>
                <c:pt idx="328">
                  <c:v>28.963354233018148</c:v>
                </c:pt>
                <c:pt idx="329">
                  <c:v>29.010456397487161</c:v>
                </c:pt>
                <c:pt idx="330">
                  <c:v>29.023327483573457</c:v>
                </c:pt>
                <c:pt idx="331">
                  <c:v>29.055653623739804</c:v>
                </c:pt>
                <c:pt idx="332">
                  <c:v>29.112334204903586</c:v>
                </c:pt>
                <c:pt idx="333">
                  <c:v>29.17472206843728</c:v>
                </c:pt>
                <c:pt idx="334">
                  <c:v>29.183802510201492</c:v>
                </c:pt>
                <c:pt idx="335">
                  <c:v>29.25846761284172</c:v>
                </c:pt>
                <c:pt idx="336">
                  <c:v>29.293805136755367</c:v>
                </c:pt>
                <c:pt idx="337">
                  <c:v>29.318197990826093</c:v>
                </c:pt>
                <c:pt idx="338">
                  <c:v>29.335949771311881</c:v>
                </c:pt>
                <c:pt idx="339">
                  <c:v>29.42914395513349</c:v>
                </c:pt>
                <c:pt idx="340">
                  <c:v>29.44609662194032</c:v>
                </c:pt>
                <c:pt idx="341">
                  <c:v>29.479693103596283</c:v>
                </c:pt>
                <c:pt idx="342">
                  <c:v>29.506089973668232</c:v>
                </c:pt>
                <c:pt idx="343">
                  <c:v>29.471359274780511</c:v>
                </c:pt>
                <c:pt idx="344">
                  <c:v>29.476096345392936</c:v>
                </c:pt>
                <c:pt idx="345">
                  <c:v>29.474332645503285</c:v>
                </c:pt>
                <c:pt idx="346">
                  <c:v>29.467432578336457</c:v>
                </c:pt>
                <c:pt idx="347">
                  <c:v>29.457855926333785</c:v>
                </c:pt>
                <c:pt idx="348">
                  <c:v>29.478803452542802</c:v>
                </c:pt>
                <c:pt idx="349">
                  <c:v>29.457798840721733</c:v>
                </c:pt>
                <c:pt idx="350">
                  <c:v>29.473124190978297</c:v>
                </c:pt>
                <c:pt idx="351">
                  <c:v>29.473791676855765</c:v>
                </c:pt>
                <c:pt idx="352">
                  <c:v>29.466943961811619</c:v>
                </c:pt>
                <c:pt idx="353">
                  <c:v>29.422288239567894</c:v>
                </c:pt>
                <c:pt idx="354">
                  <c:v>29.380679126695558</c:v>
                </c:pt>
                <c:pt idx="355">
                  <c:v>29.381669014424787</c:v>
                </c:pt>
                <c:pt idx="356">
                  <c:v>29.377204438864531</c:v>
                </c:pt>
                <c:pt idx="357">
                  <c:v>29.374928489737481</c:v>
                </c:pt>
                <c:pt idx="358">
                  <c:v>29.409899940526604</c:v>
                </c:pt>
                <c:pt idx="359">
                  <c:v>29.497549374319064</c:v>
                </c:pt>
                <c:pt idx="360">
                  <c:v>29.483414769140701</c:v>
                </c:pt>
                <c:pt idx="361">
                  <c:v>29.52871660775622</c:v>
                </c:pt>
                <c:pt idx="362">
                  <c:v>29.519300172382955</c:v>
                </c:pt>
                <c:pt idx="363">
                  <c:v>29.461343418980569</c:v>
                </c:pt>
                <c:pt idx="364">
                  <c:v>29.460198848928314</c:v>
                </c:pt>
                <c:pt idx="365">
                  <c:v>29.459826549936885</c:v>
                </c:pt>
                <c:pt idx="366">
                  <c:v>29.500293580459555</c:v>
                </c:pt>
                <c:pt idx="367">
                  <c:v>29.48996766277304</c:v>
                </c:pt>
                <c:pt idx="368">
                  <c:v>29.492860630287094</c:v>
                </c:pt>
                <c:pt idx="369">
                  <c:v>29.496793948768889</c:v>
                </c:pt>
                <c:pt idx="370">
                  <c:v>29.521592002582945</c:v>
                </c:pt>
                <c:pt idx="371">
                  <c:v>29.550341916319052</c:v>
                </c:pt>
                <c:pt idx="372">
                  <c:v>29.543775603810268</c:v>
                </c:pt>
                <c:pt idx="373">
                  <c:v>29.475449430292027</c:v>
                </c:pt>
                <c:pt idx="374">
                  <c:v>29.516448279334366</c:v>
                </c:pt>
                <c:pt idx="375">
                  <c:v>29.519518756465914</c:v>
                </c:pt>
                <c:pt idx="376">
                  <c:v>29.565589774740072</c:v>
                </c:pt>
                <c:pt idx="377">
                  <c:v>29.652481607939176</c:v>
                </c:pt>
                <c:pt idx="378">
                  <c:v>29.686468893171892</c:v>
                </c:pt>
                <c:pt idx="379">
                  <c:v>29.723618843509552</c:v>
                </c:pt>
                <c:pt idx="380">
                  <c:v>29.725319613155293</c:v>
                </c:pt>
                <c:pt idx="381">
                  <c:v>29.756895019638744</c:v>
                </c:pt>
                <c:pt idx="382">
                  <c:v>29.740573252812524</c:v>
                </c:pt>
                <c:pt idx="383">
                  <c:v>29.717713553524653</c:v>
                </c:pt>
                <c:pt idx="384">
                  <c:v>29.723178722638362</c:v>
                </c:pt>
                <c:pt idx="385">
                  <c:v>29.72702207216701</c:v>
                </c:pt>
                <c:pt idx="386">
                  <c:v>29.75805300265019</c:v>
                </c:pt>
                <c:pt idx="387">
                  <c:v>29.797349796216213</c:v>
                </c:pt>
                <c:pt idx="388">
                  <c:v>29.750180362924805</c:v>
                </c:pt>
                <c:pt idx="389">
                  <c:v>29.714725708727602</c:v>
                </c:pt>
                <c:pt idx="390">
                  <c:v>29.650326516639062</c:v>
                </c:pt>
                <c:pt idx="391">
                  <c:v>29.551109034160145</c:v>
                </c:pt>
                <c:pt idx="392">
                  <c:v>29.510881049199092</c:v>
                </c:pt>
                <c:pt idx="393">
                  <c:v>29.473671919444733</c:v>
                </c:pt>
                <c:pt idx="394">
                  <c:v>29.424783231715985</c:v>
                </c:pt>
                <c:pt idx="395">
                  <c:v>29.413770630035263</c:v>
                </c:pt>
                <c:pt idx="396">
                  <c:v>29.417613829177988</c:v>
                </c:pt>
                <c:pt idx="397">
                  <c:v>29.432764878441997</c:v>
                </c:pt>
                <c:pt idx="398">
                  <c:v>29.392362452690325</c:v>
                </c:pt>
                <c:pt idx="399">
                  <c:v>29.381079480304148</c:v>
                </c:pt>
                <c:pt idx="400">
                  <c:v>29.372748046069958</c:v>
                </c:pt>
                <c:pt idx="401">
                  <c:v>29.302424542159237</c:v>
                </c:pt>
                <c:pt idx="402">
                  <c:v>29.254552355744593</c:v>
                </c:pt>
                <c:pt idx="403">
                  <c:v>29.230503862436649</c:v>
                </c:pt>
                <c:pt idx="404">
                  <c:v>29.230242099031621</c:v>
                </c:pt>
                <c:pt idx="405">
                  <c:v>29.263761654116589</c:v>
                </c:pt>
                <c:pt idx="406">
                  <c:v>29.25424623688896</c:v>
                </c:pt>
                <c:pt idx="407">
                  <c:v>29.254813533060219</c:v>
                </c:pt>
                <c:pt idx="408">
                  <c:v>29.253363733185584</c:v>
                </c:pt>
                <c:pt idx="409">
                  <c:v>29.228883731011756</c:v>
                </c:pt>
                <c:pt idx="410">
                  <c:v>29.253979028686548</c:v>
                </c:pt>
                <c:pt idx="411">
                  <c:v>29.25565163596189</c:v>
                </c:pt>
                <c:pt idx="412">
                  <c:v>29.302995432546627</c:v>
                </c:pt>
                <c:pt idx="413">
                  <c:v>29.328032836417201</c:v>
                </c:pt>
                <c:pt idx="414">
                  <c:v>29.343041619155279</c:v>
                </c:pt>
                <c:pt idx="415">
                  <c:v>29.39277342158913</c:v>
                </c:pt>
                <c:pt idx="416">
                  <c:v>29.470441101194009</c:v>
                </c:pt>
                <c:pt idx="417">
                  <c:v>29.47176432868757</c:v>
                </c:pt>
                <c:pt idx="418">
                  <c:v>29.505917013045732</c:v>
                </c:pt>
                <c:pt idx="419">
                  <c:v>29.502121343832325</c:v>
                </c:pt>
                <c:pt idx="420">
                  <c:v>29.524943443111901</c:v>
                </c:pt>
                <c:pt idx="421">
                  <c:v>29.566573207592615</c:v>
                </c:pt>
                <c:pt idx="422">
                  <c:v>29.591279122571542</c:v>
                </c:pt>
                <c:pt idx="423">
                  <c:v>29.630786979878845</c:v>
                </c:pt>
                <c:pt idx="424">
                  <c:v>29.639338494095114</c:v>
                </c:pt>
                <c:pt idx="425">
                  <c:v>29.611371830645037</c:v>
                </c:pt>
                <c:pt idx="426">
                  <c:v>29.63489831806644</c:v>
                </c:pt>
                <c:pt idx="427">
                  <c:v>29.642365385581602</c:v>
                </c:pt>
                <c:pt idx="428">
                  <c:v>29.675752728449627</c:v>
                </c:pt>
                <c:pt idx="429">
                  <c:v>29.661945835282918</c:v>
                </c:pt>
                <c:pt idx="430">
                  <c:v>29.658188605457557</c:v>
                </c:pt>
                <c:pt idx="431">
                  <c:v>29.683995428614509</c:v>
                </c:pt>
                <c:pt idx="432">
                  <c:v>29.669980011783657</c:v>
                </c:pt>
                <c:pt idx="433">
                  <c:v>29.697609192768038</c:v>
                </c:pt>
                <c:pt idx="434">
                  <c:v>29.778169003764464</c:v>
                </c:pt>
                <c:pt idx="435">
                  <c:v>29.787687950672719</c:v>
                </c:pt>
                <c:pt idx="436">
                  <c:v>29.836908043895995</c:v>
                </c:pt>
                <c:pt idx="437">
                  <c:v>29.793961311788017</c:v>
                </c:pt>
                <c:pt idx="438">
                  <c:v>29.791341405896262</c:v>
                </c:pt>
                <c:pt idx="439">
                  <c:v>29.812364854443466</c:v>
                </c:pt>
                <c:pt idx="440">
                  <c:v>29.824474582302567</c:v>
                </c:pt>
                <c:pt idx="441">
                  <c:v>29.827842544025685</c:v>
                </c:pt>
                <c:pt idx="442">
                  <c:v>29.822635364093927</c:v>
                </c:pt>
                <c:pt idx="443">
                  <c:v>29.793766836750898</c:v>
                </c:pt>
                <c:pt idx="444">
                  <c:v>29.749886755186097</c:v>
                </c:pt>
                <c:pt idx="445">
                  <c:v>29.722665577044065</c:v>
                </c:pt>
                <c:pt idx="446">
                  <c:v>29.730867510874347</c:v>
                </c:pt>
                <c:pt idx="447">
                  <c:v>29.708104677868498</c:v>
                </c:pt>
                <c:pt idx="448">
                  <c:v>29.666038032171315</c:v>
                </c:pt>
                <c:pt idx="449">
                  <c:v>29.568485785269381</c:v>
                </c:pt>
                <c:pt idx="450">
                  <c:v>29.503166578943766</c:v>
                </c:pt>
                <c:pt idx="451">
                  <c:v>29.431028332295611</c:v>
                </c:pt>
                <c:pt idx="452">
                  <c:v>29.372778579495158</c:v>
                </c:pt>
                <c:pt idx="453">
                  <c:v>29.349781593428293</c:v>
                </c:pt>
                <c:pt idx="454">
                  <c:v>29.271332626649997</c:v>
                </c:pt>
                <c:pt idx="455">
                  <c:v>29.17945526231119</c:v>
                </c:pt>
                <c:pt idx="456">
                  <c:v>29.152160007782431</c:v>
                </c:pt>
                <c:pt idx="457">
                  <c:v>29.168246766815241</c:v>
                </c:pt>
                <c:pt idx="458">
                  <c:v>29.231255803300158</c:v>
                </c:pt>
                <c:pt idx="459">
                  <c:v>29.3193984943515</c:v>
                </c:pt>
                <c:pt idx="460">
                  <c:v>29.376427226683276</c:v>
                </c:pt>
                <c:pt idx="461">
                  <c:v>29.413910481113199</c:v>
                </c:pt>
                <c:pt idx="462">
                  <c:v>29.369256562034412</c:v>
                </c:pt>
                <c:pt idx="463">
                  <c:v>29.38995114187782</c:v>
                </c:pt>
                <c:pt idx="464">
                  <c:v>29.397283703822122</c:v>
                </c:pt>
                <c:pt idx="465">
                  <c:v>29.49582567854943</c:v>
                </c:pt>
                <c:pt idx="466">
                  <c:v>29.550592534072436</c:v>
                </c:pt>
                <c:pt idx="467">
                  <c:v>29.604588360091849</c:v>
                </c:pt>
                <c:pt idx="468">
                  <c:v>29.721963113993048</c:v>
                </c:pt>
                <c:pt idx="469">
                  <c:v>29.868107090263745</c:v>
                </c:pt>
                <c:pt idx="470">
                  <c:v>29.936413661632582</c:v>
                </c:pt>
                <c:pt idx="471">
                  <c:v>30.0335809270818</c:v>
                </c:pt>
                <c:pt idx="472">
                  <c:v>30.112505099642796</c:v>
                </c:pt>
                <c:pt idx="473">
                  <c:v>30.163323505925959</c:v>
                </c:pt>
                <c:pt idx="474">
                  <c:v>30.16159353665326</c:v>
                </c:pt>
                <c:pt idx="475">
                  <c:v>30.206725750130698</c:v>
                </c:pt>
                <c:pt idx="476">
                  <c:v>30.256325194203779</c:v>
                </c:pt>
                <c:pt idx="477">
                  <c:v>30.29176091653374</c:v>
                </c:pt>
                <c:pt idx="478">
                  <c:v>30.317802233241899</c:v>
                </c:pt>
                <c:pt idx="479">
                  <c:v>30.299809159194794</c:v>
                </c:pt>
                <c:pt idx="480">
                  <c:v>30.270789365424964</c:v>
                </c:pt>
                <c:pt idx="481">
                  <c:v>30.275659913492191</c:v>
                </c:pt>
                <c:pt idx="482">
                  <c:v>30.209593856887469</c:v>
                </c:pt>
                <c:pt idx="483">
                  <c:v>30.153667498126847</c:v>
                </c:pt>
                <c:pt idx="484">
                  <c:v>30.107464680100584</c:v>
                </c:pt>
                <c:pt idx="485">
                  <c:v>30.043847895349511</c:v>
                </c:pt>
                <c:pt idx="486">
                  <c:v>29.937010802945821</c:v>
                </c:pt>
                <c:pt idx="487">
                  <c:v>29.787228513564692</c:v>
                </c:pt>
                <c:pt idx="488">
                  <c:v>29.709050813899573</c:v>
                </c:pt>
                <c:pt idx="489">
                  <c:v>29.643612199798124</c:v>
                </c:pt>
                <c:pt idx="490">
                  <c:v>29.576296342572117</c:v>
                </c:pt>
                <c:pt idx="491">
                  <c:v>29.491257863127917</c:v>
                </c:pt>
                <c:pt idx="492">
                  <c:v>29.32254068930105</c:v>
                </c:pt>
                <c:pt idx="493">
                  <c:v>29.227691022282102</c:v>
                </c:pt>
                <c:pt idx="494">
                  <c:v>29.249848143177459</c:v>
                </c:pt>
                <c:pt idx="495">
                  <c:v>29.250361894046403</c:v>
                </c:pt>
                <c:pt idx="496">
                  <c:v>29.222364950390723</c:v>
                </c:pt>
                <c:pt idx="497">
                  <c:v>29.139764831666298</c:v>
                </c:pt>
                <c:pt idx="498">
                  <c:v>29.003401553859248</c:v>
                </c:pt>
                <c:pt idx="499">
                  <c:v>28.902724783044569</c:v>
                </c:pt>
                <c:pt idx="500">
                  <c:v>28.874033873995899</c:v>
                </c:pt>
                <c:pt idx="501">
                  <c:v>28.827717249896271</c:v>
                </c:pt>
                <c:pt idx="502">
                  <c:v>28.769493494023415</c:v>
                </c:pt>
                <c:pt idx="503">
                  <c:v>28.734658643806572</c:v>
                </c:pt>
                <c:pt idx="504">
                  <c:v>28.789526546574375</c:v>
                </c:pt>
                <c:pt idx="505">
                  <c:v>28.883103306010693</c:v>
                </c:pt>
                <c:pt idx="506">
                  <c:v>29.023214592808124</c:v>
                </c:pt>
                <c:pt idx="507">
                  <c:v>29.116091980869406</c:v>
                </c:pt>
                <c:pt idx="508">
                  <c:v>29.078367390811035</c:v>
                </c:pt>
                <c:pt idx="509">
                  <c:v>29.014179963950941</c:v>
                </c:pt>
                <c:pt idx="510">
                  <c:v>29.037364689640508</c:v>
                </c:pt>
                <c:pt idx="511">
                  <c:v>29.071643443707679</c:v>
                </c:pt>
                <c:pt idx="512">
                  <c:v>29.170720161689619</c:v>
                </c:pt>
                <c:pt idx="513">
                  <c:v>29.313112034589935</c:v>
                </c:pt>
                <c:pt idx="514">
                  <c:v>29.409517797033683</c:v>
                </c:pt>
                <c:pt idx="515">
                  <c:v>29.599987297390744</c:v>
                </c:pt>
                <c:pt idx="516">
                  <c:v>29.78300038749817</c:v>
                </c:pt>
                <c:pt idx="517">
                  <c:v>29.828309686286545</c:v>
                </c:pt>
                <c:pt idx="518">
                  <c:v>29.805371141120464</c:v>
                </c:pt>
                <c:pt idx="519">
                  <c:v>29.766532844019626</c:v>
                </c:pt>
                <c:pt idx="520">
                  <c:v>29.775501298387805</c:v>
                </c:pt>
                <c:pt idx="521">
                  <c:v>29.756103641391039</c:v>
                </c:pt>
                <c:pt idx="522">
                  <c:v>29.730922608917915</c:v>
                </c:pt>
                <c:pt idx="523">
                  <c:v>29.727590973816362</c:v>
                </c:pt>
                <c:pt idx="524">
                  <c:v>29.708571382015144</c:v>
                </c:pt>
                <c:pt idx="525">
                  <c:v>29.737813364057551</c:v>
                </c:pt>
                <c:pt idx="526">
                  <c:v>29.736200994901832</c:v>
                </c:pt>
                <c:pt idx="527">
                  <c:v>29.586920938687772</c:v>
                </c:pt>
                <c:pt idx="528">
                  <c:v>29.424352474978519</c:v>
                </c:pt>
                <c:pt idx="529">
                  <c:v>29.315651905255439</c:v>
                </c:pt>
                <c:pt idx="530">
                  <c:v>29.182417203785246</c:v>
                </c:pt>
                <c:pt idx="531">
                  <c:v>29.139130833668592</c:v>
                </c:pt>
                <c:pt idx="532">
                  <c:v>29.104332901829341</c:v>
                </c:pt>
                <c:pt idx="533">
                  <c:v>29.148121329857229</c:v>
                </c:pt>
                <c:pt idx="534">
                  <c:v>29.132777607404449</c:v>
                </c:pt>
                <c:pt idx="535">
                  <c:v>29.18595364809951</c:v>
                </c:pt>
                <c:pt idx="536">
                  <c:v>29.188461596231146</c:v>
                </c:pt>
                <c:pt idx="537">
                  <c:v>29.224397781866909</c:v>
                </c:pt>
                <c:pt idx="538">
                  <c:v>29.219385335349099</c:v>
                </c:pt>
                <c:pt idx="539">
                  <c:v>29.127591839722289</c:v>
                </c:pt>
                <c:pt idx="540">
                  <c:v>29.108953933713618</c:v>
                </c:pt>
                <c:pt idx="541">
                  <c:v>29.132430760855232</c:v>
                </c:pt>
                <c:pt idx="542">
                  <c:v>29.149810177386176</c:v>
                </c:pt>
                <c:pt idx="543">
                  <c:v>29.089158987419509</c:v>
                </c:pt>
                <c:pt idx="544">
                  <c:v>29.026009637020692</c:v>
                </c:pt>
                <c:pt idx="545">
                  <c:v>28.979881157395742</c:v>
                </c:pt>
                <c:pt idx="546">
                  <c:v>28.942018210959642</c:v>
                </c:pt>
                <c:pt idx="547">
                  <c:v>28.840221616414773</c:v>
                </c:pt>
                <c:pt idx="548">
                  <c:v>28.779724367269466</c:v>
                </c:pt>
                <c:pt idx="549">
                  <c:v>28.606079176784032</c:v>
                </c:pt>
                <c:pt idx="550">
                  <c:v>28.606369570863883</c:v>
                </c:pt>
                <c:pt idx="551">
                  <c:v>28.585581779172713</c:v>
                </c:pt>
                <c:pt idx="552">
                  <c:v>28.576850511747278</c:v>
                </c:pt>
                <c:pt idx="553">
                  <c:v>28.566186221558503</c:v>
                </c:pt>
                <c:pt idx="554">
                  <c:v>28.504775305903383</c:v>
                </c:pt>
                <c:pt idx="555">
                  <c:v>28.550681217827048</c:v>
                </c:pt>
                <c:pt idx="556">
                  <c:v>28.579246165006285</c:v>
                </c:pt>
                <c:pt idx="557">
                  <c:v>28.641094972878346</c:v>
                </c:pt>
                <c:pt idx="558">
                  <c:v>28.722684115972342</c:v>
                </c:pt>
                <c:pt idx="559">
                  <c:v>28.783423338027866</c:v>
                </c:pt>
                <c:pt idx="560">
                  <c:v>28.835242389907901</c:v>
                </c:pt>
                <c:pt idx="561">
                  <c:v>28.903763976936997</c:v>
                </c:pt>
                <c:pt idx="562">
                  <c:v>28.965600867801786</c:v>
                </c:pt>
                <c:pt idx="563">
                  <c:v>29.058098248770644</c:v>
                </c:pt>
                <c:pt idx="564">
                  <c:v>29.112404520373229</c:v>
                </c:pt>
                <c:pt idx="565">
                  <c:v>29.105351069410521</c:v>
                </c:pt>
                <c:pt idx="566">
                  <c:v>29.089792746608904</c:v>
                </c:pt>
                <c:pt idx="567">
                  <c:v>29.127496059594915</c:v>
                </c:pt>
                <c:pt idx="568">
                  <c:v>29.143151458201828</c:v>
                </c:pt>
                <c:pt idx="569">
                  <c:v>29.143938898296764</c:v>
                </c:pt>
                <c:pt idx="570">
                  <c:v>29.154981874600818</c:v>
                </c:pt>
                <c:pt idx="571">
                  <c:v>29.107897871869039</c:v>
                </c:pt>
                <c:pt idx="572">
                  <c:v>29.084828382935999</c:v>
                </c:pt>
                <c:pt idx="573">
                  <c:v>29.044682690621286</c:v>
                </c:pt>
                <c:pt idx="574">
                  <c:v>29.000411041380698</c:v>
                </c:pt>
                <c:pt idx="575">
                  <c:v>28.901320961523094</c:v>
                </c:pt>
                <c:pt idx="576">
                  <c:v>28.838309078598247</c:v>
                </c:pt>
                <c:pt idx="577">
                  <c:v>28.850496237311599</c:v>
                </c:pt>
                <c:pt idx="578">
                  <c:v>28.87080375574611</c:v>
                </c:pt>
                <c:pt idx="579">
                  <c:v>28.852014903417587</c:v>
                </c:pt>
                <c:pt idx="580">
                  <c:v>28.863111565268905</c:v>
                </c:pt>
                <c:pt idx="581">
                  <c:v>28.831809912602676</c:v>
                </c:pt>
                <c:pt idx="582">
                  <c:v>28.814429343080953</c:v>
                </c:pt>
                <c:pt idx="583">
                  <c:v>28.835465085270243</c:v>
                </c:pt>
                <c:pt idx="584">
                  <c:v>28.852665418989236</c:v>
                </c:pt>
                <c:pt idx="585">
                  <c:v>28.908114636436615</c:v>
                </c:pt>
                <c:pt idx="586">
                  <c:v>28.923987352261562</c:v>
                </c:pt>
                <c:pt idx="587">
                  <c:v>28.907288862402766</c:v>
                </c:pt>
                <c:pt idx="588">
                  <c:v>28.854638275886767</c:v>
                </c:pt>
                <c:pt idx="589">
                  <c:v>28.93088594307596</c:v>
                </c:pt>
                <c:pt idx="590">
                  <c:v>28.98983809262247</c:v>
                </c:pt>
                <c:pt idx="591">
                  <c:v>29.02470388912516</c:v>
                </c:pt>
                <c:pt idx="592">
                  <c:v>28.957331829000868</c:v>
                </c:pt>
                <c:pt idx="593">
                  <c:v>29.006081218656686</c:v>
                </c:pt>
                <c:pt idx="594">
                  <c:v>29.063129841135506</c:v>
                </c:pt>
                <c:pt idx="595">
                  <c:v>28.925858071701825</c:v>
                </c:pt>
                <c:pt idx="596">
                  <c:v>28.932160605849763</c:v>
                </c:pt>
                <c:pt idx="597">
                  <c:v>28.937861026244281</c:v>
                </c:pt>
                <c:pt idx="598">
                  <c:v>29.032529086288271</c:v>
                </c:pt>
                <c:pt idx="599">
                  <c:v>29.055402817129803</c:v>
                </c:pt>
                <c:pt idx="600">
                  <c:v>29.057117280454346</c:v>
                </c:pt>
                <c:pt idx="601">
                  <c:v>29.086393242551438</c:v>
                </c:pt>
                <c:pt idx="602">
                  <c:v>29.138460462072818</c:v>
                </c:pt>
                <c:pt idx="603">
                  <c:v>29.214261382170971</c:v>
                </c:pt>
                <c:pt idx="604">
                  <c:v>29.244041396222386</c:v>
                </c:pt>
                <c:pt idx="605">
                  <c:v>29.267529862683165</c:v>
                </c:pt>
                <c:pt idx="606">
                  <c:v>29.350269756582392</c:v>
                </c:pt>
                <c:pt idx="607">
                  <c:v>29.345814094976081</c:v>
                </c:pt>
                <c:pt idx="608">
                  <c:v>29.32476642775077</c:v>
                </c:pt>
                <c:pt idx="609">
                  <c:v>29.538515878004784</c:v>
                </c:pt>
                <c:pt idx="610">
                  <c:v>29.626236615240323</c:v>
                </c:pt>
                <c:pt idx="611">
                  <c:v>29.697302777331807</c:v>
                </c:pt>
                <c:pt idx="612">
                  <c:v>29.720477102659668</c:v>
                </c:pt>
                <c:pt idx="613">
                  <c:v>29.733987833680338</c:v>
                </c:pt>
                <c:pt idx="614">
                  <c:v>29.803585277350951</c:v>
                </c:pt>
                <c:pt idx="615">
                  <c:v>29.882588881529241</c:v>
                </c:pt>
                <c:pt idx="616">
                  <c:v>29.996599603715151</c:v>
                </c:pt>
                <c:pt idx="617">
                  <c:v>30.028846075345978</c:v>
                </c:pt>
                <c:pt idx="618">
                  <c:v>29.98177766460968</c:v>
                </c:pt>
                <c:pt idx="619">
                  <c:v>30.011994158286193</c:v>
                </c:pt>
                <c:pt idx="620">
                  <c:v>30.062614779238196</c:v>
                </c:pt>
                <c:pt idx="621">
                  <c:v>30.105445910375224</c:v>
                </c:pt>
                <c:pt idx="622">
                  <c:v>30.146461933289206</c:v>
                </c:pt>
                <c:pt idx="623">
                  <c:v>30.183451262439391</c:v>
                </c:pt>
                <c:pt idx="624">
                  <c:v>30.202989960608907</c:v>
                </c:pt>
                <c:pt idx="625">
                  <c:v>30.222742723987935</c:v>
                </c:pt>
                <c:pt idx="626">
                  <c:v>30.287452011810082</c:v>
                </c:pt>
                <c:pt idx="627">
                  <c:v>30.336931036703323</c:v>
                </c:pt>
                <c:pt idx="628">
                  <c:v>30.357319459624513</c:v>
                </c:pt>
                <c:pt idx="629">
                  <c:v>30.369077242525538</c:v>
                </c:pt>
                <c:pt idx="630">
                  <c:v>30.392880826383035</c:v>
                </c:pt>
                <c:pt idx="631">
                  <c:v>30.406964450652229</c:v>
                </c:pt>
                <c:pt idx="632">
                  <c:v>30.505932146486114</c:v>
                </c:pt>
                <c:pt idx="633">
                  <c:v>30.564662214008827</c:v>
                </c:pt>
                <c:pt idx="634">
                  <c:v>30.586004772174523</c:v>
                </c:pt>
                <c:pt idx="635">
                  <c:v>30.661462836809505</c:v>
                </c:pt>
                <c:pt idx="636">
                  <c:v>30.710153093148353</c:v>
                </c:pt>
                <c:pt idx="637">
                  <c:v>30.735369228844348</c:v>
                </c:pt>
                <c:pt idx="638">
                  <c:v>30.794677335493759</c:v>
                </c:pt>
                <c:pt idx="639">
                  <c:v>30.812565647747274</c:v>
                </c:pt>
                <c:pt idx="640">
                  <c:v>30.808268548618404</c:v>
                </c:pt>
                <c:pt idx="641">
                  <c:v>30.860338304435679</c:v>
                </c:pt>
                <c:pt idx="642">
                  <c:v>30.896997709408865</c:v>
                </c:pt>
                <c:pt idx="643">
                  <c:v>30.924341287738269</c:v>
                </c:pt>
                <c:pt idx="644">
                  <c:v>30.958705400690235</c:v>
                </c:pt>
                <c:pt idx="645">
                  <c:v>30.959613686229982</c:v>
                </c:pt>
                <c:pt idx="646">
                  <c:v>30.961533980354158</c:v>
                </c:pt>
                <c:pt idx="647">
                  <c:v>30.923720443935792</c:v>
                </c:pt>
                <c:pt idx="648">
                  <c:v>30.872180668702121</c:v>
                </c:pt>
                <c:pt idx="649">
                  <c:v>30.83306627568912</c:v>
                </c:pt>
                <c:pt idx="650">
                  <c:v>30.780229434193366</c:v>
                </c:pt>
                <c:pt idx="651">
                  <c:v>30.77992252053242</c:v>
                </c:pt>
                <c:pt idx="652">
                  <c:v>30.767690311000035</c:v>
                </c:pt>
                <c:pt idx="653">
                  <c:v>30.747717851135068</c:v>
                </c:pt>
                <c:pt idx="654">
                  <c:v>30.711519100964125</c:v>
                </c:pt>
                <c:pt idx="655">
                  <c:v>30.671987328057796</c:v>
                </c:pt>
                <c:pt idx="656">
                  <c:v>30.668884714718899</c:v>
                </c:pt>
                <c:pt idx="657">
                  <c:v>30.686301278414476</c:v>
                </c:pt>
                <c:pt idx="658">
                  <c:v>30.649586549813865</c:v>
                </c:pt>
                <c:pt idx="659">
                  <c:v>30.649287685381015</c:v>
                </c:pt>
                <c:pt idx="660">
                  <c:v>30.66213832580419</c:v>
                </c:pt>
                <c:pt idx="661">
                  <c:v>30.682650368038313</c:v>
                </c:pt>
                <c:pt idx="662">
                  <c:v>30.760540625720267</c:v>
                </c:pt>
                <c:pt idx="663">
                  <c:v>30.815369113600472</c:v>
                </c:pt>
                <c:pt idx="664">
                  <c:v>30.857168870072503</c:v>
                </c:pt>
                <c:pt idx="665">
                  <c:v>30.838941302469294</c:v>
                </c:pt>
                <c:pt idx="666">
                  <c:v>30.803847767712057</c:v>
                </c:pt>
                <c:pt idx="667">
                  <c:v>30.795845871064426</c:v>
                </c:pt>
                <c:pt idx="668">
                  <c:v>30.802444947683224</c:v>
                </c:pt>
                <c:pt idx="669">
                  <c:v>30.800960437913631</c:v>
                </c:pt>
                <c:pt idx="670">
                  <c:v>30.746729217514119</c:v>
                </c:pt>
                <c:pt idx="671">
                  <c:v>30.704854030074383</c:v>
                </c:pt>
                <c:pt idx="672">
                  <c:v>30.718528223853788</c:v>
                </c:pt>
                <c:pt idx="673">
                  <c:v>30.730361935582103</c:v>
                </c:pt>
                <c:pt idx="674">
                  <c:v>30.75810667539427</c:v>
                </c:pt>
                <c:pt idx="675">
                  <c:v>30.775708803061118</c:v>
                </c:pt>
                <c:pt idx="676">
                  <c:v>30.752071111509274</c:v>
                </c:pt>
                <c:pt idx="677">
                  <c:v>30.714047826888088</c:v>
                </c:pt>
                <c:pt idx="678">
                  <c:v>30.716989249328069</c:v>
                </c:pt>
                <c:pt idx="679">
                  <c:v>30.713112095637925</c:v>
                </c:pt>
                <c:pt idx="680">
                  <c:v>30.588604622428399</c:v>
                </c:pt>
                <c:pt idx="681">
                  <c:v>30.592345020789871</c:v>
                </c:pt>
                <c:pt idx="682">
                  <c:v>30.56313689533015</c:v>
                </c:pt>
                <c:pt idx="683">
                  <c:v>30.532656271841002</c:v>
                </c:pt>
                <c:pt idx="684">
                  <c:v>30.542916439508783</c:v>
                </c:pt>
                <c:pt idx="685">
                  <c:v>30.561967467875572</c:v>
                </c:pt>
                <c:pt idx="686">
                  <c:v>30.565056335459541</c:v>
                </c:pt>
                <c:pt idx="687">
                  <c:v>30.524641989173535</c:v>
                </c:pt>
                <c:pt idx="688">
                  <c:v>30.519106665972611</c:v>
                </c:pt>
                <c:pt idx="689">
                  <c:v>30.486051630687488</c:v>
                </c:pt>
                <c:pt idx="690">
                  <c:v>30.519027335414719</c:v>
                </c:pt>
                <c:pt idx="691">
                  <c:v>30.487927854336174</c:v>
                </c:pt>
                <c:pt idx="692">
                  <c:v>30.457314066172565</c:v>
                </c:pt>
                <c:pt idx="693">
                  <c:v>30.469387177353894</c:v>
                </c:pt>
                <c:pt idx="694">
                  <c:v>30.635216628091641</c:v>
                </c:pt>
                <c:pt idx="695">
                  <c:v>30.644335436646337</c:v>
                </c:pt>
                <c:pt idx="696">
                  <c:v>30.645521359753719</c:v>
                </c:pt>
                <c:pt idx="697">
                  <c:v>30.653264955442808</c:v>
                </c:pt>
                <c:pt idx="698">
                  <c:v>30.67016317133973</c:v>
                </c:pt>
                <c:pt idx="699">
                  <c:v>30.677264086137647</c:v>
                </c:pt>
                <c:pt idx="700">
                  <c:v>30.644802796806733</c:v>
                </c:pt>
                <c:pt idx="701">
                  <c:v>30.673488855073856</c:v>
                </c:pt>
                <c:pt idx="702">
                  <c:v>30.668324784297365</c:v>
                </c:pt>
                <c:pt idx="703">
                  <c:v>30.666596054991892</c:v>
                </c:pt>
                <c:pt idx="704">
                  <c:v>30.627277918797173</c:v>
                </c:pt>
                <c:pt idx="705">
                  <c:v>30.615017470952175</c:v>
                </c:pt>
                <c:pt idx="706">
                  <c:v>30.59441104917757</c:v>
                </c:pt>
                <c:pt idx="707">
                  <c:v>30.607949722674658</c:v>
                </c:pt>
                <c:pt idx="708">
                  <c:v>30.616883934588234</c:v>
                </c:pt>
                <c:pt idx="709">
                  <c:v>30.600713330119969</c:v>
                </c:pt>
                <c:pt idx="710">
                  <c:v>30.612226784900766</c:v>
                </c:pt>
                <c:pt idx="711">
                  <c:v>30.627950637205728</c:v>
                </c:pt>
                <c:pt idx="712">
                  <c:v>30.63377921169948</c:v>
                </c:pt>
                <c:pt idx="713">
                  <c:v>30.630168207100787</c:v>
                </c:pt>
                <c:pt idx="714">
                  <c:v>30.617069112314034</c:v>
                </c:pt>
                <c:pt idx="715">
                  <c:v>30.622322163528683</c:v>
                </c:pt>
                <c:pt idx="716">
                  <c:v>30.589613309407138</c:v>
                </c:pt>
                <c:pt idx="717">
                  <c:v>30.577812219803072</c:v>
                </c:pt>
                <c:pt idx="718">
                  <c:v>30.590915623651895</c:v>
                </c:pt>
                <c:pt idx="719">
                  <c:v>30.619828748338605</c:v>
                </c:pt>
                <c:pt idx="720">
                  <c:v>30.648160890357634</c:v>
                </c:pt>
                <c:pt idx="721">
                  <c:v>30.613816533627904</c:v>
                </c:pt>
                <c:pt idx="722">
                  <c:v>30.551322254248639</c:v>
                </c:pt>
                <c:pt idx="723">
                  <c:v>30.564690044183877</c:v>
                </c:pt>
                <c:pt idx="724">
                  <c:v>30.556431984710017</c:v>
                </c:pt>
                <c:pt idx="725">
                  <c:v>30.554138710244374</c:v>
                </c:pt>
                <c:pt idx="726">
                  <c:v>30.553765683075877</c:v>
                </c:pt>
                <c:pt idx="727">
                  <c:v>30.534320347419342</c:v>
                </c:pt>
                <c:pt idx="728">
                  <c:v>30.557474990384243</c:v>
                </c:pt>
                <c:pt idx="729">
                  <c:v>30.528146186337832</c:v>
                </c:pt>
                <c:pt idx="730">
                  <c:v>30.517496956440048</c:v>
                </c:pt>
                <c:pt idx="731">
                  <c:v>30.503262279078214</c:v>
                </c:pt>
                <c:pt idx="732">
                  <c:v>30.465258796168289</c:v>
                </c:pt>
                <c:pt idx="733">
                  <c:v>30.451399543585147</c:v>
                </c:pt>
                <c:pt idx="734">
                  <c:v>30.459099107853888</c:v>
                </c:pt>
                <c:pt idx="735">
                  <c:v>30.463884097533139</c:v>
                </c:pt>
                <c:pt idx="736">
                  <c:v>30.480365438716749</c:v>
                </c:pt>
                <c:pt idx="737">
                  <c:v>30.482007241739502</c:v>
                </c:pt>
                <c:pt idx="738">
                  <c:v>30.466477829671419</c:v>
                </c:pt>
                <c:pt idx="739">
                  <c:v>30.464778346210753</c:v>
                </c:pt>
                <c:pt idx="740">
                  <c:v>30.440483868933452</c:v>
                </c:pt>
                <c:pt idx="741">
                  <c:v>30.477815591629906</c:v>
                </c:pt>
                <c:pt idx="742">
                  <c:v>30.476579201415579</c:v>
                </c:pt>
                <c:pt idx="743">
                  <c:v>30.517391926176241</c:v>
                </c:pt>
                <c:pt idx="744">
                  <c:v>30.558905593408639</c:v>
                </c:pt>
                <c:pt idx="745">
                  <c:v>30.585728770237349</c:v>
                </c:pt>
                <c:pt idx="746">
                  <c:v>30.644311493333504</c:v>
                </c:pt>
                <c:pt idx="747">
                  <c:v>30.674498850356041</c:v>
                </c:pt>
                <c:pt idx="748">
                  <c:v>30.652675067298535</c:v>
                </c:pt>
                <c:pt idx="749">
                  <c:v>30.662795415894372</c:v>
                </c:pt>
                <c:pt idx="750">
                  <c:v>30.664747141564789</c:v>
                </c:pt>
                <c:pt idx="751">
                  <c:v>30.693848714483011</c:v>
                </c:pt>
                <c:pt idx="752">
                  <c:v>30.712270001906216</c:v>
                </c:pt>
                <c:pt idx="753">
                  <c:v>30.730250441987366</c:v>
                </c:pt>
                <c:pt idx="754">
                  <c:v>30.763866973056604</c:v>
                </c:pt>
                <c:pt idx="755">
                  <c:v>30.778506408952932</c:v>
                </c:pt>
                <c:pt idx="756">
                  <c:v>30.791152317622466</c:v>
                </c:pt>
                <c:pt idx="757">
                  <c:v>30.777519264635835</c:v>
                </c:pt>
                <c:pt idx="758">
                  <c:v>30.765649183801788</c:v>
                </c:pt>
                <c:pt idx="759">
                  <c:v>30.78161979015367</c:v>
                </c:pt>
                <c:pt idx="760">
                  <c:v>30.796524870338164</c:v>
                </c:pt>
                <c:pt idx="761">
                  <c:v>30.789925350949016</c:v>
                </c:pt>
                <c:pt idx="762">
                  <c:v>30.804735527285008</c:v>
                </c:pt>
                <c:pt idx="763">
                  <c:v>30.808441417696244</c:v>
                </c:pt>
                <c:pt idx="764">
                  <c:v>30.798350088456715</c:v>
                </c:pt>
                <c:pt idx="765">
                  <c:v>30.75765807047517</c:v>
                </c:pt>
                <c:pt idx="766">
                  <c:v>30.757780354923057</c:v>
                </c:pt>
                <c:pt idx="767">
                  <c:v>30.739839877516786</c:v>
                </c:pt>
                <c:pt idx="768">
                  <c:v>30.71274658681299</c:v>
                </c:pt>
                <c:pt idx="769">
                  <c:v>30.665795878824078</c:v>
                </c:pt>
                <c:pt idx="770">
                  <c:v>30.621588866026485</c:v>
                </c:pt>
                <c:pt idx="771">
                  <c:v>30.615582809423348</c:v>
                </c:pt>
                <c:pt idx="772">
                  <c:v>30.625283652878981</c:v>
                </c:pt>
                <c:pt idx="773">
                  <c:v>30.626965135375762</c:v>
                </c:pt>
                <c:pt idx="774">
                  <c:v>30.564926143890627</c:v>
                </c:pt>
                <c:pt idx="775">
                  <c:v>30.548346001910204</c:v>
                </c:pt>
                <c:pt idx="776">
                  <c:v>30.556331261390039</c:v>
                </c:pt>
                <c:pt idx="777">
                  <c:v>30.589855225911123</c:v>
                </c:pt>
                <c:pt idx="778">
                  <c:v>30.620165223352796</c:v>
                </c:pt>
                <c:pt idx="779">
                  <c:v>30.623212913290271</c:v>
                </c:pt>
                <c:pt idx="780">
                  <c:v>30.583982457843593</c:v>
                </c:pt>
                <c:pt idx="781">
                  <c:v>30.529132482723799</c:v>
                </c:pt>
                <c:pt idx="782">
                  <c:v>30.515531877978141</c:v>
                </c:pt>
                <c:pt idx="783">
                  <c:v>30.492731629169491</c:v>
                </c:pt>
                <c:pt idx="784">
                  <c:v>30.505603832069944</c:v>
                </c:pt>
                <c:pt idx="785">
                  <c:v>30.460732624094451</c:v>
                </c:pt>
                <c:pt idx="786">
                  <c:v>30.361548724936004</c:v>
                </c:pt>
                <c:pt idx="787">
                  <c:v>30.291433570970575</c:v>
                </c:pt>
                <c:pt idx="788">
                  <c:v>30.265465795008851</c:v>
                </c:pt>
                <c:pt idx="789">
                  <c:v>30.22124876201131</c:v>
                </c:pt>
                <c:pt idx="790">
                  <c:v>30.164332998177102</c:v>
                </c:pt>
                <c:pt idx="791">
                  <c:v>30.078686680646712</c:v>
                </c:pt>
                <c:pt idx="792">
                  <c:v>30.039423448377384</c:v>
                </c:pt>
                <c:pt idx="793">
                  <c:v>30.008842790580346</c:v>
                </c:pt>
                <c:pt idx="794">
                  <c:v>29.967672000654527</c:v>
                </c:pt>
                <c:pt idx="795">
                  <c:v>29.95039353874845</c:v>
                </c:pt>
                <c:pt idx="796">
                  <c:v>29.934633331258926</c:v>
                </c:pt>
                <c:pt idx="797">
                  <c:v>29.935622003916581</c:v>
                </c:pt>
                <c:pt idx="798">
                  <c:v>29.894447024410397</c:v>
                </c:pt>
                <c:pt idx="799">
                  <c:v>29.908118847649</c:v>
                </c:pt>
                <c:pt idx="800">
                  <c:v>29.965174311311753</c:v>
                </c:pt>
                <c:pt idx="801">
                  <c:v>29.980262565866063</c:v>
                </c:pt>
                <c:pt idx="802">
                  <c:v>30.005184436431126</c:v>
                </c:pt>
                <c:pt idx="803">
                  <c:v>30.028745623104879</c:v>
                </c:pt>
                <c:pt idx="804">
                  <c:v>30.027731264572814</c:v>
                </c:pt>
                <c:pt idx="805">
                  <c:v>30.023622400580155</c:v>
                </c:pt>
                <c:pt idx="806">
                  <c:v>30.014923610200295</c:v>
                </c:pt>
                <c:pt idx="807">
                  <c:v>30.005876187966564</c:v>
                </c:pt>
                <c:pt idx="808">
                  <c:v>30.038147969152288</c:v>
                </c:pt>
                <c:pt idx="809">
                  <c:v>30.057325154102035</c:v>
                </c:pt>
                <c:pt idx="810">
                  <c:v>30.044849354700769</c:v>
                </c:pt>
                <c:pt idx="811">
                  <c:v>30.061415809894712</c:v>
                </c:pt>
                <c:pt idx="812">
                  <c:v>30.069990860062738</c:v>
                </c:pt>
                <c:pt idx="813">
                  <c:v>30.046140404417191</c:v>
                </c:pt>
                <c:pt idx="814">
                  <c:v>30.036466241021753</c:v>
                </c:pt>
                <c:pt idx="815">
                  <c:v>30.066822888464856</c:v>
                </c:pt>
                <c:pt idx="816">
                  <c:v>30.047688448661987</c:v>
                </c:pt>
                <c:pt idx="817">
                  <c:v>30.016320774334478</c:v>
                </c:pt>
                <c:pt idx="818">
                  <c:v>30.011465228200279</c:v>
                </c:pt>
                <c:pt idx="819">
                  <c:v>30.017728549260664</c:v>
                </c:pt>
                <c:pt idx="820">
                  <c:v>30.020590144939579</c:v>
                </c:pt>
                <c:pt idx="821">
                  <c:v>30.002866906435273</c:v>
                </c:pt>
                <c:pt idx="822">
                  <c:v>29.975978786921306</c:v>
                </c:pt>
                <c:pt idx="823">
                  <c:v>29.955093845355265</c:v>
                </c:pt>
                <c:pt idx="824">
                  <c:v>29.944447891190894</c:v>
                </c:pt>
                <c:pt idx="825">
                  <c:v>29.886495498187315</c:v>
                </c:pt>
                <c:pt idx="826">
                  <c:v>29.869007056485952</c:v>
                </c:pt>
                <c:pt idx="827">
                  <c:v>29.864836361530813</c:v>
                </c:pt>
                <c:pt idx="828">
                  <c:v>29.879028478706342</c:v>
                </c:pt>
                <c:pt idx="829">
                  <c:v>29.883308782999475</c:v>
                </c:pt>
                <c:pt idx="830">
                  <c:v>29.90049632482339</c:v>
                </c:pt>
                <c:pt idx="831">
                  <c:v>29.947366806257236</c:v>
                </c:pt>
                <c:pt idx="832">
                  <c:v>29.984430047562537</c:v>
                </c:pt>
                <c:pt idx="833">
                  <c:v>30.026284987143253</c:v>
                </c:pt>
                <c:pt idx="834">
                  <c:v>30.060490863124201</c:v>
                </c:pt>
                <c:pt idx="835">
                  <c:v>30.134697970749588</c:v>
                </c:pt>
                <c:pt idx="836">
                  <c:v>30.218772139431287</c:v>
                </c:pt>
                <c:pt idx="837">
                  <c:v>30.310844609267299</c:v>
                </c:pt>
                <c:pt idx="838">
                  <c:v>30.413108543801009</c:v>
                </c:pt>
                <c:pt idx="839">
                  <c:v>30.533027511213664</c:v>
                </c:pt>
                <c:pt idx="840">
                  <c:v>30.442781388609802</c:v>
                </c:pt>
                <c:pt idx="841">
                  <c:v>29.778539534747715</c:v>
                </c:pt>
                <c:pt idx="842">
                  <c:v>29.380198069985802</c:v>
                </c:pt>
                <c:pt idx="843">
                  <c:v>29.058793259311717</c:v>
                </c:pt>
                <c:pt idx="844">
                  <c:v>28.974413454116096</c:v>
                </c:pt>
                <c:pt idx="845">
                  <c:v>28.887674687545879</c:v>
                </c:pt>
                <c:pt idx="846">
                  <c:v>28.838399006865576</c:v>
                </c:pt>
                <c:pt idx="847">
                  <c:v>28.799782840681893</c:v>
                </c:pt>
                <c:pt idx="848">
                  <c:v>28.739604643008953</c:v>
                </c:pt>
                <c:pt idx="849">
                  <c:v>28.718185578117243</c:v>
                </c:pt>
                <c:pt idx="850">
                  <c:v>28.64037334684172</c:v>
                </c:pt>
                <c:pt idx="851">
                  <c:v>28.61241167135033</c:v>
                </c:pt>
                <c:pt idx="852">
                  <c:v>28.511480175464389</c:v>
                </c:pt>
                <c:pt idx="853">
                  <c:v>28.394819420539978</c:v>
                </c:pt>
                <c:pt idx="854">
                  <c:v>28.432634868725664</c:v>
                </c:pt>
                <c:pt idx="855">
                  <c:v>29.14088939653255</c:v>
                </c:pt>
                <c:pt idx="856">
                  <c:v>29.650950704703067</c:v>
                </c:pt>
                <c:pt idx="857">
                  <c:v>30.025188989272475</c:v>
                </c:pt>
                <c:pt idx="858">
                  <c:v>30.141268559671797</c:v>
                </c:pt>
                <c:pt idx="859">
                  <c:v>30.172961680916067</c:v>
                </c:pt>
                <c:pt idx="860">
                  <c:v>30.202835912767739</c:v>
                </c:pt>
                <c:pt idx="861">
                  <c:v>30.259784558858886</c:v>
                </c:pt>
                <c:pt idx="862">
                  <c:v>30.34658863434634</c:v>
                </c:pt>
                <c:pt idx="863">
                  <c:v>30.371108068433475</c:v>
                </c:pt>
                <c:pt idx="864">
                  <c:v>30.375238554939536</c:v>
                </c:pt>
                <c:pt idx="865">
                  <c:v>30.104416784708175</c:v>
                </c:pt>
                <c:pt idx="866">
                  <c:v>29.871541320356513</c:v>
                </c:pt>
                <c:pt idx="867">
                  <c:v>29.829920649777971</c:v>
                </c:pt>
                <c:pt idx="868">
                  <c:v>29.867243159877656</c:v>
                </c:pt>
                <c:pt idx="869">
                  <c:v>30.007290712463838</c:v>
                </c:pt>
                <c:pt idx="870">
                  <c:v>30.675220026448748</c:v>
                </c:pt>
                <c:pt idx="871">
                  <c:v>22.189573638250529</c:v>
                </c:pt>
                <c:pt idx="872">
                  <c:v>24.811927727411728</c:v>
                </c:pt>
                <c:pt idx="873">
                  <c:v>27.042178840787226</c:v>
                </c:pt>
                <c:pt idx="874">
                  <c:v>28.872527308994623</c:v>
                </c:pt>
                <c:pt idx="875">
                  <c:v>30.332034005388859</c:v>
                </c:pt>
                <c:pt idx="876">
                  <c:v>31.467377337425276</c:v>
                </c:pt>
                <c:pt idx="877">
                  <c:v>32.462886796706812</c:v>
                </c:pt>
                <c:pt idx="878">
                  <c:v>33.318045404808679</c:v>
                </c:pt>
                <c:pt idx="879">
                  <c:v>34.140149862076235</c:v>
                </c:pt>
                <c:pt idx="880">
                  <c:v>34.849713172605263</c:v>
                </c:pt>
                <c:pt idx="881">
                  <c:v>35.334206129405729</c:v>
                </c:pt>
                <c:pt idx="882">
                  <c:v>35.624741791206063</c:v>
                </c:pt>
                <c:pt idx="883">
                  <c:v>35.799399683850147</c:v>
                </c:pt>
                <c:pt idx="884">
                  <c:v>35.742096877965032</c:v>
                </c:pt>
                <c:pt idx="885">
                  <c:v>35.270703121604882</c:v>
                </c:pt>
                <c:pt idx="886">
                  <c:v>34.673552172564733</c:v>
                </c:pt>
                <c:pt idx="887">
                  <c:v>33.9298954756391</c:v>
                </c:pt>
                <c:pt idx="888">
                  <c:v>33.073094634651753</c:v>
                </c:pt>
                <c:pt idx="889">
                  <c:v>32.145618723945979</c:v>
                </c:pt>
                <c:pt idx="890">
                  <c:v>31.207335188595621</c:v>
                </c:pt>
                <c:pt idx="891">
                  <c:v>30.15193254321742</c:v>
                </c:pt>
                <c:pt idx="892">
                  <c:v>28.95955278517237</c:v>
                </c:pt>
                <c:pt idx="893">
                  <c:v>27.372689275577432</c:v>
                </c:pt>
                <c:pt idx="894">
                  <c:v>25.595603025548264</c:v>
                </c:pt>
                <c:pt idx="895">
                  <c:v>24.050197002143335</c:v>
                </c:pt>
                <c:pt idx="896">
                  <c:v>22.959272825401559</c:v>
                </c:pt>
                <c:pt idx="897">
                  <c:v>22.241951795834794</c:v>
                </c:pt>
                <c:pt idx="898">
                  <c:v>21.84629410933541</c:v>
                </c:pt>
                <c:pt idx="899">
                  <c:v>21.749668897054054</c:v>
                </c:pt>
                <c:pt idx="900">
                  <c:v>21.7155511252904</c:v>
                </c:pt>
                <c:pt idx="901">
                  <c:v>21.67600637494634</c:v>
                </c:pt>
                <c:pt idx="902">
                  <c:v>21.697486748084696</c:v>
                </c:pt>
                <c:pt idx="903">
                  <c:v>21.673508003358958</c:v>
                </c:pt>
                <c:pt idx="904">
                  <c:v>21.615424680337959</c:v>
                </c:pt>
                <c:pt idx="905">
                  <c:v>21.593439417524554</c:v>
                </c:pt>
                <c:pt idx="906">
                  <c:v>21.480850844104474</c:v>
                </c:pt>
                <c:pt idx="907">
                  <c:v>21.353849983733578</c:v>
                </c:pt>
                <c:pt idx="908">
                  <c:v>21.204805424782851</c:v>
                </c:pt>
                <c:pt idx="909">
                  <c:v>21.026855813846414</c:v>
                </c:pt>
                <c:pt idx="910">
                  <c:v>20.86720030518098</c:v>
                </c:pt>
                <c:pt idx="911">
                  <c:v>20.642764527776961</c:v>
                </c:pt>
                <c:pt idx="912">
                  <c:v>20.391210264679046</c:v>
                </c:pt>
                <c:pt idx="913">
                  <c:v>20.232867018425313</c:v>
                </c:pt>
                <c:pt idx="914">
                  <c:v>19.979029289180637</c:v>
                </c:pt>
                <c:pt idx="915">
                  <c:v>19.737208328470413</c:v>
                </c:pt>
                <c:pt idx="916">
                  <c:v>19.365662409509966</c:v>
                </c:pt>
                <c:pt idx="917">
                  <c:v>19.085561881183597</c:v>
                </c:pt>
                <c:pt idx="918">
                  <c:v>18.804781635601277</c:v>
                </c:pt>
                <c:pt idx="919">
                  <c:v>18.418024481719211</c:v>
                </c:pt>
                <c:pt idx="920">
                  <c:v>18.229483972508923</c:v>
                </c:pt>
                <c:pt idx="921">
                  <c:v>29.122670577003156</c:v>
                </c:pt>
                <c:pt idx="922">
                  <c:v>29.411868482434638</c:v>
                </c:pt>
                <c:pt idx="923">
                  <c:v>29.652606067832004</c:v>
                </c:pt>
                <c:pt idx="924">
                  <c:v>29.879097253529959</c:v>
                </c:pt>
                <c:pt idx="925">
                  <c:v>30.061588694252695</c:v>
                </c:pt>
                <c:pt idx="926">
                  <c:v>30.211460589671425</c:v>
                </c:pt>
                <c:pt idx="927">
                  <c:v>30.275965490672107</c:v>
                </c:pt>
                <c:pt idx="928">
                  <c:v>30.379503688452765</c:v>
                </c:pt>
                <c:pt idx="929">
                  <c:v>30.413280113498711</c:v>
                </c:pt>
                <c:pt idx="930">
                  <c:v>30.431625777029822</c:v>
                </c:pt>
                <c:pt idx="931">
                  <c:v>30.434953741652478</c:v>
                </c:pt>
                <c:pt idx="932">
                  <c:v>30.411095235436804</c:v>
                </c:pt>
                <c:pt idx="933">
                  <c:v>30.40859119744432</c:v>
                </c:pt>
                <c:pt idx="934">
                  <c:v>30.368954830465725</c:v>
                </c:pt>
                <c:pt idx="935">
                  <c:v>30.324769284732664</c:v>
                </c:pt>
                <c:pt idx="936">
                  <c:v>30.29134585341918</c:v>
                </c:pt>
                <c:pt idx="937">
                  <c:v>30.288110981626332</c:v>
                </c:pt>
                <c:pt idx="938">
                  <c:v>30.277450988234179</c:v>
                </c:pt>
                <c:pt idx="939">
                  <c:v>30.329139588892655</c:v>
                </c:pt>
                <c:pt idx="940">
                  <c:v>30.378302591107538</c:v>
                </c:pt>
                <c:pt idx="941">
                  <c:v>30.419164208598268</c:v>
                </c:pt>
                <c:pt idx="942">
                  <c:v>30.498913047430932</c:v>
                </c:pt>
                <c:pt idx="943">
                  <c:v>30.607517301345748</c:v>
                </c:pt>
                <c:pt idx="944">
                  <c:v>30.440638555826929</c:v>
                </c:pt>
                <c:pt idx="945">
                  <c:v>30.161293639898137</c:v>
                </c:pt>
                <c:pt idx="946">
                  <c:v>29.974787400746976</c:v>
                </c:pt>
                <c:pt idx="947">
                  <c:v>29.846775167621402</c:v>
                </c:pt>
                <c:pt idx="948">
                  <c:v>29.745870473549566</c:v>
                </c:pt>
                <c:pt idx="949">
                  <c:v>29.675274973566509</c:v>
                </c:pt>
                <c:pt idx="950">
                  <c:v>29.590447983797706</c:v>
                </c:pt>
                <c:pt idx="951">
                  <c:v>29.512762749504791</c:v>
                </c:pt>
                <c:pt idx="952">
                  <c:v>29.487031638118495</c:v>
                </c:pt>
                <c:pt idx="953">
                  <c:v>29.452534722831484</c:v>
                </c:pt>
                <c:pt idx="954">
                  <c:v>29.40654636686147</c:v>
                </c:pt>
                <c:pt idx="955">
                  <c:v>29.380001681600454</c:v>
                </c:pt>
                <c:pt idx="956">
                  <c:v>29.341876654758916</c:v>
                </c:pt>
                <c:pt idx="957">
                  <c:v>29.301366587764875</c:v>
                </c:pt>
                <c:pt idx="958">
                  <c:v>29.524171038086624</c:v>
                </c:pt>
                <c:pt idx="959">
                  <c:v>29.910871192359526</c:v>
                </c:pt>
                <c:pt idx="960">
                  <c:v>30.216162038950444</c:v>
                </c:pt>
                <c:pt idx="961">
                  <c:v>30.428467212841763</c:v>
                </c:pt>
                <c:pt idx="962">
                  <c:v>30.602135295407351</c:v>
                </c:pt>
                <c:pt idx="963">
                  <c:v>30.724459988880618</c:v>
                </c:pt>
                <c:pt idx="964">
                  <c:v>30.817448411184913</c:v>
                </c:pt>
                <c:pt idx="965">
                  <c:v>30.894186668409517</c:v>
                </c:pt>
                <c:pt idx="966">
                  <c:v>30.919805639479055</c:v>
                </c:pt>
                <c:pt idx="967">
                  <c:v>30.911457986680901</c:v>
                </c:pt>
                <c:pt idx="968">
                  <c:v>30.86554136126275</c:v>
                </c:pt>
                <c:pt idx="969">
                  <c:v>30.803663579806432</c:v>
                </c:pt>
                <c:pt idx="970">
                  <c:v>30.710938330093537</c:v>
                </c:pt>
                <c:pt idx="971">
                  <c:v>30.599234137484881</c:v>
                </c:pt>
                <c:pt idx="972">
                  <c:v>30.548722519265926</c:v>
                </c:pt>
                <c:pt idx="973">
                  <c:v>30.531110667298211</c:v>
                </c:pt>
                <c:pt idx="974">
                  <c:v>30.534873078635435</c:v>
                </c:pt>
                <c:pt idx="975">
                  <c:v>30.540084308104483</c:v>
                </c:pt>
                <c:pt idx="976">
                  <c:v>30.532061560825237</c:v>
                </c:pt>
                <c:pt idx="977">
                  <c:v>30.549081875274364</c:v>
                </c:pt>
                <c:pt idx="978">
                  <c:v>30.575861191014628</c:v>
                </c:pt>
                <c:pt idx="979">
                  <c:v>30.62849819629853</c:v>
                </c:pt>
                <c:pt idx="980">
                  <c:v>30.681911827680974</c:v>
                </c:pt>
                <c:pt idx="981">
                  <c:v>30.719998564269755</c:v>
                </c:pt>
                <c:pt idx="982">
                  <c:v>30.764073174089358</c:v>
                </c:pt>
                <c:pt idx="983">
                  <c:v>30.801172015948787</c:v>
                </c:pt>
                <c:pt idx="984">
                  <c:v>30.840528377543137</c:v>
                </c:pt>
                <c:pt idx="985">
                  <c:v>30.918525801434111</c:v>
                </c:pt>
                <c:pt idx="986">
                  <c:v>30.975225566852082</c:v>
                </c:pt>
                <c:pt idx="987">
                  <c:v>30.996627685255369</c:v>
                </c:pt>
                <c:pt idx="988">
                  <c:v>30.99413434202053</c:v>
                </c:pt>
                <c:pt idx="989">
                  <c:v>30.9561224576372</c:v>
                </c:pt>
                <c:pt idx="990">
                  <c:v>30.939911317548411</c:v>
                </c:pt>
                <c:pt idx="991">
                  <c:v>30.955250937245474</c:v>
                </c:pt>
                <c:pt idx="992">
                  <c:v>30.960321010285362</c:v>
                </c:pt>
                <c:pt idx="993">
                  <c:v>30.863756073706913</c:v>
                </c:pt>
                <c:pt idx="994">
                  <c:v>30.811508986328207</c:v>
                </c:pt>
                <c:pt idx="995">
                  <c:v>30.778737741423875</c:v>
                </c:pt>
                <c:pt idx="996">
                  <c:v>30.761048874988507</c:v>
                </c:pt>
                <c:pt idx="997">
                  <c:v>30.736993594074004</c:v>
                </c:pt>
                <c:pt idx="998">
                  <c:v>30.742661886379882</c:v>
                </c:pt>
                <c:pt idx="999">
                  <c:v>30.704861838039349</c:v>
                </c:pt>
                <c:pt idx="1000">
                  <c:v>30.677414482726601</c:v>
                </c:pt>
                <c:pt idx="1001">
                  <c:v>30.648805793983293</c:v>
                </c:pt>
                <c:pt idx="1002">
                  <c:v>30.60797849309769</c:v>
                </c:pt>
                <c:pt idx="1003">
                  <c:v>30.489846253297841</c:v>
                </c:pt>
                <c:pt idx="1004">
                  <c:v>30.502547193739254</c:v>
                </c:pt>
                <c:pt idx="1005">
                  <c:v>30.460965479062398</c:v>
                </c:pt>
                <c:pt idx="1006">
                  <c:v>30.431495648113955</c:v>
                </c:pt>
                <c:pt idx="1007">
                  <c:v>30.492628235078147</c:v>
                </c:pt>
                <c:pt idx="1008">
                  <c:v>30.508433887984893</c:v>
                </c:pt>
                <c:pt idx="1009">
                  <c:v>30.481996957141487</c:v>
                </c:pt>
                <c:pt idx="1010">
                  <c:v>30.437347941264807</c:v>
                </c:pt>
                <c:pt idx="1011">
                  <c:v>30.42724178259029</c:v>
                </c:pt>
                <c:pt idx="1012">
                  <c:v>30.38692173227458</c:v>
                </c:pt>
                <c:pt idx="1013">
                  <c:v>30.373798903702692</c:v>
                </c:pt>
                <c:pt idx="1014">
                  <c:v>30.362374748814588</c:v>
                </c:pt>
                <c:pt idx="1015">
                  <c:v>30.37448633385597</c:v>
                </c:pt>
                <c:pt idx="1016">
                  <c:v>30.4010079192178</c:v>
                </c:pt>
                <c:pt idx="1017">
                  <c:v>30.536432597822095</c:v>
                </c:pt>
                <c:pt idx="1018">
                  <c:v>30.53195421891991</c:v>
                </c:pt>
                <c:pt idx="1019">
                  <c:v>30.538287937143789</c:v>
                </c:pt>
                <c:pt idx="1020">
                  <c:v>30.536964773916921</c:v>
                </c:pt>
                <c:pt idx="1021">
                  <c:v>30.520995697071921</c:v>
                </c:pt>
                <c:pt idx="1022">
                  <c:v>30.493706753191855</c:v>
                </c:pt>
                <c:pt idx="1023">
                  <c:v>30.534735861726002</c:v>
                </c:pt>
                <c:pt idx="1024">
                  <c:v>30.593140231813827</c:v>
                </c:pt>
                <c:pt idx="1025">
                  <c:v>30.61723779868101</c:v>
                </c:pt>
                <c:pt idx="1026">
                  <c:v>30.637447954556539</c:v>
                </c:pt>
                <c:pt idx="1027">
                  <c:v>30.669722093691441</c:v>
                </c:pt>
                <c:pt idx="1028">
                  <c:v>30.692971178027175</c:v>
                </c:pt>
                <c:pt idx="1029">
                  <c:v>30.700424645265688</c:v>
                </c:pt>
                <c:pt idx="1030">
                  <c:v>30.705963131568289</c:v>
                </c:pt>
                <c:pt idx="1031">
                  <c:v>30.714490663798912</c:v>
                </c:pt>
                <c:pt idx="1032">
                  <c:v>30.722757336297217</c:v>
                </c:pt>
                <c:pt idx="1033">
                  <c:v>30.737219481532584</c:v>
                </c:pt>
                <c:pt idx="1034">
                  <c:v>30.753068242621346</c:v>
                </c:pt>
                <c:pt idx="1035">
                  <c:v>30.764813340119726</c:v>
                </c:pt>
                <c:pt idx="1036">
                  <c:v>30.76513771823771</c:v>
                </c:pt>
                <c:pt idx="1037">
                  <c:v>30.745121474494191</c:v>
                </c:pt>
                <c:pt idx="1038">
                  <c:v>30.742398325999726</c:v>
                </c:pt>
                <c:pt idx="1039">
                  <c:v>30.739847097976575</c:v>
                </c:pt>
                <c:pt idx="1040">
                  <c:v>30.738385577743678</c:v>
                </c:pt>
                <c:pt idx="1041">
                  <c:v>30.720402466210984</c:v>
                </c:pt>
                <c:pt idx="1042">
                  <c:v>30.720605182101284</c:v>
                </c:pt>
                <c:pt idx="1043">
                  <c:v>30.73237697295632</c:v>
                </c:pt>
                <c:pt idx="1044">
                  <c:v>30.743141596818891</c:v>
                </c:pt>
                <c:pt idx="1045">
                  <c:v>30.744029247964949</c:v>
                </c:pt>
                <c:pt idx="1046">
                  <c:v>30.759211190995355</c:v>
                </c:pt>
                <c:pt idx="1047">
                  <c:v>30.792957853164072</c:v>
                </c:pt>
                <c:pt idx="1048">
                  <c:v>30.816923004289698</c:v>
                </c:pt>
                <c:pt idx="1049">
                  <c:v>30.842121917861157</c:v>
                </c:pt>
                <c:pt idx="1050">
                  <c:v>30.878952183784797</c:v>
                </c:pt>
                <c:pt idx="1051">
                  <c:v>30.923982132511405</c:v>
                </c:pt>
                <c:pt idx="1052">
                  <c:v>30.958529830491099</c:v>
                </c:pt>
                <c:pt idx="1053">
                  <c:v>31.009631872277339</c:v>
                </c:pt>
                <c:pt idx="1054">
                  <c:v>31.046930002050196</c:v>
                </c:pt>
                <c:pt idx="1055">
                  <c:v>31.090138842764148</c:v>
                </c:pt>
                <c:pt idx="1056">
                  <c:v>31.114917827978353</c:v>
                </c:pt>
                <c:pt idx="1057">
                  <c:v>31.111702060810224</c:v>
                </c:pt>
                <c:pt idx="1058">
                  <c:v>31.103853459589221</c:v>
                </c:pt>
                <c:pt idx="1059">
                  <c:v>31.104689568802648</c:v>
                </c:pt>
                <c:pt idx="1060">
                  <c:v>31.11206596628961</c:v>
                </c:pt>
                <c:pt idx="1061">
                  <c:v>31.109281747940447</c:v>
                </c:pt>
                <c:pt idx="1062">
                  <c:v>31.118806043224652</c:v>
                </c:pt>
                <c:pt idx="1063">
                  <c:v>31.125246630345071</c:v>
                </c:pt>
                <c:pt idx="1064">
                  <c:v>31.131905956595041</c:v>
                </c:pt>
                <c:pt idx="1065">
                  <c:v>31.128815054578386</c:v>
                </c:pt>
                <c:pt idx="1066">
                  <c:v>31.106087254749436</c:v>
                </c:pt>
                <c:pt idx="1067">
                  <c:v>31.067996445701581</c:v>
                </c:pt>
                <c:pt idx="1068">
                  <c:v>31.035528054077218</c:v>
                </c:pt>
                <c:pt idx="1069">
                  <c:v>31.015858686069503</c:v>
                </c:pt>
                <c:pt idx="1070">
                  <c:v>30.994774532549524</c:v>
                </c:pt>
                <c:pt idx="1071">
                  <c:v>31.027869637298895</c:v>
                </c:pt>
                <c:pt idx="1072">
                  <c:v>31.079215176030463</c:v>
                </c:pt>
                <c:pt idx="1073">
                  <c:v>31.117895946306405</c:v>
                </c:pt>
                <c:pt idx="1074">
                  <c:v>31.117915720377738</c:v>
                </c:pt>
                <c:pt idx="1075">
                  <c:v>31.107089531595083</c:v>
                </c:pt>
                <c:pt idx="1076">
                  <c:v>31.086988068715861</c:v>
                </c:pt>
                <c:pt idx="1077">
                  <c:v>31.095101161386019</c:v>
                </c:pt>
                <c:pt idx="1078">
                  <c:v>31.10948196667459</c:v>
                </c:pt>
                <c:pt idx="1079">
                  <c:v>31.109970411184104</c:v>
                </c:pt>
                <c:pt idx="1080">
                  <c:v>31.121752280262751</c:v>
                </c:pt>
                <c:pt idx="1081">
                  <c:v>31.145850497373853</c:v>
                </c:pt>
                <c:pt idx="1082">
                  <c:v>31.182228384573136</c:v>
                </c:pt>
                <c:pt idx="1083">
                  <c:v>31.201587514507658</c:v>
                </c:pt>
                <c:pt idx="1084">
                  <c:v>31.190563299254691</c:v>
                </c:pt>
                <c:pt idx="1085">
                  <c:v>31.16731430195588</c:v>
                </c:pt>
                <c:pt idx="1086">
                  <c:v>31.129518902660685</c:v>
                </c:pt>
                <c:pt idx="1087">
                  <c:v>31.089740056458147</c:v>
                </c:pt>
                <c:pt idx="1088">
                  <c:v>31.118856277472833</c:v>
                </c:pt>
                <c:pt idx="1089">
                  <c:v>31.156288505269892</c:v>
                </c:pt>
                <c:pt idx="1090">
                  <c:v>31.19110575609605</c:v>
                </c:pt>
                <c:pt idx="1091">
                  <c:v>31.190487828934526</c:v>
                </c:pt>
                <c:pt idx="1092">
                  <c:v>31.200803558846168</c:v>
                </c:pt>
                <c:pt idx="1093">
                  <c:v>31.244568507784521</c:v>
                </c:pt>
                <c:pt idx="1094">
                  <c:v>31.282059305448147</c:v>
                </c:pt>
                <c:pt idx="1095">
                  <c:v>31.269290815890624</c:v>
                </c:pt>
                <c:pt idx="1096">
                  <c:v>31.226680603112705</c:v>
                </c:pt>
                <c:pt idx="1097">
                  <c:v>30.893799731686599</c:v>
                </c:pt>
                <c:pt idx="1098">
                  <c:v>31.075040933057803</c:v>
                </c:pt>
                <c:pt idx="1099">
                  <c:v>30.939801029235149</c:v>
                </c:pt>
                <c:pt idx="1100">
                  <c:v>30.770369649786041</c:v>
                </c:pt>
                <c:pt idx="1101">
                  <c:v>31.408830118750114</c:v>
                </c:pt>
                <c:pt idx="1102">
                  <c:v>31.51170405248088</c:v>
                </c:pt>
                <c:pt idx="1103">
                  <c:v>31.414028961980396</c:v>
                </c:pt>
                <c:pt idx="1104">
                  <c:v>31.1920563198507</c:v>
                </c:pt>
                <c:pt idx="1105">
                  <c:v>31.320249910076864</c:v>
                </c:pt>
                <c:pt idx="1106">
                  <c:v>31.681301368233484</c:v>
                </c:pt>
                <c:pt idx="1107">
                  <c:v>31.613780817873604</c:v>
                </c:pt>
                <c:pt idx="1108">
                  <c:v>31.205443520754649</c:v>
                </c:pt>
              </c:numCache>
            </c:numRef>
          </c:xVal>
          <c:yVal>
            <c:numRef>
              <c:f>'CPTu EVAL'!$A$13:$A$1411</c:f>
              <c:numCache>
                <c:formatCode>General</c:formatCode>
                <c:ptCount val="1399"/>
                <c:pt idx="0">
                  <c:v>14</c:v>
                </c:pt>
                <c:pt idx="1">
                  <c:v>14.025</c:v>
                </c:pt>
                <c:pt idx="2">
                  <c:v>14.05</c:v>
                </c:pt>
                <c:pt idx="3">
                  <c:v>14.074999999999999</c:v>
                </c:pt>
                <c:pt idx="4">
                  <c:v>14.1</c:v>
                </c:pt>
                <c:pt idx="5">
                  <c:v>14.125</c:v>
                </c:pt>
                <c:pt idx="6">
                  <c:v>14.15</c:v>
                </c:pt>
                <c:pt idx="7">
                  <c:v>14.175000000000001</c:v>
                </c:pt>
                <c:pt idx="8">
                  <c:v>14.2</c:v>
                </c:pt>
                <c:pt idx="9">
                  <c:v>14.225</c:v>
                </c:pt>
                <c:pt idx="10">
                  <c:v>14.25</c:v>
                </c:pt>
                <c:pt idx="11">
                  <c:v>14.275</c:v>
                </c:pt>
                <c:pt idx="12">
                  <c:v>14.3</c:v>
                </c:pt>
                <c:pt idx="13">
                  <c:v>14.324999999999999</c:v>
                </c:pt>
                <c:pt idx="14">
                  <c:v>14.35</c:v>
                </c:pt>
                <c:pt idx="15">
                  <c:v>14.375</c:v>
                </c:pt>
                <c:pt idx="16">
                  <c:v>14.4</c:v>
                </c:pt>
                <c:pt idx="17">
                  <c:v>14.425000000000001</c:v>
                </c:pt>
                <c:pt idx="18">
                  <c:v>14.45</c:v>
                </c:pt>
                <c:pt idx="19">
                  <c:v>14.475</c:v>
                </c:pt>
                <c:pt idx="20">
                  <c:v>14.5</c:v>
                </c:pt>
                <c:pt idx="21">
                  <c:v>14.525</c:v>
                </c:pt>
                <c:pt idx="22">
                  <c:v>14.55</c:v>
                </c:pt>
                <c:pt idx="23">
                  <c:v>14.574999999999999</c:v>
                </c:pt>
                <c:pt idx="24">
                  <c:v>14.6</c:v>
                </c:pt>
                <c:pt idx="25">
                  <c:v>14.625</c:v>
                </c:pt>
                <c:pt idx="26">
                  <c:v>14.65</c:v>
                </c:pt>
                <c:pt idx="27">
                  <c:v>14.675000000000001</c:v>
                </c:pt>
                <c:pt idx="28">
                  <c:v>14.7</c:v>
                </c:pt>
                <c:pt idx="29">
                  <c:v>14.725</c:v>
                </c:pt>
                <c:pt idx="30">
                  <c:v>14.75</c:v>
                </c:pt>
                <c:pt idx="31">
                  <c:v>14.775</c:v>
                </c:pt>
                <c:pt idx="32">
                  <c:v>14.8</c:v>
                </c:pt>
                <c:pt idx="33">
                  <c:v>14.824999999999999</c:v>
                </c:pt>
                <c:pt idx="34">
                  <c:v>14.85</c:v>
                </c:pt>
                <c:pt idx="35">
                  <c:v>14.875</c:v>
                </c:pt>
                <c:pt idx="36">
                  <c:v>14.9</c:v>
                </c:pt>
                <c:pt idx="37">
                  <c:v>14.925000000000001</c:v>
                </c:pt>
                <c:pt idx="38">
                  <c:v>14.95</c:v>
                </c:pt>
                <c:pt idx="39">
                  <c:v>14.975</c:v>
                </c:pt>
                <c:pt idx="40">
                  <c:v>15</c:v>
                </c:pt>
                <c:pt idx="41">
                  <c:v>15.025</c:v>
                </c:pt>
                <c:pt idx="42">
                  <c:v>15.05</c:v>
                </c:pt>
                <c:pt idx="43">
                  <c:v>15.074999999999999</c:v>
                </c:pt>
                <c:pt idx="44">
                  <c:v>15.1</c:v>
                </c:pt>
                <c:pt idx="45">
                  <c:v>15.125</c:v>
                </c:pt>
                <c:pt idx="46">
                  <c:v>15.15</c:v>
                </c:pt>
                <c:pt idx="47">
                  <c:v>15.175000000000001</c:v>
                </c:pt>
                <c:pt idx="48">
                  <c:v>15.2</c:v>
                </c:pt>
                <c:pt idx="49">
                  <c:v>15.225</c:v>
                </c:pt>
                <c:pt idx="50">
                  <c:v>15.25</c:v>
                </c:pt>
                <c:pt idx="51">
                  <c:v>15.275</c:v>
                </c:pt>
                <c:pt idx="52">
                  <c:v>15.3</c:v>
                </c:pt>
                <c:pt idx="53">
                  <c:v>15.324999999999999</c:v>
                </c:pt>
                <c:pt idx="54">
                  <c:v>15.35</c:v>
                </c:pt>
                <c:pt idx="55">
                  <c:v>15.375</c:v>
                </c:pt>
                <c:pt idx="56">
                  <c:v>15.4</c:v>
                </c:pt>
                <c:pt idx="57">
                  <c:v>15.425000000000001</c:v>
                </c:pt>
                <c:pt idx="58">
                  <c:v>15.45</c:v>
                </c:pt>
                <c:pt idx="59">
                  <c:v>15.475</c:v>
                </c:pt>
                <c:pt idx="60">
                  <c:v>15.5</c:v>
                </c:pt>
                <c:pt idx="61">
                  <c:v>15.525</c:v>
                </c:pt>
                <c:pt idx="62">
                  <c:v>15.55</c:v>
                </c:pt>
                <c:pt idx="63">
                  <c:v>15.574999999999999</c:v>
                </c:pt>
                <c:pt idx="64">
                  <c:v>15.6</c:v>
                </c:pt>
                <c:pt idx="65">
                  <c:v>15.625</c:v>
                </c:pt>
                <c:pt idx="66">
                  <c:v>15.65</c:v>
                </c:pt>
                <c:pt idx="67">
                  <c:v>15.675000000000001</c:v>
                </c:pt>
                <c:pt idx="68">
                  <c:v>15.7</c:v>
                </c:pt>
                <c:pt idx="69">
                  <c:v>15.725</c:v>
                </c:pt>
                <c:pt idx="70">
                  <c:v>15.75</c:v>
                </c:pt>
                <c:pt idx="71">
                  <c:v>15.775</c:v>
                </c:pt>
                <c:pt idx="72">
                  <c:v>15.8</c:v>
                </c:pt>
                <c:pt idx="73">
                  <c:v>15.824999999999999</c:v>
                </c:pt>
                <c:pt idx="74">
                  <c:v>15.85</c:v>
                </c:pt>
                <c:pt idx="75">
                  <c:v>15.875</c:v>
                </c:pt>
                <c:pt idx="76">
                  <c:v>15.9</c:v>
                </c:pt>
                <c:pt idx="77">
                  <c:v>15.925000000000001</c:v>
                </c:pt>
                <c:pt idx="78">
                  <c:v>15.95</c:v>
                </c:pt>
                <c:pt idx="79">
                  <c:v>15.975</c:v>
                </c:pt>
                <c:pt idx="80">
                  <c:v>16</c:v>
                </c:pt>
                <c:pt idx="81">
                  <c:v>16.024999999999999</c:v>
                </c:pt>
                <c:pt idx="82">
                  <c:v>16.05</c:v>
                </c:pt>
                <c:pt idx="83">
                  <c:v>16.074999999999999</c:v>
                </c:pt>
                <c:pt idx="84">
                  <c:v>16.100000000000001</c:v>
                </c:pt>
                <c:pt idx="85">
                  <c:v>16.125</c:v>
                </c:pt>
                <c:pt idx="86">
                  <c:v>16.149999999999999</c:v>
                </c:pt>
                <c:pt idx="87">
                  <c:v>16.175000000000001</c:v>
                </c:pt>
                <c:pt idx="88">
                  <c:v>16.2</c:v>
                </c:pt>
                <c:pt idx="89">
                  <c:v>16.225000000000001</c:v>
                </c:pt>
                <c:pt idx="90">
                  <c:v>16.25</c:v>
                </c:pt>
                <c:pt idx="91">
                  <c:v>16.274999999999999</c:v>
                </c:pt>
                <c:pt idx="92">
                  <c:v>16.3</c:v>
                </c:pt>
                <c:pt idx="93">
                  <c:v>16.324999999999999</c:v>
                </c:pt>
                <c:pt idx="94">
                  <c:v>16.350000000000001</c:v>
                </c:pt>
                <c:pt idx="95">
                  <c:v>16.375</c:v>
                </c:pt>
                <c:pt idx="96">
                  <c:v>16.399999999999999</c:v>
                </c:pt>
                <c:pt idx="97">
                  <c:v>16.425000000000001</c:v>
                </c:pt>
                <c:pt idx="98">
                  <c:v>16.45</c:v>
                </c:pt>
                <c:pt idx="99">
                  <c:v>16.475000000000001</c:v>
                </c:pt>
                <c:pt idx="100">
                  <c:v>16.5</c:v>
                </c:pt>
                <c:pt idx="101">
                  <c:v>16.524999999999999</c:v>
                </c:pt>
                <c:pt idx="102">
                  <c:v>16.55</c:v>
                </c:pt>
                <c:pt idx="103">
                  <c:v>16.574999999999999</c:v>
                </c:pt>
                <c:pt idx="104">
                  <c:v>16.600000000000001</c:v>
                </c:pt>
                <c:pt idx="105">
                  <c:v>16.625</c:v>
                </c:pt>
                <c:pt idx="106">
                  <c:v>16.649999999999999</c:v>
                </c:pt>
                <c:pt idx="107">
                  <c:v>16.675000000000001</c:v>
                </c:pt>
                <c:pt idx="108">
                  <c:v>16.7</c:v>
                </c:pt>
                <c:pt idx="109">
                  <c:v>16.725000000000001</c:v>
                </c:pt>
                <c:pt idx="110">
                  <c:v>16.75</c:v>
                </c:pt>
                <c:pt idx="111">
                  <c:v>16.774999999999999</c:v>
                </c:pt>
                <c:pt idx="112">
                  <c:v>16.8</c:v>
                </c:pt>
                <c:pt idx="113">
                  <c:v>16.824999999999999</c:v>
                </c:pt>
                <c:pt idx="114">
                  <c:v>16.850000000000001</c:v>
                </c:pt>
                <c:pt idx="115">
                  <c:v>16.875</c:v>
                </c:pt>
                <c:pt idx="116">
                  <c:v>16.899999999999999</c:v>
                </c:pt>
                <c:pt idx="117">
                  <c:v>16.925000000000001</c:v>
                </c:pt>
                <c:pt idx="118">
                  <c:v>16.95</c:v>
                </c:pt>
                <c:pt idx="119">
                  <c:v>16.975000000000001</c:v>
                </c:pt>
                <c:pt idx="120">
                  <c:v>17</c:v>
                </c:pt>
                <c:pt idx="121">
                  <c:v>17.024999999999999</c:v>
                </c:pt>
                <c:pt idx="122">
                  <c:v>17.05</c:v>
                </c:pt>
                <c:pt idx="123">
                  <c:v>17.074999999999999</c:v>
                </c:pt>
                <c:pt idx="124">
                  <c:v>17.100000000000001</c:v>
                </c:pt>
                <c:pt idx="125">
                  <c:v>17.125</c:v>
                </c:pt>
                <c:pt idx="126">
                  <c:v>17.149999999999999</c:v>
                </c:pt>
                <c:pt idx="127">
                  <c:v>17.175000000000001</c:v>
                </c:pt>
                <c:pt idx="128">
                  <c:v>17.2</c:v>
                </c:pt>
                <c:pt idx="129">
                  <c:v>17.225000000000001</c:v>
                </c:pt>
                <c:pt idx="130">
                  <c:v>17.25</c:v>
                </c:pt>
                <c:pt idx="131">
                  <c:v>17.274999999999999</c:v>
                </c:pt>
                <c:pt idx="132">
                  <c:v>17.3</c:v>
                </c:pt>
                <c:pt idx="133">
                  <c:v>17.324999999999999</c:v>
                </c:pt>
                <c:pt idx="134">
                  <c:v>17.350000000000001</c:v>
                </c:pt>
                <c:pt idx="135">
                  <c:v>17.375</c:v>
                </c:pt>
                <c:pt idx="136">
                  <c:v>17.399999999999999</c:v>
                </c:pt>
                <c:pt idx="137">
                  <c:v>17.425000000000001</c:v>
                </c:pt>
                <c:pt idx="138">
                  <c:v>17.45</c:v>
                </c:pt>
                <c:pt idx="139">
                  <c:v>17.475000000000001</c:v>
                </c:pt>
                <c:pt idx="140">
                  <c:v>17.5</c:v>
                </c:pt>
                <c:pt idx="141">
                  <c:v>17.524999999999999</c:v>
                </c:pt>
                <c:pt idx="142">
                  <c:v>17.55</c:v>
                </c:pt>
                <c:pt idx="143">
                  <c:v>17.574999999999999</c:v>
                </c:pt>
                <c:pt idx="144">
                  <c:v>17.600000000000001</c:v>
                </c:pt>
                <c:pt idx="145">
                  <c:v>17.625</c:v>
                </c:pt>
                <c:pt idx="146" formatCode="0.00">
                  <c:v>17.649999999999999</c:v>
                </c:pt>
                <c:pt idx="147" formatCode="0.00">
                  <c:v>17.675000000000001</c:v>
                </c:pt>
                <c:pt idx="148">
                  <c:v>17.7</c:v>
                </c:pt>
                <c:pt idx="149">
                  <c:v>17.725000000000001</c:v>
                </c:pt>
                <c:pt idx="150">
                  <c:v>17.75</c:v>
                </c:pt>
                <c:pt idx="151">
                  <c:v>17.774999999999999</c:v>
                </c:pt>
                <c:pt idx="152">
                  <c:v>17.8</c:v>
                </c:pt>
                <c:pt idx="153">
                  <c:v>17.824999999999999</c:v>
                </c:pt>
                <c:pt idx="154">
                  <c:v>17.850000000000001</c:v>
                </c:pt>
                <c:pt idx="155">
                  <c:v>17.875</c:v>
                </c:pt>
                <c:pt idx="156">
                  <c:v>17.899999999999999</c:v>
                </c:pt>
                <c:pt idx="157">
                  <c:v>17.925000000000001</c:v>
                </c:pt>
                <c:pt idx="158">
                  <c:v>17.95</c:v>
                </c:pt>
                <c:pt idx="159">
                  <c:v>17.975000000000001</c:v>
                </c:pt>
                <c:pt idx="160">
                  <c:v>18</c:v>
                </c:pt>
                <c:pt idx="161">
                  <c:v>18.024999999999999</c:v>
                </c:pt>
                <c:pt idx="162">
                  <c:v>18.05</c:v>
                </c:pt>
                <c:pt idx="163">
                  <c:v>18.074999999999999</c:v>
                </c:pt>
                <c:pt idx="164">
                  <c:v>18.100000000000001</c:v>
                </c:pt>
                <c:pt idx="165">
                  <c:v>18.125</c:v>
                </c:pt>
                <c:pt idx="166">
                  <c:v>18.149999999999999</c:v>
                </c:pt>
                <c:pt idx="167">
                  <c:v>18.175000000000001</c:v>
                </c:pt>
                <c:pt idx="168">
                  <c:v>18.2</c:v>
                </c:pt>
                <c:pt idx="169">
                  <c:v>18.225000000000001</c:v>
                </c:pt>
                <c:pt idx="170">
                  <c:v>18.25</c:v>
                </c:pt>
                <c:pt idx="171">
                  <c:v>18.274999999999999</c:v>
                </c:pt>
                <c:pt idx="172">
                  <c:v>18.3</c:v>
                </c:pt>
                <c:pt idx="173">
                  <c:v>18.324999999999999</c:v>
                </c:pt>
                <c:pt idx="174">
                  <c:v>18.350000000000001</c:v>
                </c:pt>
                <c:pt idx="175">
                  <c:v>18.375</c:v>
                </c:pt>
                <c:pt idx="176">
                  <c:v>18.399999999999999</c:v>
                </c:pt>
                <c:pt idx="177">
                  <c:v>18.425000000000001</c:v>
                </c:pt>
                <c:pt idx="178">
                  <c:v>18.45</c:v>
                </c:pt>
                <c:pt idx="179">
                  <c:v>18.475000000000001</c:v>
                </c:pt>
                <c:pt idx="180">
                  <c:v>18.5</c:v>
                </c:pt>
                <c:pt idx="181">
                  <c:v>18.524999999999999</c:v>
                </c:pt>
                <c:pt idx="182">
                  <c:v>18.55</c:v>
                </c:pt>
                <c:pt idx="183">
                  <c:v>18.574999999999999</c:v>
                </c:pt>
                <c:pt idx="184">
                  <c:v>18.600000000000001</c:v>
                </c:pt>
                <c:pt idx="185">
                  <c:v>18.625</c:v>
                </c:pt>
                <c:pt idx="186">
                  <c:v>18.649999999999999</c:v>
                </c:pt>
                <c:pt idx="187">
                  <c:v>18.675000000000001</c:v>
                </c:pt>
                <c:pt idx="188">
                  <c:v>18.7</c:v>
                </c:pt>
                <c:pt idx="189">
                  <c:v>18.725000000000001</c:v>
                </c:pt>
                <c:pt idx="190">
                  <c:v>18.75</c:v>
                </c:pt>
                <c:pt idx="191">
                  <c:v>18.774999999999999</c:v>
                </c:pt>
                <c:pt idx="192">
                  <c:v>18.8</c:v>
                </c:pt>
                <c:pt idx="193">
                  <c:v>18.824999999999999</c:v>
                </c:pt>
                <c:pt idx="194">
                  <c:v>18.850000000000001</c:v>
                </c:pt>
                <c:pt idx="195">
                  <c:v>18.875</c:v>
                </c:pt>
                <c:pt idx="196">
                  <c:v>18.899999999999999</c:v>
                </c:pt>
                <c:pt idx="197">
                  <c:v>18.925000000000001</c:v>
                </c:pt>
                <c:pt idx="198">
                  <c:v>18.95</c:v>
                </c:pt>
                <c:pt idx="199">
                  <c:v>18.975000000000001</c:v>
                </c:pt>
                <c:pt idx="200">
                  <c:v>19</c:v>
                </c:pt>
                <c:pt idx="201">
                  <c:v>19.024999999999999</c:v>
                </c:pt>
                <c:pt idx="202">
                  <c:v>19.05</c:v>
                </c:pt>
                <c:pt idx="203">
                  <c:v>19.074999999999999</c:v>
                </c:pt>
                <c:pt idx="204">
                  <c:v>19.100000000000001</c:v>
                </c:pt>
                <c:pt idx="205">
                  <c:v>19.125</c:v>
                </c:pt>
                <c:pt idx="206">
                  <c:v>19.149999999999999</c:v>
                </c:pt>
                <c:pt idx="207">
                  <c:v>19.175000000000001</c:v>
                </c:pt>
                <c:pt idx="208">
                  <c:v>19.2</c:v>
                </c:pt>
                <c:pt idx="209">
                  <c:v>19.225000000000001</c:v>
                </c:pt>
                <c:pt idx="210">
                  <c:v>19.25</c:v>
                </c:pt>
                <c:pt idx="211">
                  <c:v>19.274999999999999</c:v>
                </c:pt>
                <c:pt idx="212">
                  <c:v>19.3</c:v>
                </c:pt>
                <c:pt idx="213">
                  <c:v>19.324999999999999</c:v>
                </c:pt>
                <c:pt idx="214">
                  <c:v>19.350000000000001</c:v>
                </c:pt>
                <c:pt idx="215">
                  <c:v>19.375</c:v>
                </c:pt>
                <c:pt idx="216">
                  <c:v>19.399999999999999</c:v>
                </c:pt>
                <c:pt idx="217">
                  <c:v>19.425000000000001</c:v>
                </c:pt>
                <c:pt idx="218">
                  <c:v>19.45</c:v>
                </c:pt>
                <c:pt idx="219">
                  <c:v>19.475000000000001</c:v>
                </c:pt>
                <c:pt idx="220">
                  <c:v>19.5</c:v>
                </c:pt>
                <c:pt idx="221">
                  <c:v>19.524999999999999</c:v>
                </c:pt>
                <c:pt idx="222">
                  <c:v>19.55</c:v>
                </c:pt>
                <c:pt idx="223">
                  <c:v>19.574999999999999</c:v>
                </c:pt>
                <c:pt idx="224">
                  <c:v>19.600000000000001</c:v>
                </c:pt>
                <c:pt idx="225">
                  <c:v>19.625</c:v>
                </c:pt>
                <c:pt idx="226">
                  <c:v>19.649999999999999</c:v>
                </c:pt>
                <c:pt idx="227">
                  <c:v>19.675000000000001</c:v>
                </c:pt>
                <c:pt idx="228">
                  <c:v>19.7</c:v>
                </c:pt>
                <c:pt idx="229">
                  <c:v>19.725000000000001</c:v>
                </c:pt>
                <c:pt idx="230">
                  <c:v>19.75</c:v>
                </c:pt>
                <c:pt idx="231">
                  <c:v>19.774999999999999</c:v>
                </c:pt>
                <c:pt idx="232">
                  <c:v>19.8</c:v>
                </c:pt>
                <c:pt idx="233">
                  <c:v>19.824999999999999</c:v>
                </c:pt>
                <c:pt idx="234">
                  <c:v>19.850000000000001</c:v>
                </c:pt>
                <c:pt idx="235">
                  <c:v>19.875</c:v>
                </c:pt>
                <c:pt idx="236">
                  <c:v>19.899999999999999</c:v>
                </c:pt>
                <c:pt idx="237">
                  <c:v>19.925000000000001</c:v>
                </c:pt>
                <c:pt idx="238">
                  <c:v>19.95</c:v>
                </c:pt>
                <c:pt idx="239">
                  <c:v>19.975000000000001</c:v>
                </c:pt>
                <c:pt idx="240">
                  <c:v>20</c:v>
                </c:pt>
                <c:pt idx="241">
                  <c:v>20.024999999999999</c:v>
                </c:pt>
                <c:pt idx="242">
                  <c:v>20.05</c:v>
                </c:pt>
                <c:pt idx="243">
                  <c:v>20.074999999999999</c:v>
                </c:pt>
                <c:pt idx="244">
                  <c:v>20.100000000000001</c:v>
                </c:pt>
                <c:pt idx="245">
                  <c:v>20.125</c:v>
                </c:pt>
                <c:pt idx="246">
                  <c:v>20.149999999999999</c:v>
                </c:pt>
                <c:pt idx="247">
                  <c:v>20.175000000000001</c:v>
                </c:pt>
                <c:pt idx="248">
                  <c:v>20.2</c:v>
                </c:pt>
                <c:pt idx="249">
                  <c:v>20.225000000000001</c:v>
                </c:pt>
                <c:pt idx="250">
                  <c:v>20.25</c:v>
                </c:pt>
                <c:pt idx="251">
                  <c:v>20.274999999999999</c:v>
                </c:pt>
                <c:pt idx="252">
                  <c:v>20.3</c:v>
                </c:pt>
                <c:pt idx="253">
                  <c:v>20.324999999999999</c:v>
                </c:pt>
                <c:pt idx="254">
                  <c:v>20.350000000000001</c:v>
                </c:pt>
                <c:pt idx="255">
                  <c:v>20.375</c:v>
                </c:pt>
                <c:pt idx="256">
                  <c:v>20.399999999999999</c:v>
                </c:pt>
                <c:pt idx="257">
                  <c:v>20.425000000000001</c:v>
                </c:pt>
                <c:pt idx="258">
                  <c:v>20.45</c:v>
                </c:pt>
                <c:pt idx="259">
                  <c:v>20.475000000000001</c:v>
                </c:pt>
                <c:pt idx="260">
                  <c:v>20.5</c:v>
                </c:pt>
                <c:pt idx="261">
                  <c:v>20.524999999999999</c:v>
                </c:pt>
                <c:pt idx="262">
                  <c:v>20.55</c:v>
                </c:pt>
                <c:pt idx="263">
                  <c:v>20.574999999999999</c:v>
                </c:pt>
                <c:pt idx="264">
                  <c:v>20.6</c:v>
                </c:pt>
                <c:pt idx="265">
                  <c:v>20.625</c:v>
                </c:pt>
                <c:pt idx="266">
                  <c:v>20.65</c:v>
                </c:pt>
                <c:pt idx="267">
                  <c:v>20.675000000000001</c:v>
                </c:pt>
                <c:pt idx="268">
                  <c:v>20.7</c:v>
                </c:pt>
                <c:pt idx="269">
                  <c:v>20.725000000000001</c:v>
                </c:pt>
                <c:pt idx="270">
                  <c:v>20.75</c:v>
                </c:pt>
                <c:pt idx="271">
                  <c:v>20.774999999999999</c:v>
                </c:pt>
                <c:pt idx="272">
                  <c:v>20.8</c:v>
                </c:pt>
                <c:pt idx="273">
                  <c:v>20.824999999999999</c:v>
                </c:pt>
                <c:pt idx="274">
                  <c:v>20.85</c:v>
                </c:pt>
                <c:pt idx="275">
                  <c:v>20.875</c:v>
                </c:pt>
                <c:pt idx="276">
                  <c:v>20.9</c:v>
                </c:pt>
                <c:pt idx="277">
                  <c:v>20.925000000000001</c:v>
                </c:pt>
                <c:pt idx="278">
                  <c:v>20.95</c:v>
                </c:pt>
                <c:pt idx="279">
                  <c:v>20.975000000000001</c:v>
                </c:pt>
                <c:pt idx="280">
                  <c:v>21</c:v>
                </c:pt>
                <c:pt idx="281">
                  <c:v>21.024999999999999</c:v>
                </c:pt>
                <c:pt idx="282">
                  <c:v>21.05</c:v>
                </c:pt>
                <c:pt idx="283">
                  <c:v>21.074999999999999</c:v>
                </c:pt>
                <c:pt idx="284">
                  <c:v>21.1</c:v>
                </c:pt>
                <c:pt idx="285">
                  <c:v>21.125</c:v>
                </c:pt>
                <c:pt idx="286">
                  <c:v>21.15</c:v>
                </c:pt>
                <c:pt idx="287">
                  <c:v>21.175000000000001</c:v>
                </c:pt>
                <c:pt idx="288">
                  <c:v>21.2</c:v>
                </c:pt>
                <c:pt idx="289">
                  <c:v>21.225000000000001</c:v>
                </c:pt>
                <c:pt idx="290">
                  <c:v>21.25</c:v>
                </c:pt>
                <c:pt idx="291">
                  <c:v>21.274999999999999</c:v>
                </c:pt>
                <c:pt idx="292">
                  <c:v>21.3</c:v>
                </c:pt>
                <c:pt idx="293">
                  <c:v>21.324999999999999</c:v>
                </c:pt>
                <c:pt idx="294">
                  <c:v>21.35</c:v>
                </c:pt>
                <c:pt idx="295">
                  <c:v>21.375</c:v>
                </c:pt>
                <c:pt idx="296">
                  <c:v>21.4</c:v>
                </c:pt>
                <c:pt idx="297">
                  <c:v>21.425000000000001</c:v>
                </c:pt>
                <c:pt idx="298">
                  <c:v>21.45</c:v>
                </c:pt>
                <c:pt idx="299">
                  <c:v>21.475000000000001</c:v>
                </c:pt>
                <c:pt idx="300">
                  <c:v>21.5</c:v>
                </c:pt>
                <c:pt idx="301">
                  <c:v>21.524999999999999</c:v>
                </c:pt>
                <c:pt idx="302">
                  <c:v>21.55</c:v>
                </c:pt>
                <c:pt idx="303">
                  <c:v>21.574999999999999</c:v>
                </c:pt>
                <c:pt idx="304">
                  <c:v>21.6</c:v>
                </c:pt>
                <c:pt idx="305">
                  <c:v>21.625</c:v>
                </c:pt>
                <c:pt idx="306">
                  <c:v>21.65</c:v>
                </c:pt>
                <c:pt idx="307">
                  <c:v>21.675000000000001</c:v>
                </c:pt>
                <c:pt idx="308">
                  <c:v>21.7</c:v>
                </c:pt>
                <c:pt idx="309">
                  <c:v>21.725000000000001</c:v>
                </c:pt>
                <c:pt idx="310">
                  <c:v>21.75</c:v>
                </c:pt>
                <c:pt idx="311">
                  <c:v>21.774999999999999</c:v>
                </c:pt>
                <c:pt idx="312">
                  <c:v>21.8</c:v>
                </c:pt>
                <c:pt idx="313">
                  <c:v>21.824999999999999</c:v>
                </c:pt>
                <c:pt idx="314">
                  <c:v>21.85</c:v>
                </c:pt>
                <c:pt idx="315">
                  <c:v>21.875</c:v>
                </c:pt>
                <c:pt idx="316">
                  <c:v>21.9</c:v>
                </c:pt>
                <c:pt idx="317">
                  <c:v>21.925000000000001</c:v>
                </c:pt>
                <c:pt idx="318">
                  <c:v>21.95</c:v>
                </c:pt>
                <c:pt idx="319">
                  <c:v>21.975000000000001</c:v>
                </c:pt>
                <c:pt idx="320">
                  <c:v>22</c:v>
                </c:pt>
                <c:pt idx="321">
                  <c:v>22.024999999999999</c:v>
                </c:pt>
                <c:pt idx="322">
                  <c:v>22.05</c:v>
                </c:pt>
                <c:pt idx="323">
                  <c:v>22.074999999999999</c:v>
                </c:pt>
                <c:pt idx="324">
                  <c:v>22.1</c:v>
                </c:pt>
                <c:pt idx="325">
                  <c:v>22.125</c:v>
                </c:pt>
                <c:pt idx="326">
                  <c:v>22.15</c:v>
                </c:pt>
                <c:pt idx="327">
                  <c:v>22.175000000000001</c:v>
                </c:pt>
                <c:pt idx="328">
                  <c:v>22.2</c:v>
                </c:pt>
                <c:pt idx="329">
                  <c:v>22.225000000000001</c:v>
                </c:pt>
                <c:pt idx="330">
                  <c:v>22.25</c:v>
                </c:pt>
                <c:pt idx="331">
                  <c:v>22.274999999999999</c:v>
                </c:pt>
                <c:pt idx="332">
                  <c:v>22.3</c:v>
                </c:pt>
                <c:pt idx="333">
                  <c:v>22.324999999999999</c:v>
                </c:pt>
                <c:pt idx="334">
                  <c:v>22.35</c:v>
                </c:pt>
                <c:pt idx="335">
                  <c:v>22.375</c:v>
                </c:pt>
                <c:pt idx="336">
                  <c:v>22.4</c:v>
                </c:pt>
                <c:pt idx="337">
                  <c:v>22.425000000000001</c:v>
                </c:pt>
                <c:pt idx="338">
                  <c:v>22.45</c:v>
                </c:pt>
                <c:pt idx="339">
                  <c:v>22.475000000000001</c:v>
                </c:pt>
                <c:pt idx="340">
                  <c:v>22.5</c:v>
                </c:pt>
                <c:pt idx="341">
                  <c:v>22.524999999999999</c:v>
                </c:pt>
                <c:pt idx="342">
                  <c:v>22.55</c:v>
                </c:pt>
                <c:pt idx="343">
                  <c:v>22.574999999999999</c:v>
                </c:pt>
                <c:pt idx="344">
                  <c:v>22.6</c:v>
                </c:pt>
                <c:pt idx="345">
                  <c:v>22.625</c:v>
                </c:pt>
                <c:pt idx="346">
                  <c:v>22.65</c:v>
                </c:pt>
                <c:pt idx="347">
                  <c:v>22.675000000000001</c:v>
                </c:pt>
                <c:pt idx="348">
                  <c:v>22.7</c:v>
                </c:pt>
                <c:pt idx="349">
                  <c:v>22.725000000000001</c:v>
                </c:pt>
                <c:pt idx="350">
                  <c:v>22.75</c:v>
                </c:pt>
                <c:pt idx="351">
                  <c:v>22.774999999999999</c:v>
                </c:pt>
                <c:pt idx="352">
                  <c:v>22.8</c:v>
                </c:pt>
                <c:pt idx="353">
                  <c:v>22.824999999999999</c:v>
                </c:pt>
                <c:pt idx="354">
                  <c:v>22.85</c:v>
                </c:pt>
                <c:pt idx="355">
                  <c:v>22.875</c:v>
                </c:pt>
                <c:pt idx="356">
                  <c:v>22.9</c:v>
                </c:pt>
                <c:pt idx="357">
                  <c:v>22.925000000000001</c:v>
                </c:pt>
                <c:pt idx="358">
                  <c:v>22.95</c:v>
                </c:pt>
                <c:pt idx="359">
                  <c:v>22.975000000000001</c:v>
                </c:pt>
                <c:pt idx="360">
                  <c:v>23</c:v>
                </c:pt>
                <c:pt idx="361">
                  <c:v>23.024999999999999</c:v>
                </c:pt>
                <c:pt idx="362">
                  <c:v>23.05</c:v>
                </c:pt>
                <c:pt idx="363">
                  <c:v>23.074999999999999</c:v>
                </c:pt>
                <c:pt idx="364">
                  <c:v>23.1</c:v>
                </c:pt>
                <c:pt idx="365">
                  <c:v>23.125</c:v>
                </c:pt>
                <c:pt idx="366">
                  <c:v>23.15</c:v>
                </c:pt>
                <c:pt idx="367">
                  <c:v>23.175000000000001</c:v>
                </c:pt>
                <c:pt idx="368">
                  <c:v>23.2</c:v>
                </c:pt>
                <c:pt idx="369">
                  <c:v>23.225000000000001</c:v>
                </c:pt>
                <c:pt idx="370">
                  <c:v>23.25</c:v>
                </c:pt>
                <c:pt idx="371">
                  <c:v>23.274999999999999</c:v>
                </c:pt>
                <c:pt idx="372">
                  <c:v>23.3</c:v>
                </c:pt>
                <c:pt idx="373">
                  <c:v>23.324999999999999</c:v>
                </c:pt>
                <c:pt idx="374">
                  <c:v>23.35</c:v>
                </c:pt>
                <c:pt idx="375">
                  <c:v>23.375</c:v>
                </c:pt>
                <c:pt idx="376">
                  <c:v>23.4</c:v>
                </c:pt>
                <c:pt idx="377">
                  <c:v>23.425000000000001</c:v>
                </c:pt>
                <c:pt idx="378">
                  <c:v>23.45</c:v>
                </c:pt>
                <c:pt idx="379">
                  <c:v>23.475000000000001</c:v>
                </c:pt>
                <c:pt idx="380">
                  <c:v>23.5</c:v>
                </c:pt>
                <c:pt idx="381">
                  <c:v>23.524999999999999</c:v>
                </c:pt>
                <c:pt idx="382">
                  <c:v>23.55</c:v>
                </c:pt>
                <c:pt idx="383">
                  <c:v>23.574999999999999</c:v>
                </c:pt>
                <c:pt idx="384">
                  <c:v>23.6</c:v>
                </c:pt>
                <c:pt idx="385">
                  <c:v>23.625</c:v>
                </c:pt>
                <c:pt idx="386">
                  <c:v>23.65</c:v>
                </c:pt>
                <c:pt idx="387">
                  <c:v>23.675000000000001</c:v>
                </c:pt>
                <c:pt idx="388">
                  <c:v>23.7</c:v>
                </c:pt>
                <c:pt idx="389">
                  <c:v>23.725000000000001</c:v>
                </c:pt>
                <c:pt idx="390">
                  <c:v>23.75</c:v>
                </c:pt>
                <c:pt idx="391">
                  <c:v>23.774999999999999</c:v>
                </c:pt>
                <c:pt idx="392">
                  <c:v>23.8</c:v>
                </c:pt>
                <c:pt idx="393">
                  <c:v>23.824999999999999</c:v>
                </c:pt>
                <c:pt idx="394">
                  <c:v>23.85</c:v>
                </c:pt>
                <c:pt idx="395">
                  <c:v>23.875</c:v>
                </c:pt>
                <c:pt idx="396">
                  <c:v>23.9</c:v>
                </c:pt>
                <c:pt idx="397">
                  <c:v>23.925000000000001</c:v>
                </c:pt>
                <c:pt idx="398">
                  <c:v>23.95</c:v>
                </c:pt>
                <c:pt idx="399">
                  <c:v>23.975000000000001</c:v>
                </c:pt>
                <c:pt idx="400">
                  <c:v>24</c:v>
                </c:pt>
                <c:pt idx="401">
                  <c:v>24.024999999999999</c:v>
                </c:pt>
                <c:pt idx="402">
                  <c:v>24.05</c:v>
                </c:pt>
                <c:pt idx="403">
                  <c:v>24.074999999999999</c:v>
                </c:pt>
                <c:pt idx="404">
                  <c:v>24.1</c:v>
                </c:pt>
                <c:pt idx="405">
                  <c:v>24.125</c:v>
                </c:pt>
                <c:pt idx="406">
                  <c:v>24.15</c:v>
                </c:pt>
                <c:pt idx="407">
                  <c:v>24.175000000000001</c:v>
                </c:pt>
                <c:pt idx="408">
                  <c:v>24.2</c:v>
                </c:pt>
                <c:pt idx="409">
                  <c:v>24.225000000000001</c:v>
                </c:pt>
                <c:pt idx="410">
                  <c:v>24.25</c:v>
                </c:pt>
                <c:pt idx="411">
                  <c:v>24.274999999999999</c:v>
                </c:pt>
                <c:pt idx="412">
                  <c:v>24.3</c:v>
                </c:pt>
                <c:pt idx="413">
                  <c:v>24.324999999999999</c:v>
                </c:pt>
                <c:pt idx="414">
                  <c:v>24.35</c:v>
                </c:pt>
                <c:pt idx="415">
                  <c:v>24.375</c:v>
                </c:pt>
                <c:pt idx="416">
                  <c:v>24.4</c:v>
                </c:pt>
                <c:pt idx="417">
                  <c:v>24.425000000000001</c:v>
                </c:pt>
                <c:pt idx="418">
                  <c:v>24.45</c:v>
                </c:pt>
                <c:pt idx="419">
                  <c:v>24.475000000000001</c:v>
                </c:pt>
                <c:pt idx="420">
                  <c:v>24.5</c:v>
                </c:pt>
                <c:pt idx="421">
                  <c:v>24.524999999999999</c:v>
                </c:pt>
                <c:pt idx="422">
                  <c:v>24.55</c:v>
                </c:pt>
                <c:pt idx="423">
                  <c:v>24.574999999999999</c:v>
                </c:pt>
                <c:pt idx="424">
                  <c:v>24.6</c:v>
                </c:pt>
                <c:pt idx="425">
                  <c:v>24.625</c:v>
                </c:pt>
                <c:pt idx="426">
                  <c:v>24.65</c:v>
                </c:pt>
                <c:pt idx="427">
                  <c:v>24.675000000000001</c:v>
                </c:pt>
                <c:pt idx="428">
                  <c:v>24.7</c:v>
                </c:pt>
                <c:pt idx="429">
                  <c:v>24.725000000000001</c:v>
                </c:pt>
                <c:pt idx="430">
                  <c:v>24.75</c:v>
                </c:pt>
                <c:pt idx="431">
                  <c:v>24.774999999999999</c:v>
                </c:pt>
                <c:pt idx="432">
                  <c:v>24.8</c:v>
                </c:pt>
                <c:pt idx="433">
                  <c:v>24.824999999999999</c:v>
                </c:pt>
                <c:pt idx="434">
                  <c:v>24.85</c:v>
                </c:pt>
                <c:pt idx="435">
                  <c:v>24.875</c:v>
                </c:pt>
                <c:pt idx="436">
                  <c:v>24.9</c:v>
                </c:pt>
                <c:pt idx="437">
                  <c:v>24.925000000000001</c:v>
                </c:pt>
                <c:pt idx="438">
                  <c:v>24.95</c:v>
                </c:pt>
                <c:pt idx="439">
                  <c:v>24.975000000000001</c:v>
                </c:pt>
                <c:pt idx="440">
                  <c:v>25</c:v>
                </c:pt>
                <c:pt idx="441">
                  <c:v>25.024999999999999</c:v>
                </c:pt>
                <c:pt idx="442">
                  <c:v>25.05</c:v>
                </c:pt>
                <c:pt idx="443">
                  <c:v>25.074999999999999</c:v>
                </c:pt>
                <c:pt idx="444">
                  <c:v>25.1</c:v>
                </c:pt>
                <c:pt idx="445">
                  <c:v>25.125</c:v>
                </c:pt>
                <c:pt idx="446">
                  <c:v>25.15</c:v>
                </c:pt>
                <c:pt idx="447">
                  <c:v>25.175000000000001</c:v>
                </c:pt>
                <c:pt idx="448">
                  <c:v>25.2</c:v>
                </c:pt>
                <c:pt idx="449">
                  <c:v>25.225000000000001</c:v>
                </c:pt>
                <c:pt idx="450">
                  <c:v>25.25</c:v>
                </c:pt>
                <c:pt idx="451">
                  <c:v>25.274999999999999</c:v>
                </c:pt>
                <c:pt idx="452">
                  <c:v>25.3</c:v>
                </c:pt>
                <c:pt idx="453">
                  <c:v>25.324999999999999</c:v>
                </c:pt>
                <c:pt idx="454">
                  <c:v>25.35</c:v>
                </c:pt>
                <c:pt idx="455">
                  <c:v>25.375</c:v>
                </c:pt>
                <c:pt idx="456">
                  <c:v>25.4</c:v>
                </c:pt>
                <c:pt idx="457">
                  <c:v>25.425000000000001</c:v>
                </c:pt>
                <c:pt idx="458">
                  <c:v>25.45</c:v>
                </c:pt>
                <c:pt idx="459">
                  <c:v>25.475000000000001</c:v>
                </c:pt>
                <c:pt idx="460">
                  <c:v>25.5</c:v>
                </c:pt>
                <c:pt idx="461">
                  <c:v>25.524999999999999</c:v>
                </c:pt>
                <c:pt idx="462">
                  <c:v>25.55</c:v>
                </c:pt>
                <c:pt idx="463">
                  <c:v>25.574999999999999</c:v>
                </c:pt>
                <c:pt idx="464">
                  <c:v>25.6</c:v>
                </c:pt>
                <c:pt idx="465">
                  <c:v>25.625</c:v>
                </c:pt>
                <c:pt idx="466">
                  <c:v>25.65</c:v>
                </c:pt>
                <c:pt idx="467">
                  <c:v>25.675000000000001</c:v>
                </c:pt>
                <c:pt idx="468">
                  <c:v>25.7</c:v>
                </c:pt>
                <c:pt idx="469">
                  <c:v>25.725000000000001</c:v>
                </c:pt>
                <c:pt idx="470">
                  <c:v>25.75</c:v>
                </c:pt>
                <c:pt idx="471">
                  <c:v>25.774999999999999</c:v>
                </c:pt>
                <c:pt idx="472">
                  <c:v>25.8</c:v>
                </c:pt>
                <c:pt idx="473">
                  <c:v>25.824999999999999</c:v>
                </c:pt>
                <c:pt idx="474">
                  <c:v>25.85</c:v>
                </c:pt>
                <c:pt idx="475">
                  <c:v>25.875</c:v>
                </c:pt>
                <c:pt idx="476">
                  <c:v>25.9</c:v>
                </c:pt>
                <c:pt idx="477">
                  <c:v>25.925000000000001</c:v>
                </c:pt>
                <c:pt idx="478">
                  <c:v>25.95</c:v>
                </c:pt>
                <c:pt idx="479">
                  <c:v>25.975000000000001</c:v>
                </c:pt>
                <c:pt idx="480">
                  <c:v>26</c:v>
                </c:pt>
                <c:pt idx="481">
                  <c:v>26.024999999999999</c:v>
                </c:pt>
                <c:pt idx="482">
                  <c:v>26.05</c:v>
                </c:pt>
                <c:pt idx="483">
                  <c:v>26.074999999999999</c:v>
                </c:pt>
                <c:pt idx="484">
                  <c:v>26.1</c:v>
                </c:pt>
                <c:pt idx="485">
                  <c:v>26.125</c:v>
                </c:pt>
                <c:pt idx="486">
                  <c:v>26.15</c:v>
                </c:pt>
                <c:pt idx="487">
                  <c:v>26.175000000000001</c:v>
                </c:pt>
                <c:pt idx="488">
                  <c:v>26.2</c:v>
                </c:pt>
                <c:pt idx="489">
                  <c:v>26.225000000000001</c:v>
                </c:pt>
                <c:pt idx="490">
                  <c:v>26.25</c:v>
                </c:pt>
                <c:pt idx="491">
                  <c:v>26.274999999999999</c:v>
                </c:pt>
                <c:pt idx="492">
                  <c:v>26.3</c:v>
                </c:pt>
                <c:pt idx="493">
                  <c:v>26.324999999999999</c:v>
                </c:pt>
                <c:pt idx="494">
                  <c:v>26.35</c:v>
                </c:pt>
                <c:pt idx="495">
                  <c:v>26.375</c:v>
                </c:pt>
                <c:pt idx="496">
                  <c:v>26.4</c:v>
                </c:pt>
                <c:pt idx="497">
                  <c:v>26.425000000000001</c:v>
                </c:pt>
                <c:pt idx="498">
                  <c:v>26.45</c:v>
                </c:pt>
                <c:pt idx="499">
                  <c:v>26.475000000000001</c:v>
                </c:pt>
                <c:pt idx="500">
                  <c:v>26.5</c:v>
                </c:pt>
                <c:pt idx="501">
                  <c:v>26.524999999999999</c:v>
                </c:pt>
                <c:pt idx="502">
                  <c:v>26.55</c:v>
                </c:pt>
                <c:pt idx="503">
                  <c:v>26.574999999999999</c:v>
                </c:pt>
                <c:pt idx="504">
                  <c:v>26.6</c:v>
                </c:pt>
                <c:pt idx="505">
                  <c:v>26.625</c:v>
                </c:pt>
                <c:pt idx="506">
                  <c:v>26.65</c:v>
                </c:pt>
                <c:pt idx="507">
                  <c:v>26.675000000000001</c:v>
                </c:pt>
                <c:pt idx="508">
                  <c:v>26.7</c:v>
                </c:pt>
                <c:pt idx="509">
                  <c:v>26.725000000000001</c:v>
                </c:pt>
                <c:pt idx="510">
                  <c:v>26.75</c:v>
                </c:pt>
                <c:pt idx="511">
                  <c:v>26.774999999999999</c:v>
                </c:pt>
                <c:pt idx="512">
                  <c:v>26.8</c:v>
                </c:pt>
                <c:pt idx="513">
                  <c:v>26.824999999999999</c:v>
                </c:pt>
                <c:pt idx="514">
                  <c:v>26.85</c:v>
                </c:pt>
                <c:pt idx="515">
                  <c:v>26.875</c:v>
                </c:pt>
                <c:pt idx="516">
                  <c:v>26.9</c:v>
                </c:pt>
                <c:pt idx="517">
                  <c:v>26.925000000000001</c:v>
                </c:pt>
                <c:pt idx="518">
                  <c:v>26.95</c:v>
                </c:pt>
                <c:pt idx="519">
                  <c:v>26.975000000000001</c:v>
                </c:pt>
                <c:pt idx="520">
                  <c:v>27</c:v>
                </c:pt>
                <c:pt idx="521">
                  <c:v>27.024999999999999</c:v>
                </c:pt>
                <c:pt idx="522">
                  <c:v>27.05</c:v>
                </c:pt>
                <c:pt idx="523">
                  <c:v>27.074999999999999</c:v>
                </c:pt>
                <c:pt idx="524">
                  <c:v>27.1</c:v>
                </c:pt>
                <c:pt idx="525">
                  <c:v>27.125</c:v>
                </c:pt>
                <c:pt idx="526">
                  <c:v>27.15</c:v>
                </c:pt>
                <c:pt idx="527">
                  <c:v>27.175000000000001</c:v>
                </c:pt>
                <c:pt idx="528">
                  <c:v>27.2</c:v>
                </c:pt>
                <c:pt idx="529">
                  <c:v>27.225000000000001</c:v>
                </c:pt>
                <c:pt idx="530">
                  <c:v>27.25</c:v>
                </c:pt>
                <c:pt idx="531">
                  <c:v>27.274999999999999</c:v>
                </c:pt>
                <c:pt idx="532">
                  <c:v>27.3</c:v>
                </c:pt>
                <c:pt idx="533">
                  <c:v>27.324999999999999</c:v>
                </c:pt>
                <c:pt idx="534">
                  <c:v>27.35</c:v>
                </c:pt>
                <c:pt idx="535">
                  <c:v>27.375</c:v>
                </c:pt>
                <c:pt idx="536">
                  <c:v>27.4</c:v>
                </c:pt>
                <c:pt idx="537">
                  <c:v>27.425000000000001</c:v>
                </c:pt>
                <c:pt idx="538">
                  <c:v>27.45</c:v>
                </c:pt>
                <c:pt idx="539">
                  <c:v>27.475000000000001</c:v>
                </c:pt>
                <c:pt idx="540">
                  <c:v>27.5</c:v>
                </c:pt>
                <c:pt idx="541">
                  <c:v>27.524999999999999</c:v>
                </c:pt>
                <c:pt idx="542">
                  <c:v>27.55</c:v>
                </c:pt>
                <c:pt idx="543">
                  <c:v>27.574999999999999</c:v>
                </c:pt>
                <c:pt idx="544">
                  <c:v>27.6</c:v>
                </c:pt>
                <c:pt idx="545">
                  <c:v>27.625</c:v>
                </c:pt>
                <c:pt idx="546">
                  <c:v>27.65</c:v>
                </c:pt>
                <c:pt idx="547">
                  <c:v>27.675000000000001</c:v>
                </c:pt>
                <c:pt idx="548">
                  <c:v>27.7</c:v>
                </c:pt>
                <c:pt idx="549">
                  <c:v>27.725000000000001</c:v>
                </c:pt>
                <c:pt idx="550">
                  <c:v>27.75</c:v>
                </c:pt>
                <c:pt idx="551">
                  <c:v>27.774999999999999</c:v>
                </c:pt>
                <c:pt idx="552">
                  <c:v>27.8</c:v>
                </c:pt>
                <c:pt idx="553">
                  <c:v>27.824999999999999</c:v>
                </c:pt>
                <c:pt idx="554">
                  <c:v>27.85</c:v>
                </c:pt>
                <c:pt idx="555">
                  <c:v>27.875</c:v>
                </c:pt>
                <c:pt idx="556">
                  <c:v>27.9</c:v>
                </c:pt>
                <c:pt idx="557">
                  <c:v>27.925000000000001</c:v>
                </c:pt>
                <c:pt idx="558">
                  <c:v>27.95</c:v>
                </c:pt>
                <c:pt idx="559">
                  <c:v>27.975000000000001</c:v>
                </c:pt>
                <c:pt idx="560">
                  <c:v>28</c:v>
                </c:pt>
                <c:pt idx="561">
                  <c:v>28.024999999999999</c:v>
                </c:pt>
                <c:pt idx="562">
                  <c:v>28.05</c:v>
                </c:pt>
                <c:pt idx="563">
                  <c:v>28.074999999999999</c:v>
                </c:pt>
                <c:pt idx="564">
                  <c:v>28.1</c:v>
                </c:pt>
                <c:pt idx="565">
                  <c:v>28.125</c:v>
                </c:pt>
                <c:pt idx="566">
                  <c:v>28.15</c:v>
                </c:pt>
                <c:pt idx="567">
                  <c:v>28.175000000000001</c:v>
                </c:pt>
                <c:pt idx="568">
                  <c:v>28.2</c:v>
                </c:pt>
                <c:pt idx="569">
                  <c:v>28.225000000000001</c:v>
                </c:pt>
                <c:pt idx="570">
                  <c:v>28.25</c:v>
                </c:pt>
                <c:pt idx="571">
                  <c:v>28.274999999999999</c:v>
                </c:pt>
                <c:pt idx="572">
                  <c:v>28.3</c:v>
                </c:pt>
                <c:pt idx="573">
                  <c:v>28.324999999999999</c:v>
                </c:pt>
                <c:pt idx="574">
                  <c:v>28.35</c:v>
                </c:pt>
                <c:pt idx="575">
                  <c:v>28.375</c:v>
                </c:pt>
                <c:pt idx="576">
                  <c:v>28.4</c:v>
                </c:pt>
                <c:pt idx="577">
                  <c:v>28.425000000000001</c:v>
                </c:pt>
                <c:pt idx="578">
                  <c:v>28.45</c:v>
                </c:pt>
                <c:pt idx="579">
                  <c:v>28.475000000000001</c:v>
                </c:pt>
                <c:pt idx="580">
                  <c:v>28.5</c:v>
                </c:pt>
                <c:pt idx="581">
                  <c:v>28.524999999999999</c:v>
                </c:pt>
                <c:pt idx="582">
                  <c:v>28.55</c:v>
                </c:pt>
                <c:pt idx="583">
                  <c:v>28.574999999999999</c:v>
                </c:pt>
                <c:pt idx="584">
                  <c:v>28.6</c:v>
                </c:pt>
                <c:pt idx="585">
                  <c:v>28.625</c:v>
                </c:pt>
                <c:pt idx="586">
                  <c:v>28.65</c:v>
                </c:pt>
                <c:pt idx="587">
                  <c:v>28.675000000000001</c:v>
                </c:pt>
                <c:pt idx="588">
                  <c:v>28.7</c:v>
                </c:pt>
                <c:pt idx="589">
                  <c:v>28.725000000000001</c:v>
                </c:pt>
                <c:pt idx="590">
                  <c:v>28.75</c:v>
                </c:pt>
                <c:pt idx="591">
                  <c:v>28.774999999999999</c:v>
                </c:pt>
                <c:pt idx="592">
                  <c:v>28.8</c:v>
                </c:pt>
                <c:pt idx="593">
                  <c:v>28.824999999999999</c:v>
                </c:pt>
                <c:pt idx="594">
                  <c:v>28.85</c:v>
                </c:pt>
                <c:pt idx="595">
                  <c:v>28.875</c:v>
                </c:pt>
                <c:pt idx="596">
                  <c:v>28.9</c:v>
                </c:pt>
                <c:pt idx="597">
                  <c:v>28.925000000000001</c:v>
                </c:pt>
                <c:pt idx="598">
                  <c:v>28.95</c:v>
                </c:pt>
                <c:pt idx="599">
                  <c:v>28.975000000000001</c:v>
                </c:pt>
                <c:pt idx="600">
                  <c:v>29</c:v>
                </c:pt>
                <c:pt idx="601">
                  <c:v>29.024999999999999</c:v>
                </c:pt>
                <c:pt idx="602">
                  <c:v>29.05</c:v>
                </c:pt>
                <c:pt idx="603">
                  <c:v>29.074999999999999</c:v>
                </c:pt>
                <c:pt idx="604">
                  <c:v>29.1</c:v>
                </c:pt>
                <c:pt idx="605">
                  <c:v>29.125</c:v>
                </c:pt>
                <c:pt idx="606">
                  <c:v>29.15</c:v>
                </c:pt>
                <c:pt idx="607">
                  <c:v>29.175000000000001</c:v>
                </c:pt>
                <c:pt idx="608">
                  <c:v>29.2</c:v>
                </c:pt>
                <c:pt idx="609">
                  <c:v>29.225000000000001</c:v>
                </c:pt>
                <c:pt idx="610">
                  <c:v>29.25</c:v>
                </c:pt>
                <c:pt idx="611">
                  <c:v>29.274999999999999</c:v>
                </c:pt>
                <c:pt idx="612">
                  <c:v>29.3</c:v>
                </c:pt>
                <c:pt idx="613">
                  <c:v>29.324999999999999</c:v>
                </c:pt>
                <c:pt idx="614">
                  <c:v>29.35</c:v>
                </c:pt>
                <c:pt idx="615">
                  <c:v>29.375</c:v>
                </c:pt>
                <c:pt idx="616">
                  <c:v>29.4</c:v>
                </c:pt>
                <c:pt idx="617">
                  <c:v>29.425000000000001</c:v>
                </c:pt>
                <c:pt idx="618">
                  <c:v>29.45</c:v>
                </c:pt>
                <c:pt idx="619">
                  <c:v>29.475000000000001</c:v>
                </c:pt>
                <c:pt idx="620">
                  <c:v>29.5</c:v>
                </c:pt>
                <c:pt idx="621">
                  <c:v>29.524999999999999</c:v>
                </c:pt>
                <c:pt idx="622">
                  <c:v>29.55</c:v>
                </c:pt>
                <c:pt idx="623">
                  <c:v>29.574999999999999</c:v>
                </c:pt>
                <c:pt idx="624">
                  <c:v>29.6</c:v>
                </c:pt>
                <c:pt idx="625">
                  <c:v>29.625</c:v>
                </c:pt>
                <c:pt idx="626">
                  <c:v>29.65</c:v>
                </c:pt>
                <c:pt idx="627">
                  <c:v>29.675000000000001</c:v>
                </c:pt>
                <c:pt idx="628">
                  <c:v>29.7</c:v>
                </c:pt>
                <c:pt idx="629">
                  <c:v>29.725000000000001</c:v>
                </c:pt>
                <c:pt idx="630">
                  <c:v>29.75</c:v>
                </c:pt>
                <c:pt idx="631">
                  <c:v>29.774999999999999</c:v>
                </c:pt>
                <c:pt idx="632">
                  <c:v>29.8</c:v>
                </c:pt>
                <c:pt idx="633">
                  <c:v>29.824999999999999</c:v>
                </c:pt>
                <c:pt idx="634">
                  <c:v>29.85</c:v>
                </c:pt>
                <c:pt idx="635">
                  <c:v>29.875</c:v>
                </c:pt>
                <c:pt idx="636">
                  <c:v>29.9</c:v>
                </c:pt>
                <c:pt idx="637">
                  <c:v>29.925000000000001</c:v>
                </c:pt>
                <c:pt idx="638">
                  <c:v>29.95</c:v>
                </c:pt>
                <c:pt idx="639">
                  <c:v>29.975000000000001</c:v>
                </c:pt>
                <c:pt idx="640">
                  <c:v>30</c:v>
                </c:pt>
                <c:pt idx="641">
                  <c:v>30.024999999999999</c:v>
                </c:pt>
                <c:pt idx="642">
                  <c:v>30.05</c:v>
                </c:pt>
                <c:pt idx="643">
                  <c:v>30.074999999999999</c:v>
                </c:pt>
                <c:pt idx="644">
                  <c:v>30.1</c:v>
                </c:pt>
                <c:pt idx="645">
                  <c:v>30.125</c:v>
                </c:pt>
                <c:pt idx="646">
                  <c:v>30.15</c:v>
                </c:pt>
                <c:pt idx="647">
                  <c:v>30.175000000000001</c:v>
                </c:pt>
                <c:pt idx="648">
                  <c:v>30.2</c:v>
                </c:pt>
                <c:pt idx="649">
                  <c:v>30.225000000000001</c:v>
                </c:pt>
                <c:pt idx="650">
                  <c:v>30.25</c:v>
                </c:pt>
                <c:pt idx="651">
                  <c:v>30.274999999999999</c:v>
                </c:pt>
                <c:pt idx="652">
                  <c:v>30.3</c:v>
                </c:pt>
                <c:pt idx="653">
                  <c:v>30.324999999999999</c:v>
                </c:pt>
                <c:pt idx="654">
                  <c:v>30.35</c:v>
                </c:pt>
                <c:pt idx="655">
                  <c:v>30.375</c:v>
                </c:pt>
                <c:pt idx="656">
                  <c:v>30.4</c:v>
                </c:pt>
                <c:pt idx="657">
                  <c:v>30.425000000000001</c:v>
                </c:pt>
                <c:pt idx="658">
                  <c:v>30.45</c:v>
                </c:pt>
                <c:pt idx="659">
                  <c:v>30.475000000000001</c:v>
                </c:pt>
                <c:pt idx="660">
                  <c:v>30.5</c:v>
                </c:pt>
                <c:pt idx="661">
                  <c:v>30.524999999999999</c:v>
                </c:pt>
                <c:pt idx="662">
                  <c:v>30.55</c:v>
                </c:pt>
                <c:pt idx="663">
                  <c:v>30.574999999999999</c:v>
                </c:pt>
                <c:pt idx="664">
                  <c:v>30.6</c:v>
                </c:pt>
                <c:pt idx="665">
                  <c:v>30.625</c:v>
                </c:pt>
                <c:pt idx="666">
                  <c:v>30.65</c:v>
                </c:pt>
                <c:pt idx="667">
                  <c:v>30.675000000000001</c:v>
                </c:pt>
                <c:pt idx="668">
                  <c:v>30.7</c:v>
                </c:pt>
                <c:pt idx="669">
                  <c:v>30.725000000000001</c:v>
                </c:pt>
                <c:pt idx="670">
                  <c:v>30.75</c:v>
                </c:pt>
                <c:pt idx="671">
                  <c:v>30.774999999999999</c:v>
                </c:pt>
                <c:pt idx="672">
                  <c:v>30.8</c:v>
                </c:pt>
                <c:pt idx="673">
                  <c:v>30.824999999999999</c:v>
                </c:pt>
                <c:pt idx="674">
                  <c:v>30.85</c:v>
                </c:pt>
                <c:pt idx="675">
                  <c:v>30.875</c:v>
                </c:pt>
                <c:pt idx="676">
                  <c:v>30.9</c:v>
                </c:pt>
                <c:pt idx="677">
                  <c:v>30.925000000000001</c:v>
                </c:pt>
                <c:pt idx="678">
                  <c:v>30.95</c:v>
                </c:pt>
                <c:pt idx="679">
                  <c:v>30.975000000000001</c:v>
                </c:pt>
                <c:pt idx="680">
                  <c:v>31</c:v>
                </c:pt>
                <c:pt idx="681">
                  <c:v>31.024999999999999</c:v>
                </c:pt>
                <c:pt idx="682">
                  <c:v>31.05</c:v>
                </c:pt>
                <c:pt idx="683">
                  <c:v>31.074999999999999</c:v>
                </c:pt>
                <c:pt idx="684">
                  <c:v>31.1</c:v>
                </c:pt>
                <c:pt idx="685">
                  <c:v>31.125</c:v>
                </c:pt>
                <c:pt idx="686">
                  <c:v>31.15</c:v>
                </c:pt>
                <c:pt idx="687">
                  <c:v>31.175000000000001</c:v>
                </c:pt>
                <c:pt idx="688">
                  <c:v>31.2</c:v>
                </c:pt>
                <c:pt idx="689">
                  <c:v>31.225000000000001</c:v>
                </c:pt>
                <c:pt idx="690">
                  <c:v>31.25</c:v>
                </c:pt>
                <c:pt idx="691">
                  <c:v>31.274999999999999</c:v>
                </c:pt>
                <c:pt idx="692">
                  <c:v>31.3</c:v>
                </c:pt>
                <c:pt idx="693">
                  <c:v>31.324999999999999</c:v>
                </c:pt>
                <c:pt idx="694">
                  <c:v>31.35</c:v>
                </c:pt>
                <c:pt idx="695">
                  <c:v>31.375</c:v>
                </c:pt>
                <c:pt idx="696">
                  <c:v>31.4</c:v>
                </c:pt>
                <c:pt idx="697">
                  <c:v>31.425000000000001</c:v>
                </c:pt>
                <c:pt idx="698">
                  <c:v>31.45</c:v>
                </c:pt>
                <c:pt idx="699">
                  <c:v>31.475000000000001</c:v>
                </c:pt>
                <c:pt idx="700">
                  <c:v>31.5</c:v>
                </c:pt>
                <c:pt idx="701">
                  <c:v>31.524999999999999</c:v>
                </c:pt>
                <c:pt idx="702">
                  <c:v>31.55</c:v>
                </c:pt>
                <c:pt idx="703">
                  <c:v>31.574999999999999</c:v>
                </c:pt>
                <c:pt idx="704">
                  <c:v>31.6</c:v>
                </c:pt>
                <c:pt idx="705">
                  <c:v>31.625</c:v>
                </c:pt>
                <c:pt idx="706">
                  <c:v>31.65</c:v>
                </c:pt>
                <c:pt idx="707">
                  <c:v>31.675000000000001</c:v>
                </c:pt>
                <c:pt idx="708">
                  <c:v>31.7</c:v>
                </c:pt>
                <c:pt idx="709">
                  <c:v>31.725000000000001</c:v>
                </c:pt>
                <c:pt idx="710">
                  <c:v>31.75</c:v>
                </c:pt>
                <c:pt idx="711">
                  <c:v>31.774999999999999</c:v>
                </c:pt>
                <c:pt idx="712">
                  <c:v>31.8</c:v>
                </c:pt>
                <c:pt idx="713">
                  <c:v>31.824999999999999</c:v>
                </c:pt>
                <c:pt idx="714">
                  <c:v>31.85</c:v>
                </c:pt>
                <c:pt idx="715">
                  <c:v>31.875</c:v>
                </c:pt>
                <c:pt idx="716">
                  <c:v>31.9</c:v>
                </c:pt>
                <c:pt idx="717">
                  <c:v>31.925000000000001</c:v>
                </c:pt>
                <c:pt idx="718">
                  <c:v>31.95</c:v>
                </c:pt>
                <c:pt idx="719">
                  <c:v>31.975000000000001</c:v>
                </c:pt>
                <c:pt idx="720">
                  <c:v>32</c:v>
                </c:pt>
                <c:pt idx="721">
                  <c:v>32.024999999999999</c:v>
                </c:pt>
                <c:pt idx="722">
                  <c:v>32.049999999999997</c:v>
                </c:pt>
                <c:pt idx="723">
                  <c:v>32.075000000000003</c:v>
                </c:pt>
                <c:pt idx="724">
                  <c:v>32.1</c:v>
                </c:pt>
                <c:pt idx="725">
                  <c:v>32.125</c:v>
                </c:pt>
                <c:pt idx="726">
                  <c:v>32.15</c:v>
                </c:pt>
                <c:pt idx="727">
                  <c:v>32.174999999999997</c:v>
                </c:pt>
                <c:pt idx="728">
                  <c:v>32.200000000000003</c:v>
                </c:pt>
                <c:pt idx="729">
                  <c:v>32.225000000000001</c:v>
                </c:pt>
                <c:pt idx="730">
                  <c:v>32.25</c:v>
                </c:pt>
                <c:pt idx="731">
                  <c:v>32.274999999999999</c:v>
                </c:pt>
                <c:pt idx="732">
                  <c:v>32.299999999999997</c:v>
                </c:pt>
                <c:pt idx="733">
                  <c:v>32.325000000000003</c:v>
                </c:pt>
                <c:pt idx="734">
                  <c:v>32.35</c:v>
                </c:pt>
                <c:pt idx="735">
                  <c:v>32.375</c:v>
                </c:pt>
                <c:pt idx="736">
                  <c:v>32.4</c:v>
                </c:pt>
                <c:pt idx="737">
                  <c:v>32.424999999999997</c:v>
                </c:pt>
                <c:pt idx="738">
                  <c:v>32.450000000000003</c:v>
                </c:pt>
                <c:pt idx="739">
                  <c:v>32.475000000000001</c:v>
                </c:pt>
                <c:pt idx="740">
                  <c:v>32.5</c:v>
                </c:pt>
                <c:pt idx="741">
                  <c:v>32.524999999999999</c:v>
                </c:pt>
                <c:pt idx="742">
                  <c:v>32.549999999999997</c:v>
                </c:pt>
                <c:pt idx="743">
                  <c:v>32.575000000000003</c:v>
                </c:pt>
                <c:pt idx="744">
                  <c:v>32.6</c:v>
                </c:pt>
                <c:pt idx="745">
                  <c:v>32.625</c:v>
                </c:pt>
                <c:pt idx="746">
                  <c:v>32.65</c:v>
                </c:pt>
                <c:pt idx="747">
                  <c:v>32.674999999999997</c:v>
                </c:pt>
                <c:pt idx="748">
                  <c:v>32.700000000000003</c:v>
                </c:pt>
                <c:pt idx="749">
                  <c:v>32.725000000000001</c:v>
                </c:pt>
                <c:pt idx="750">
                  <c:v>32.75</c:v>
                </c:pt>
                <c:pt idx="751">
                  <c:v>32.774999999999999</c:v>
                </c:pt>
                <c:pt idx="752">
                  <c:v>32.799999999999997</c:v>
                </c:pt>
                <c:pt idx="753">
                  <c:v>32.825000000000003</c:v>
                </c:pt>
                <c:pt idx="754">
                  <c:v>32.85</c:v>
                </c:pt>
                <c:pt idx="755">
                  <c:v>32.875</c:v>
                </c:pt>
                <c:pt idx="756">
                  <c:v>32.9</c:v>
                </c:pt>
                <c:pt idx="757">
                  <c:v>32.924999999999997</c:v>
                </c:pt>
                <c:pt idx="758">
                  <c:v>32.950000000000003</c:v>
                </c:pt>
                <c:pt idx="759">
                  <c:v>32.975000000000001</c:v>
                </c:pt>
                <c:pt idx="760">
                  <c:v>33</c:v>
                </c:pt>
                <c:pt idx="761">
                  <c:v>33.024999999999999</c:v>
                </c:pt>
                <c:pt idx="762">
                  <c:v>33.049999999999997</c:v>
                </c:pt>
                <c:pt idx="763">
                  <c:v>33.075000000000003</c:v>
                </c:pt>
                <c:pt idx="764">
                  <c:v>33.1</c:v>
                </c:pt>
                <c:pt idx="765">
                  <c:v>33.125</c:v>
                </c:pt>
                <c:pt idx="766">
                  <c:v>33.15</c:v>
                </c:pt>
                <c:pt idx="767">
                  <c:v>33.174999999999997</c:v>
                </c:pt>
                <c:pt idx="768">
                  <c:v>33.200000000000003</c:v>
                </c:pt>
                <c:pt idx="769">
                  <c:v>33.225000000000001</c:v>
                </c:pt>
                <c:pt idx="770">
                  <c:v>33.25</c:v>
                </c:pt>
                <c:pt idx="771">
                  <c:v>33.274999999999999</c:v>
                </c:pt>
                <c:pt idx="772">
                  <c:v>33.299999999999997</c:v>
                </c:pt>
                <c:pt idx="773">
                  <c:v>33.325000000000003</c:v>
                </c:pt>
                <c:pt idx="774">
                  <c:v>33.35</c:v>
                </c:pt>
                <c:pt idx="775">
                  <c:v>33.375</c:v>
                </c:pt>
                <c:pt idx="776">
                  <c:v>33.4</c:v>
                </c:pt>
                <c:pt idx="777">
                  <c:v>33.424999999999997</c:v>
                </c:pt>
                <c:pt idx="778">
                  <c:v>33.450000000000003</c:v>
                </c:pt>
                <c:pt idx="779">
                  <c:v>33.475000000000001</c:v>
                </c:pt>
                <c:pt idx="780">
                  <c:v>33.5</c:v>
                </c:pt>
                <c:pt idx="781">
                  <c:v>33.524999999999999</c:v>
                </c:pt>
                <c:pt idx="782">
                  <c:v>33.549999999999997</c:v>
                </c:pt>
                <c:pt idx="783">
                  <c:v>33.575000000000003</c:v>
                </c:pt>
                <c:pt idx="784">
                  <c:v>33.6</c:v>
                </c:pt>
                <c:pt idx="785">
                  <c:v>33.625</c:v>
                </c:pt>
                <c:pt idx="786">
                  <c:v>33.65</c:v>
                </c:pt>
                <c:pt idx="787">
                  <c:v>33.674999999999997</c:v>
                </c:pt>
                <c:pt idx="788">
                  <c:v>33.700000000000003</c:v>
                </c:pt>
                <c:pt idx="789">
                  <c:v>33.725000000000001</c:v>
                </c:pt>
                <c:pt idx="790">
                  <c:v>33.75</c:v>
                </c:pt>
                <c:pt idx="791">
                  <c:v>33.774999999999999</c:v>
                </c:pt>
                <c:pt idx="792">
                  <c:v>33.799999999999997</c:v>
                </c:pt>
                <c:pt idx="793">
                  <c:v>33.825000000000003</c:v>
                </c:pt>
                <c:pt idx="794">
                  <c:v>33.85</c:v>
                </c:pt>
                <c:pt idx="795">
                  <c:v>33.875</c:v>
                </c:pt>
                <c:pt idx="796">
                  <c:v>33.9</c:v>
                </c:pt>
                <c:pt idx="797">
                  <c:v>33.924999999999997</c:v>
                </c:pt>
                <c:pt idx="798">
                  <c:v>33.950000000000003</c:v>
                </c:pt>
                <c:pt idx="799">
                  <c:v>33.975000000000001</c:v>
                </c:pt>
                <c:pt idx="800">
                  <c:v>34</c:v>
                </c:pt>
                <c:pt idx="801">
                  <c:v>34.024999999999999</c:v>
                </c:pt>
                <c:pt idx="802">
                  <c:v>34.049999999999997</c:v>
                </c:pt>
                <c:pt idx="803">
                  <c:v>34.075000000000003</c:v>
                </c:pt>
                <c:pt idx="804">
                  <c:v>34.1</c:v>
                </c:pt>
                <c:pt idx="805">
                  <c:v>34.125</c:v>
                </c:pt>
                <c:pt idx="806">
                  <c:v>34.15</c:v>
                </c:pt>
                <c:pt idx="807">
                  <c:v>34.174999999999997</c:v>
                </c:pt>
                <c:pt idx="808">
                  <c:v>34.200000000000003</c:v>
                </c:pt>
                <c:pt idx="809">
                  <c:v>34.225000000000001</c:v>
                </c:pt>
                <c:pt idx="810">
                  <c:v>34.25</c:v>
                </c:pt>
                <c:pt idx="811">
                  <c:v>34.274999999999999</c:v>
                </c:pt>
                <c:pt idx="812">
                  <c:v>34.299999999999997</c:v>
                </c:pt>
                <c:pt idx="813">
                  <c:v>34.325000000000003</c:v>
                </c:pt>
                <c:pt idx="814">
                  <c:v>34.35</c:v>
                </c:pt>
                <c:pt idx="815">
                  <c:v>34.375</c:v>
                </c:pt>
                <c:pt idx="816">
                  <c:v>34.4</c:v>
                </c:pt>
                <c:pt idx="817">
                  <c:v>34.424999999999997</c:v>
                </c:pt>
                <c:pt idx="818">
                  <c:v>34.450000000000003</c:v>
                </c:pt>
                <c:pt idx="819">
                  <c:v>34.475000000000001</c:v>
                </c:pt>
                <c:pt idx="820">
                  <c:v>34.5</c:v>
                </c:pt>
                <c:pt idx="821">
                  <c:v>34.524999999999999</c:v>
                </c:pt>
                <c:pt idx="822">
                  <c:v>34.549999999999997</c:v>
                </c:pt>
                <c:pt idx="823">
                  <c:v>34.575000000000003</c:v>
                </c:pt>
                <c:pt idx="824">
                  <c:v>34.6</c:v>
                </c:pt>
                <c:pt idx="825">
                  <c:v>34.625</c:v>
                </c:pt>
                <c:pt idx="826">
                  <c:v>34.65</c:v>
                </c:pt>
                <c:pt idx="827">
                  <c:v>34.674999999999997</c:v>
                </c:pt>
                <c:pt idx="828">
                  <c:v>34.700000000000003</c:v>
                </c:pt>
                <c:pt idx="829">
                  <c:v>34.725000000000001</c:v>
                </c:pt>
                <c:pt idx="830">
                  <c:v>34.75</c:v>
                </c:pt>
                <c:pt idx="831">
                  <c:v>34.774999999999999</c:v>
                </c:pt>
                <c:pt idx="832">
                  <c:v>34.799999999999997</c:v>
                </c:pt>
                <c:pt idx="833">
                  <c:v>34.825000000000003</c:v>
                </c:pt>
                <c:pt idx="834">
                  <c:v>34.85</c:v>
                </c:pt>
                <c:pt idx="835">
                  <c:v>34.875</c:v>
                </c:pt>
                <c:pt idx="836">
                  <c:v>34.9</c:v>
                </c:pt>
                <c:pt idx="837">
                  <c:v>34.924999999999997</c:v>
                </c:pt>
                <c:pt idx="838">
                  <c:v>34.950000000000003</c:v>
                </c:pt>
                <c:pt idx="839">
                  <c:v>34.975000000000001</c:v>
                </c:pt>
                <c:pt idx="840">
                  <c:v>35</c:v>
                </c:pt>
                <c:pt idx="841">
                  <c:v>35.024999999999999</c:v>
                </c:pt>
                <c:pt idx="842">
                  <c:v>35.049999999999997</c:v>
                </c:pt>
                <c:pt idx="843">
                  <c:v>35.075000000000003</c:v>
                </c:pt>
                <c:pt idx="844">
                  <c:v>35.1</c:v>
                </c:pt>
                <c:pt idx="845">
                  <c:v>35.125</c:v>
                </c:pt>
                <c:pt idx="846">
                  <c:v>35.15</c:v>
                </c:pt>
                <c:pt idx="847">
                  <c:v>35.174999999999997</c:v>
                </c:pt>
                <c:pt idx="848">
                  <c:v>35.200000000000003</c:v>
                </c:pt>
                <c:pt idx="849">
                  <c:v>35.225000000000001</c:v>
                </c:pt>
                <c:pt idx="850">
                  <c:v>35.25</c:v>
                </c:pt>
                <c:pt idx="851">
                  <c:v>35.274999999999999</c:v>
                </c:pt>
                <c:pt idx="852">
                  <c:v>35.299999999999997</c:v>
                </c:pt>
                <c:pt idx="853">
                  <c:v>35.325000000000003</c:v>
                </c:pt>
                <c:pt idx="854">
                  <c:v>35.35</c:v>
                </c:pt>
                <c:pt idx="855">
                  <c:v>35.375</c:v>
                </c:pt>
                <c:pt idx="856">
                  <c:v>35.4</c:v>
                </c:pt>
                <c:pt idx="857">
                  <c:v>35.424999999999997</c:v>
                </c:pt>
                <c:pt idx="858">
                  <c:v>35.450000000000003</c:v>
                </c:pt>
                <c:pt idx="859">
                  <c:v>35.475000000000001</c:v>
                </c:pt>
                <c:pt idx="860">
                  <c:v>35.5</c:v>
                </c:pt>
                <c:pt idx="861">
                  <c:v>35.524999999999999</c:v>
                </c:pt>
                <c:pt idx="862">
                  <c:v>35.549999999999997</c:v>
                </c:pt>
                <c:pt idx="863">
                  <c:v>35.575000000000003</c:v>
                </c:pt>
                <c:pt idx="864">
                  <c:v>35.6</c:v>
                </c:pt>
                <c:pt idx="865">
                  <c:v>35.625</c:v>
                </c:pt>
                <c:pt idx="866">
                  <c:v>35.65</c:v>
                </c:pt>
                <c:pt idx="867">
                  <c:v>35.674999999999997</c:v>
                </c:pt>
                <c:pt idx="868">
                  <c:v>35.700000000000003</c:v>
                </c:pt>
                <c:pt idx="869">
                  <c:v>35.725000000000001</c:v>
                </c:pt>
                <c:pt idx="870">
                  <c:v>35.75</c:v>
                </c:pt>
                <c:pt idx="871">
                  <c:v>35.774999999999999</c:v>
                </c:pt>
                <c:pt idx="872">
                  <c:v>35.799999999999997</c:v>
                </c:pt>
                <c:pt idx="873">
                  <c:v>35.825000000000003</c:v>
                </c:pt>
                <c:pt idx="874">
                  <c:v>35.85</c:v>
                </c:pt>
                <c:pt idx="875">
                  <c:v>35.875</c:v>
                </c:pt>
                <c:pt idx="876">
                  <c:v>35.9</c:v>
                </c:pt>
                <c:pt idx="877">
                  <c:v>35.924999999999997</c:v>
                </c:pt>
                <c:pt idx="878">
                  <c:v>35.950000000000003</c:v>
                </c:pt>
                <c:pt idx="879">
                  <c:v>35.975000000000001</c:v>
                </c:pt>
                <c:pt idx="880">
                  <c:v>36</c:v>
                </c:pt>
                <c:pt idx="881">
                  <c:v>36.024999999999999</c:v>
                </c:pt>
                <c:pt idx="882">
                  <c:v>36.049999999999997</c:v>
                </c:pt>
                <c:pt idx="883">
                  <c:v>36.075000000000003</c:v>
                </c:pt>
                <c:pt idx="884">
                  <c:v>36.1</c:v>
                </c:pt>
                <c:pt idx="885">
                  <c:v>36.125</c:v>
                </c:pt>
                <c:pt idx="886">
                  <c:v>36.15</c:v>
                </c:pt>
                <c:pt idx="887">
                  <c:v>36.174999999999997</c:v>
                </c:pt>
                <c:pt idx="888">
                  <c:v>36.200000000000003</c:v>
                </c:pt>
                <c:pt idx="889">
                  <c:v>36.225000000000001</c:v>
                </c:pt>
                <c:pt idx="890">
                  <c:v>36.25</c:v>
                </c:pt>
                <c:pt idx="891">
                  <c:v>36.274999999999999</c:v>
                </c:pt>
                <c:pt idx="892">
                  <c:v>36.299999999999997</c:v>
                </c:pt>
                <c:pt idx="893">
                  <c:v>36.325000000000003</c:v>
                </c:pt>
                <c:pt idx="894">
                  <c:v>36.35</c:v>
                </c:pt>
                <c:pt idx="895">
                  <c:v>36.375</c:v>
                </c:pt>
                <c:pt idx="896">
                  <c:v>36.4</c:v>
                </c:pt>
                <c:pt idx="897">
                  <c:v>36.424999999999997</c:v>
                </c:pt>
                <c:pt idx="898">
                  <c:v>36.450000000000003</c:v>
                </c:pt>
                <c:pt idx="899">
                  <c:v>36.475000000000001</c:v>
                </c:pt>
                <c:pt idx="900">
                  <c:v>36.5</c:v>
                </c:pt>
                <c:pt idx="901">
                  <c:v>36.524999999999999</c:v>
                </c:pt>
                <c:pt idx="902">
                  <c:v>36.549999999999997</c:v>
                </c:pt>
                <c:pt idx="903">
                  <c:v>36.575000000000003</c:v>
                </c:pt>
                <c:pt idx="904">
                  <c:v>36.6</c:v>
                </c:pt>
                <c:pt idx="905">
                  <c:v>36.625</c:v>
                </c:pt>
                <c:pt idx="906">
                  <c:v>36.65</c:v>
                </c:pt>
                <c:pt idx="907">
                  <c:v>36.674999999999997</c:v>
                </c:pt>
                <c:pt idx="908">
                  <c:v>36.700000000000003</c:v>
                </c:pt>
                <c:pt idx="909">
                  <c:v>36.725000000000001</c:v>
                </c:pt>
                <c:pt idx="910">
                  <c:v>36.75</c:v>
                </c:pt>
                <c:pt idx="911">
                  <c:v>36.774999999999999</c:v>
                </c:pt>
                <c:pt idx="912">
                  <c:v>36.799999999999997</c:v>
                </c:pt>
                <c:pt idx="913">
                  <c:v>36.825000000000003</c:v>
                </c:pt>
                <c:pt idx="914">
                  <c:v>36.85</c:v>
                </c:pt>
                <c:pt idx="915">
                  <c:v>36.875</c:v>
                </c:pt>
                <c:pt idx="916">
                  <c:v>36.9</c:v>
                </c:pt>
                <c:pt idx="917">
                  <c:v>36.924999999999997</c:v>
                </c:pt>
                <c:pt idx="918">
                  <c:v>36.950000000000003</c:v>
                </c:pt>
                <c:pt idx="919">
                  <c:v>36.975000000000001</c:v>
                </c:pt>
                <c:pt idx="920">
                  <c:v>37</c:v>
                </c:pt>
                <c:pt idx="921">
                  <c:v>37.024999999999999</c:v>
                </c:pt>
                <c:pt idx="922">
                  <c:v>37.049999999999997</c:v>
                </c:pt>
                <c:pt idx="923">
                  <c:v>37.075000000000003</c:v>
                </c:pt>
                <c:pt idx="924">
                  <c:v>37.1</c:v>
                </c:pt>
                <c:pt idx="925">
                  <c:v>37.125</c:v>
                </c:pt>
                <c:pt idx="926">
                  <c:v>37.15</c:v>
                </c:pt>
                <c:pt idx="927">
                  <c:v>37.174999999999997</c:v>
                </c:pt>
                <c:pt idx="928">
                  <c:v>37.200000000000003</c:v>
                </c:pt>
                <c:pt idx="929">
                  <c:v>37.225000000000001</c:v>
                </c:pt>
                <c:pt idx="930">
                  <c:v>37.25</c:v>
                </c:pt>
                <c:pt idx="931">
                  <c:v>37.274999999999999</c:v>
                </c:pt>
                <c:pt idx="932">
                  <c:v>37.299999999999997</c:v>
                </c:pt>
                <c:pt idx="933">
                  <c:v>37.325000000000003</c:v>
                </c:pt>
                <c:pt idx="934">
                  <c:v>37.35</c:v>
                </c:pt>
                <c:pt idx="935">
                  <c:v>37.375</c:v>
                </c:pt>
                <c:pt idx="936">
                  <c:v>37.4</c:v>
                </c:pt>
                <c:pt idx="937">
                  <c:v>37.424999999999997</c:v>
                </c:pt>
                <c:pt idx="938">
                  <c:v>37.450000000000003</c:v>
                </c:pt>
                <c:pt idx="939">
                  <c:v>37.475000000000001</c:v>
                </c:pt>
                <c:pt idx="940">
                  <c:v>37.5</c:v>
                </c:pt>
                <c:pt idx="941">
                  <c:v>37.524999999999999</c:v>
                </c:pt>
                <c:pt idx="942">
                  <c:v>37.549999999999997</c:v>
                </c:pt>
                <c:pt idx="943">
                  <c:v>37.575000000000003</c:v>
                </c:pt>
                <c:pt idx="944">
                  <c:v>37.6</c:v>
                </c:pt>
                <c:pt idx="945">
                  <c:v>37.625</c:v>
                </c:pt>
                <c:pt idx="946">
                  <c:v>37.65</c:v>
                </c:pt>
                <c:pt idx="947">
                  <c:v>37.674999999999997</c:v>
                </c:pt>
                <c:pt idx="948">
                  <c:v>37.700000000000003</c:v>
                </c:pt>
                <c:pt idx="949">
                  <c:v>37.725000000000001</c:v>
                </c:pt>
                <c:pt idx="950">
                  <c:v>37.75</c:v>
                </c:pt>
                <c:pt idx="951">
                  <c:v>37.774999999999999</c:v>
                </c:pt>
                <c:pt idx="952">
                  <c:v>37.799999999999997</c:v>
                </c:pt>
                <c:pt idx="953">
                  <c:v>37.825000000000003</c:v>
                </c:pt>
                <c:pt idx="954">
                  <c:v>37.85</c:v>
                </c:pt>
                <c:pt idx="955">
                  <c:v>37.875</c:v>
                </c:pt>
                <c:pt idx="956">
                  <c:v>37.9</c:v>
                </c:pt>
                <c:pt idx="957">
                  <c:v>37.924999999999997</c:v>
                </c:pt>
                <c:pt idx="958">
                  <c:v>37.950000000000003</c:v>
                </c:pt>
                <c:pt idx="959">
                  <c:v>37.975000000000001</c:v>
                </c:pt>
                <c:pt idx="960">
                  <c:v>38</c:v>
                </c:pt>
                <c:pt idx="961">
                  <c:v>38.024999999999999</c:v>
                </c:pt>
                <c:pt idx="962">
                  <c:v>38.049999999999997</c:v>
                </c:pt>
                <c:pt idx="963">
                  <c:v>38.075000000000003</c:v>
                </c:pt>
                <c:pt idx="964">
                  <c:v>38.1</c:v>
                </c:pt>
                <c:pt idx="965">
                  <c:v>38.125</c:v>
                </c:pt>
                <c:pt idx="966">
                  <c:v>38.15</c:v>
                </c:pt>
                <c:pt idx="967">
                  <c:v>38.174999999999997</c:v>
                </c:pt>
                <c:pt idx="968">
                  <c:v>38.200000000000003</c:v>
                </c:pt>
                <c:pt idx="969">
                  <c:v>38.225000000000001</c:v>
                </c:pt>
                <c:pt idx="970">
                  <c:v>38.25</c:v>
                </c:pt>
                <c:pt idx="971">
                  <c:v>38.274999999999999</c:v>
                </c:pt>
                <c:pt idx="972">
                  <c:v>38.299999999999997</c:v>
                </c:pt>
                <c:pt idx="973">
                  <c:v>38.325000000000003</c:v>
                </c:pt>
                <c:pt idx="974">
                  <c:v>38.35</c:v>
                </c:pt>
                <c:pt idx="975">
                  <c:v>38.375</c:v>
                </c:pt>
                <c:pt idx="976">
                  <c:v>38.4</c:v>
                </c:pt>
                <c:pt idx="977">
                  <c:v>38.424999999999997</c:v>
                </c:pt>
                <c:pt idx="978">
                  <c:v>38.450000000000003</c:v>
                </c:pt>
                <c:pt idx="979">
                  <c:v>38.475000000000001</c:v>
                </c:pt>
                <c:pt idx="980">
                  <c:v>38.5</c:v>
                </c:pt>
                <c:pt idx="981">
                  <c:v>38.524999999999999</c:v>
                </c:pt>
                <c:pt idx="982">
                  <c:v>38.549999999999997</c:v>
                </c:pt>
                <c:pt idx="983">
                  <c:v>38.575000000000003</c:v>
                </c:pt>
                <c:pt idx="984">
                  <c:v>38.6</c:v>
                </c:pt>
                <c:pt idx="985">
                  <c:v>38.625</c:v>
                </c:pt>
                <c:pt idx="986">
                  <c:v>38.65</c:v>
                </c:pt>
                <c:pt idx="987">
                  <c:v>38.674999999999997</c:v>
                </c:pt>
                <c:pt idx="988">
                  <c:v>38.700000000000003</c:v>
                </c:pt>
                <c:pt idx="989">
                  <c:v>38.725000000000001</c:v>
                </c:pt>
                <c:pt idx="990">
                  <c:v>38.75</c:v>
                </c:pt>
                <c:pt idx="991">
                  <c:v>38.774999999999999</c:v>
                </c:pt>
                <c:pt idx="992">
                  <c:v>38.799999999999997</c:v>
                </c:pt>
                <c:pt idx="993">
                  <c:v>38.825000000000003</c:v>
                </c:pt>
                <c:pt idx="994">
                  <c:v>38.85</c:v>
                </c:pt>
                <c:pt idx="995">
                  <c:v>38.875</c:v>
                </c:pt>
                <c:pt idx="996">
                  <c:v>38.9</c:v>
                </c:pt>
                <c:pt idx="997">
                  <c:v>38.924999999999997</c:v>
                </c:pt>
                <c:pt idx="998">
                  <c:v>38.950000000000003</c:v>
                </c:pt>
                <c:pt idx="999">
                  <c:v>38.975000000000001</c:v>
                </c:pt>
                <c:pt idx="1000">
                  <c:v>39</c:v>
                </c:pt>
                <c:pt idx="1001">
                  <c:v>39.024999999999999</c:v>
                </c:pt>
                <c:pt idx="1002">
                  <c:v>39.049999999999997</c:v>
                </c:pt>
                <c:pt idx="1003">
                  <c:v>39.075000000000003</c:v>
                </c:pt>
                <c:pt idx="1004">
                  <c:v>39.1</c:v>
                </c:pt>
                <c:pt idx="1005">
                  <c:v>39.125</c:v>
                </c:pt>
                <c:pt idx="1006">
                  <c:v>39.15</c:v>
                </c:pt>
                <c:pt idx="1007">
                  <c:v>39.174999999999997</c:v>
                </c:pt>
                <c:pt idx="1008">
                  <c:v>39.200000000000003</c:v>
                </c:pt>
                <c:pt idx="1009">
                  <c:v>39.225000000000001</c:v>
                </c:pt>
                <c:pt idx="1010">
                  <c:v>39.25</c:v>
                </c:pt>
                <c:pt idx="1011">
                  <c:v>39.274999999999999</c:v>
                </c:pt>
                <c:pt idx="1012">
                  <c:v>39.299999999999997</c:v>
                </c:pt>
                <c:pt idx="1013">
                  <c:v>39.325000000000003</c:v>
                </c:pt>
                <c:pt idx="1014">
                  <c:v>39.35</c:v>
                </c:pt>
                <c:pt idx="1015">
                  <c:v>39.375</c:v>
                </c:pt>
                <c:pt idx="1016">
                  <c:v>39.4</c:v>
                </c:pt>
                <c:pt idx="1017">
                  <c:v>39.424999999999997</c:v>
                </c:pt>
                <c:pt idx="1018">
                  <c:v>39.450000000000003</c:v>
                </c:pt>
                <c:pt idx="1019">
                  <c:v>39.475000000000001</c:v>
                </c:pt>
                <c:pt idx="1020">
                  <c:v>39.5</c:v>
                </c:pt>
                <c:pt idx="1021">
                  <c:v>39.524999999999999</c:v>
                </c:pt>
                <c:pt idx="1022">
                  <c:v>39.549999999999997</c:v>
                </c:pt>
                <c:pt idx="1023">
                  <c:v>39.575000000000003</c:v>
                </c:pt>
                <c:pt idx="1024">
                  <c:v>39.6</c:v>
                </c:pt>
                <c:pt idx="1025">
                  <c:v>39.625</c:v>
                </c:pt>
                <c:pt idx="1026">
                  <c:v>39.65</c:v>
                </c:pt>
                <c:pt idx="1027">
                  <c:v>39.674999999999997</c:v>
                </c:pt>
                <c:pt idx="1028">
                  <c:v>39.700000000000003</c:v>
                </c:pt>
                <c:pt idx="1029">
                  <c:v>39.725000000000001</c:v>
                </c:pt>
                <c:pt idx="1030">
                  <c:v>39.75</c:v>
                </c:pt>
                <c:pt idx="1031">
                  <c:v>39.774999999999999</c:v>
                </c:pt>
                <c:pt idx="1032">
                  <c:v>39.799999999999997</c:v>
                </c:pt>
                <c:pt idx="1033">
                  <c:v>39.825000000000003</c:v>
                </c:pt>
                <c:pt idx="1034">
                  <c:v>39.85</c:v>
                </c:pt>
                <c:pt idx="1035">
                  <c:v>39.875</c:v>
                </c:pt>
                <c:pt idx="1036">
                  <c:v>39.9</c:v>
                </c:pt>
                <c:pt idx="1037">
                  <c:v>39.924999999999997</c:v>
                </c:pt>
                <c:pt idx="1038">
                  <c:v>39.950000000000003</c:v>
                </c:pt>
                <c:pt idx="1039">
                  <c:v>39.975000000000001</c:v>
                </c:pt>
                <c:pt idx="1040">
                  <c:v>40</c:v>
                </c:pt>
                <c:pt idx="1041">
                  <c:v>40.024999999999999</c:v>
                </c:pt>
                <c:pt idx="1042">
                  <c:v>40.049999999999997</c:v>
                </c:pt>
                <c:pt idx="1043">
                  <c:v>40.075000000000003</c:v>
                </c:pt>
                <c:pt idx="1044">
                  <c:v>40.1</c:v>
                </c:pt>
                <c:pt idx="1045">
                  <c:v>40.125</c:v>
                </c:pt>
                <c:pt idx="1046">
                  <c:v>40.15</c:v>
                </c:pt>
                <c:pt idx="1047">
                  <c:v>40.174999999999997</c:v>
                </c:pt>
                <c:pt idx="1048">
                  <c:v>40.200000000000003</c:v>
                </c:pt>
                <c:pt idx="1049">
                  <c:v>40.225000000000001</c:v>
                </c:pt>
                <c:pt idx="1050">
                  <c:v>40.25</c:v>
                </c:pt>
                <c:pt idx="1051">
                  <c:v>40.274999999999999</c:v>
                </c:pt>
                <c:pt idx="1052">
                  <c:v>40.299999999999997</c:v>
                </c:pt>
                <c:pt idx="1053">
                  <c:v>40.325000000000003</c:v>
                </c:pt>
                <c:pt idx="1054">
                  <c:v>40.35</c:v>
                </c:pt>
                <c:pt idx="1055">
                  <c:v>40.375</c:v>
                </c:pt>
                <c:pt idx="1056">
                  <c:v>40.4</c:v>
                </c:pt>
                <c:pt idx="1057">
                  <c:v>40.424999999999997</c:v>
                </c:pt>
                <c:pt idx="1058">
                  <c:v>40.450000000000003</c:v>
                </c:pt>
                <c:pt idx="1059">
                  <c:v>40.475000000000001</c:v>
                </c:pt>
                <c:pt idx="1060">
                  <c:v>40.5</c:v>
                </c:pt>
                <c:pt idx="1061">
                  <c:v>40.524999999999999</c:v>
                </c:pt>
                <c:pt idx="1062">
                  <c:v>40.549999999999997</c:v>
                </c:pt>
                <c:pt idx="1063">
                  <c:v>40.575000000000003</c:v>
                </c:pt>
                <c:pt idx="1064">
                  <c:v>40.6</c:v>
                </c:pt>
                <c:pt idx="1065">
                  <c:v>40.625</c:v>
                </c:pt>
                <c:pt idx="1066">
                  <c:v>40.65</c:v>
                </c:pt>
                <c:pt idx="1067">
                  <c:v>40.674999999999997</c:v>
                </c:pt>
                <c:pt idx="1068">
                  <c:v>40.700000000000003</c:v>
                </c:pt>
                <c:pt idx="1069">
                  <c:v>40.725000000000001</c:v>
                </c:pt>
                <c:pt idx="1070">
                  <c:v>40.75</c:v>
                </c:pt>
                <c:pt idx="1071">
                  <c:v>40.774999999999999</c:v>
                </c:pt>
                <c:pt idx="1072">
                  <c:v>40.799999999999997</c:v>
                </c:pt>
                <c:pt idx="1073">
                  <c:v>40.825000000000003</c:v>
                </c:pt>
                <c:pt idx="1074">
                  <c:v>40.85</c:v>
                </c:pt>
                <c:pt idx="1075">
                  <c:v>40.875</c:v>
                </c:pt>
                <c:pt idx="1076">
                  <c:v>40.9</c:v>
                </c:pt>
                <c:pt idx="1077">
                  <c:v>40.924999999999997</c:v>
                </c:pt>
                <c:pt idx="1078">
                  <c:v>40.950000000000003</c:v>
                </c:pt>
                <c:pt idx="1079">
                  <c:v>40.975000000000001</c:v>
                </c:pt>
                <c:pt idx="1080">
                  <c:v>41</c:v>
                </c:pt>
                <c:pt idx="1081">
                  <c:v>41.024999999999999</c:v>
                </c:pt>
                <c:pt idx="1082">
                  <c:v>41.05</c:v>
                </c:pt>
                <c:pt idx="1083">
                  <c:v>41.075000000000003</c:v>
                </c:pt>
                <c:pt idx="1084">
                  <c:v>41.1</c:v>
                </c:pt>
                <c:pt idx="1085">
                  <c:v>41.125</c:v>
                </c:pt>
                <c:pt idx="1086">
                  <c:v>41.15</c:v>
                </c:pt>
                <c:pt idx="1087">
                  <c:v>41.174999999999997</c:v>
                </c:pt>
                <c:pt idx="1088">
                  <c:v>41.2</c:v>
                </c:pt>
                <c:pt idx="1089">
                  <c:v>41.225000000000001</c:v>
                </c:pt>
                <c:pt idx="1090">
                  <c:v>41.25</c:v>
                </c:pt>
                <c:pt idx="1091">
                  <c:v>41.274999999999999</c:v>
                </c:pt>
                <c:pt idx="1092">
                  <c:v>41.3</c:v>
                </c:pt>
                <c:pt idx="1093">
                  <c:v>41.325000000000003</c:v>
                </c:pt>
                <c:pt idx="1094">
                  <c:v>41.35</c:v>
                </c:pt>
                <c:pt idx="1095">
                  <c:v>41.375</c:v>
                </c:pt>
                <c:pt idx="1096">
                  <c:v>41.4</c:v>
                </c:pt>
                <c:pt idx="1097">
                  <c:v>41.424999999999997</c:v>
                </c:pt>
                <c:pt idx="1098">
                  <c:v>41.45</c:v>
                </c:pt>
                <c:pt idx="1099">
                  <c:v>41.475000000000001</c:v>
                </c:pt>
                <c:pt idx="1100">
                  <c:v>41.5</c:v>
                </c:pt>
                <c:pt idx="1101">
                  <c:v>41.524999999999999</c:v>
                </c:pt>
                <c:pt idx="1102">
                  <c:v>41.55</c:v>
                </c:pt>
                <c:pt idx="1103">
                  <c:v>41.575000000000003</c:v>
                </c:pt>
                <c:pt idx="1104">
                  <c:v>41.6</c:v>
                </c:pt>
                <c:pt idx="1105">
                  <c:v>41.625</c:v>
                </c:pt>
                <c:pt idx="1106">
                  <c:v>41.65</c:v>
                </c:pt>
                <c:pt idx="1107">
                  <c:v>41.674999999999997</c:v>
                </c:pt>
                <c:pt idx="1108">
                  <c:v>41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D06-4832-B880-A7D1352C5636}"/>
            </c:ext>
          </c:extLst>
        </c:ser>
        <c:ser>
          <c:idx val="3"/>
          <c:order val="1"/>
          <c:tx>
            <c:v>Lab TX</c:v>
          </c:tx>
          <c:spPr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10"/>
            <c:spPr>
              <a:solidFill>
                <a:srgbClr val="FFFF00"/>
              </a:solidFill>
              <a:ln w="22225">
                <a:solidFill>
                  <a:srgbClr val="C00000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7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2-5D06-4832-B880-A7D1352C5636}"/>
              </c:ext>
            </c:extLst>
          </c:dPt>
          <c:dPt>
            <c:idx val="13"/>
            <c:marker>
              <c:spPr>
                <a:solidFill>
                  <a:srgbClr val="FFFF00"/>
                </a:solidFill>
                <a:ln w="22225">
                  <a:solidFill>
                    <a:srgbClr val="C00000"/>
                  </a:solidFill>
                </a:ln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c:spPr>
            </c:marker>
            <c:bubble3D val="0"/>
            <c:spPr>
              <a:ln>
                <a:noFill/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4-5D06-4832-B880-A7D1352C5636}"/>
              </c:ext>
            </c:extLst>
          </c:dPt>
          <c:xVal>
            <c:numRef>
              <c:f>'Lab Data'!$P$18:$P$34</c:f>
              <c:numCache>
                <c:formatCode>0.00</c:formatCode>
                <c:ptCount val="17"/>
                <c:pt idx="0">
                  <c:v>27.48845093882063</c:v>
                </c:pt>
                <c:pt idx="1">
                  <c:v>26.43843337817955</c:v>
                </c:pt>
                <c:pt idx="2">
                  <c:v>29.342742843126668</c:v>
                </c:pt>
                <c:pt idx="3">
                  <c:v>29.03388251062653</c:v>
                </c:pt>
                <c:pt idx="4">
                  <c:v>30.774591500245791</c:v>
                </c:pt>
                <c:pt idx="5">
                  <c:v>28.000302654323303</c:v>
                </c:pt>
                <c:pt idx="6">
                  <c:v>28.459812195115695</c:v>
                </c:pt>
                <c:pt idx="7">
                  <c:v>33.904141230818297</c:v>
                </c:pt>
                <c:pt idx="8">
                  <c:v>29.402516681015513</c:v>
                </c:pt>
                <c:pt idx="9">
                  <c:v>27.761038067633816</c:v>
                </c:pt>
                <c:pt idx="10">
                  <c:v>28.016691578482192</c:v>
                </c:pt>
                <c:pt idx="11">
                  <c:v>29.635305863669011</c:v>
                </c:pt>
                <c:pt idx="12">
                  <c:v>27.38912487513597</c:v>
                </c:pt>
                <c:pt idx="13">
                  <c:v>32.652944007099983</c:v>
                </c:pt>
                <c:pt idx="14">
                  <c:v>30.002209841782527</c:v>
                </c:pt>
                <c:pt idx="15">
                  <c:v>28.486733613092277</c:v>
                </c:pt>
                <c:pt idx="16">
                  <c:v>28.509530406391484</c:v>
                </c:pt>
              </c:numCache>
            </c:numRef>
          </c:xVal>
          <c:yVal>
            <c:numRef>
              <c:f>'Lab Data'!$C$18:$C$34</c:f>
              <c:numCache>
                <c:formatCode>0.00</c:formatCode>
                <c:ptCount val="17"/>
                <c:pt idx="0">
                  <c:v>31.72813166717464</c:v>
                </c:pt>
                <c:pt idx="1">
                  <c:v>35.598902773544651</c:v>
                </c:pt>
                <c:pt idx="2">
                  <c:v>26.638220054861325</c:v>
                </c:pt>
                <c:pt idx="3">
                  <c:v>34.257848217007009</c:v>
                </c:pt>
                <c:pt idx="4">
                  <c:v>10.027430661383724</c:v>
                </c:pt>
                <c:pt idx="5">
                  <c:v>16.427918317586101</c:v>
                </c:pt>
                <c:pt idx="6">
                  <c:v>46.906430966168848</c:v>
                </c:pt>
                <c:pt idx="7">
                  <c:v>18.348064614446816</c:v>
                </c:pt>
                <c:pt idx="8">
                  <c:v>27.644010972264553</c:v>
                </c:pt>
                <c:pt idx="9">
                  <c:v>27.644010972264553</c:v>
                </c:pt>
                <c:pt idx="10">
                  <c:v>27.644010972264553</c:v>
                </c:pt>
                <c:pt idx="11">
                  <c:v>32.520572996037792</c:v>
                </c:pt>
                <c:pt idx="12">
                  <c:v>37.092349893325206</c:v>
                </c:pt>
                <c:pt idx="13">
                  <c:v>25.266686985675101</c:v>
                </c:pt>
                <c:pt idx="14">
                  <c:v>21.670222493142333</c:v>
                </c:pt>
                <c:pt idx="15">
                  <c:v>17.098445595854923</c:v>
                </c:pt>
                <c:pt idx="16">
                  <c:v>23.2246266382200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5D06-4832-B880-A7D1352C56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5717248"/>
        <c:axId val="235717640"/>
        <c:extLst/>
      </c:scatterChart>
      <c:valAx>
        <c:axId val="235717248"/>
        <c:scaling>
          <c:orientation val="minMax"/>
          <c:max val="50"/>
          <c:min val="20"/>
        </c:scaling>
        <c:delete val="0"/>
        <c:axPos val="t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ysClr val="windowText" lastClr="000000"/>
                    </a:solidFill>
                    <a:latin typeface="Comic Sans MS"/>
                    <a:ea typeface="Comic Sans MS"/>
                    <a:cs typeface="Comic Sans MS"/>
                  </a:defRPr>
                </a:pPr>
                <a:r>
                  <a:rPr lang="en-US" sz="1600" b="1" i="0" u="none" strike="noStrike" baseline="0" dirty="0">
                    <a:effectLst/>
                    <a:latin typeface="+mn-lt"/>
                    <a:cs typeface="Arial" panose="020B0604020202020204" pitchFamily="34" charset="0"/>
                  </a:rPr>
                  <a:t>Effective Friction Angle </a:t>
                </a:r>
                <a:r>
                  <a:rPr lang="en-US" sz="1600" b="1" i="0" u="none" strike="noStrike" baseline="0" dirty="0">
                    <a:solidFill>
                      <a:sysClr val="windowText" lastClr="000000"/>
                    </a:solidFill>
                    <a:latin typeface="+mn-lt"/>
                    <a:cs typeface="Arial" panose="020B0604020202020204" pitchFamily="34" charset="0"/>
                  </a:rPr>
                  <a:t> </a:t>
                </a:r>
                <a:r>
                  <a:rPr lang="en-US" sz="1600" b="1" i="0" u="none" strike="noStrike" baseline="0" dirty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600" b="1" i="0" u="none" strike="noStrike" baseline="0" dirty="0">
                    <a:solidFill>
                      <a:sysClr val="windowText" lastClr="000000"/>
                    </a:solidFill>
                    <a:latin typeface="+mn-lt"/>
                  </a:rPr>
                  <a:t>' </a:t>
                </a:r>
                <a:r>
                  <a:rPr lang="en-US" sz="1600" b="1" i="0" u="none" strike="noStrike" baseline="0" dirty="0">
                    <a:solidFill>
                      <a:sysClr val="windowText" lastClr="000000"/>
                    </a:solidFill>
                    <a:latin typeface="+mn-lt"/>
                    <a:cs typeface="Arial" panose="020B0604020202020204" pitchFamily="34" charset="0"/>
                  </a:rPr>
                  <a:t>(</a:t>
                </a:r>
                <a:r>
                  <a:rPr lang="en-US" sz="1600" b="1" i="0" u="none" strike="noStrike" baseline="0" dirty="0" err="1">
                    <a:solidFill>
                      <a:sysClr val="windowText" lastClr="000000"/>
                    </a:solidFill>
                    <a:latin typeface="+mn-lt"/>
                    <a:cs typeface="Arial" panose="020B0604020202020204" pitchFamily="34" charset="0"/>
                  </a:rPr>
                  <a:t>deg</a:t>
                </a:r>
                <a:r>
                  <a:rPr lang="en-US" sz="1600" b="1" i="0" u="none" strike="noStrike" baseline="0" dirty="0">
                    <a:solidFill>
                      <a:sysClr val="windowText" lastClr="000000"/>
                    </a:solidFill>
                    <a:latin typeface="+mn-lt"/>
                    <a:cs typeface="Arial" panose="020B0604020202020204" pitchFamily="34" charset="0"/>
                  </a:rPr>
                  <a:t>) </a:t>
                </a:r>
              </a:p>
            </c:rich>
          </c:tx>
          <c:layout>
            <c:manualLayout>
              <c:xMode val="edge"/>
              <c:yMode val="edge"/>
              <c:x val="0.12786807201675798"/>
              <c:y val="1.3287990870550666E-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222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35717640"/>
        <c:crosses val="autoZero"/>
        <c:crossBetween val="midCat"/>
        <c:majorUnit val="5"/>
      </c:valAx>
      <c:valAx>
        <c:axId val="235717640"/>
        <c:scaling>
          <c:orientation val="maxMin"/>
          <c:max val="42"/>
          <c:min val="18"/>
        </c:scaling>
        <c:delete val="0"/>
        <c:axPos val="l"/>
        <c:majorGridlines>
          <c:spPr>
            <a:ln w="3175">
              <a:noFill/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222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35717248"/>
        <c:crossesAt val="10"/>
        <c:crossBetween val="midCat"/>
        <c:majorUnit val="4"/>
      </c:valAx>
      <c:spPr>
        <a:solidFill>
          <a:srgbClr val="FFFFFF"/>
        </a:solidFill>
        <a:ln w="2222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594219307941729"/>
          <c:y val="4.5238200423643099E-2"/>
          <c:w val="0.59285308339786935"/>
          <c:h val="0.79285898637227115"/>
        </c:manualLayout>
      </c:layout>
      <c:scatterChart>
        <c:scatterStyle val="lineMarker"/>
        <c:varyColors val="0"/>
        <c:ser>
          <c:idx val="3"/>
          <c:order val="0"/>
          <c:tx>
            <c:v>CAU SS: 12.7 m</c:v>
          </c:tx>
          <c:spPr>
            <a:ln w="28575">
              <a:noFill/>
            </a:ln>
          </c:spPr>
          <c:marker>
            <c:symbol val="square"/>
            <c:size val="6"/>
            <c:spPr>
              <a:solidFill>
                <a:srgbClr val="CC99FF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SS 10'!$A$4:$A$60</c:f>
              <c:numCache>
                <c:formatCode>0.00</c:formatCode>
                <c:ptCount val="57"/>
                <c:pt idx="0">
                  <c:v>0</c:v>
                </c:pt>
                <c:pt idx="1">
                  <c:v>0.16835016835016833</c:v>
                </c:pt>
                <c:pt idx="2">
                  <c:v>0.16835016835016833</c:v>
                </c:pt>
                <c:pt idx="3">
                  <c:v>0.16835016835016833</c:v>
                </c:pt>
                <c:pt idx="4">
                  <c:v>0.33670033670033667</c:v>
                </c:pt>
                <c:pt idx="5">
                  <c:v>0.50505050505050508</c:v>
                </c:pt>
                <c:pt idx="6">
                  <c:v>0.67340067340067333</c:v>
                </c:pt>
                <c:pt idx="7">
                  <c:v>0.67340067340067333</c:v>
                </c:pt>
                <c:pt idx="8">
                  <c:v>0.84175084175084169</c:v>
                </c:pt>
                <c:pt idx="9">
                  <c:v>0.84175084175084169</c:v>
                </c:pt>
                <c:pt idx="10">
                  <c:v>1.0101010101010102</c:v>
                </c:pt>
                <c:pt idx="11">
                  <c:v>1.1784511784511784</c:v>
                </c:pt>
                <c:pt idx="12">
                  <c:v>1.1784511784511784</c:v>
                </c:pt>
                <c:pt idx="13">
                  <c:v>1.5151515151515151</c:v>
                </c:pt>
                <c:pt idx="14">
                  <c:v>1.8518518518518516</c:v>
                </c:pt>
                <c:pt idx="15">
                  <c:v>2.0202020202020203</c:v>
                </c:pt>
                <c:pt idx="16">
                  <c:v>2.1885521885521886</c:v>
                </c:pt>
                <c:pt idx="17">
                  <c:v>2.3569023569023568</c:v>
                </c:pt>
                <c:pt idx="18">
                  <c:v>2.5252525252525251</c:v>
                </c:pt>
                <c:pt idx="19">
                  <c:v>2.6936026936026933</c:v>
                </c:pt>
                <c:pt idx="20">
                  <c:v>3.0303030303030303</c:v>
                </c:pt>
                <c:pt idx="21">
                  <c:v>3.3670033670033668</c:v>
                </c:pt>
                <c:pt idx="22">
                  <c:v>3.7037037037037033</c:v>
                </c:pt>
                <c:pt idx="23">
                  <c:v>4.0404040404040407</c:v>
                </c:pt>
                <c:pt idx="24">
                  <c:v>4.3771043771043772</c:v>
                </c:pt>
                <c:pt idx="25">
                  <c:v>4.7138047138047137</c:v>
                </c:pt>
                <c:pt idx="26">
                  <c:v>5.3872053872053867</c:v>
                </c:pt>
                <c:pt idx="27">
                  <c:v>5.8922558922558927</c:v>
                </c:pt>
                <c:pt idx="28">
                  <c:v>6.5656565656565666</c:v>
                </c:pt>
                <c:pt idx="29">
                  <c:v>7.2390572390572396</c:v>
                </c:pt>
                <c:pt idx="30">
                  <c:v>7.9124579124579126</c:v>
                </c:pt>
                <c:pt idx="31">
                  <c:v>8.9225589225589221</c:v>
                </c:pt>
                <c:pt idx="32">
                  <c:v>9.9326599326599325</c:v>
                </c:pt>
                <c:pt idx="33">
                  <c:v>11.111111111111111</c:v>
                </c:pt>
                <c:pt idx="34">
                  <c:v>11.784511784511785</c:v>
                </c:pt>
                <c:pt idx="35">
                  <c:v>12.457912457912458</c:v>
                </c:pt>
                <c:pt idx="36">
                  <c:v>14.309764309764308</c:v>
                </c:pt>
                <c:pt idx="37">
                  <c:v>15.31986531986532</c:v>
                </c:pt>
                <c:pt idx="38">
                  <c:v>17.003367003367003</c:v>
                </c:pt>
                <c:pt idx="39">
                  <c:v>18.350168350168349</c:v>
                </c:pt>
                <c:pt idx="40">
                  <c:v>19.36026936026936</c:v>
                </c:pt>
                <c:pt idx="41">
                  <c:v>20.53872053872054</c:v>
                </c:pt>
                <c:pt idx="42">
                  <c:v>21.71717171717172</c:v>
                </c:pt>
                <c:pt idx="43">
                  <c:v>22.895622895622896</c:v>
                </c:pt>
                <c:pt idx="44">
                  <c:v>24.242424242424242</c:v>
                </c:pt>
                <c:pt idx="45">
                  <c:v>25.589225589225588</c:v>
                </c:pt>
                <c:pt idx="46">
                  <c:v>27.27272727272727</c:v>
                </c:pt>
                <c:pt idx="47">
                  <c:v>28.787878787878789</c:v>
                </c:pt>
                <c:pt idx="48">
                  <c:v>29.797979797979796</c:v>
                </c:pt>
                <c:pt idx="49">
                  <c:v>31.649831649831651</c:v>
                </c:pt>
                <c:pt idx="50">
                  <c:v>32.996632996632997</c:v>
                </c:pt>
                <c:pt idx="51">
                  <c:v>34.848484848484851</c:v>
                </c:pt>
                <c:pt idx="52">
                  <c:v>36.531986531986533</c:v>
                </c:pt>
                <c:pt idx="53">
                  <c:v>38.215488215488215</c:v>
                </c:pt>
                <c:pt idx="54">
                  <c:v>39.73063973063973</c:v>
                </c:pt>
                <c:pt idx="55">
                  <c:v>40.404040404040401</c:v>
                </c:pt>
                <c:pt idx="56">
                  <c:v>41.07744107744108</c:v>
                </c:pt>
              </c:numCache>
            </c:numRef>
          </c:xVal>
          <c:yVal>
            <c:numRef>
              <c:f>'Burswood CAU SS 10'!$B$4:$B$60</c:f>
              <c:numCache>
                <c:formatCode>0.00</c:formatCode>
                <c:ptCount val="57"/>
                <c:pt idx="0">
                  <c:v>0</c:v>
                </c:pt>
                <c:pt idx="1">
                  <c:v>3</c:v>
                </c:pt>
                <c:pt idx="2">
                  <c:v>5.3571428571428577</c:v>
                </c:pt>
                <c:pt idx="3">
                  <c:v>6.4285714285714279</c:v>
                </c:pt>
                <c:pt idx="4">
                  <c:v>7.3928571428571432</c:v>
                </c:pt>
                <c:pt idx="5">
                  <c:v>8.1428571428571423</c:v>
                </c:pt>
                <c:pt idx="6">
                  <c:v>9.9642857142857135</c:v>
                </c:pt>
                <c:pt idx="7">
                  <c:v>11.464285714285714</c:v>
                </c:pt>
                <c:pt idx="8">
                  <c:v>12.321428571428571</c:v>
                </c:pt>
                <c:pt idx="9">
                  <c:v>13.178571428571429</c:v>
                </c:pt>
                <c:pt idx="10">
                  <c:v>13.821428571428571</c:v>
                </c:pt>
                <c:pt idx="11">
                  <c:v>14.571428571428571</c:v>
                </c:pt>
                <c:pt idx="12">
                  <c:v>15.428571428571427</c:v>
                </c:pt>
                <c:pt idx="13">
                  <c:v>16.714285714285715</c:v>
                </c:pt>
                <c:pt idx="14">
                  <c:v>18</c:v>
                </c:pt>
                <c:pt idx="15">
                  <c:v>18.535714285714285</c:v>
                </c:pt>
                <c:pt idx="16">
                  <c:v>19.285714285714288</c:v>
                </c:pt>
                <c:pt idx="17">
                  <c:v>20.142857142857142</c:v>
                </c:pt>
                <c:pt idx="18">
                  <c:v>20.785714285714285</c:v>
                </c:pt>
                <c:pt idx="19">
                  <c:v>21.428571428571431</c:v>
                </c:pt>
                <c:pt idx="20">
                  <c:v>22.178571428571431</c:v>
                </c:pt>
                <c:pt idx="21">
                  <c:v>22.821428571428569</c:v>
                </c:pt>
                <c:pt idx="22">
                  <c:v>23.357142857142858</c:v>
                </c:pt>
                <c:pt idx="23">
                  <c:v>24</c:v>
                </c:pt>
                <c:pt idx="24">
                  <c:v>24.428571428571427</c:v>
                </c:pt>
                <c:pt idx="25">
                  <c:v>24.964285714285715</c:v>
                </c:pt>
                <c:pt idx="26">
                  <c:v>25.607142857142858</c:v>
                </c:pt>
                <c:pt idx="27">
                  <c:v>25.928571428571431</c:v>
                </c:pt>
                <c:pt idx="28">
                  <c:v>26.464285714285715</c:v>
                </c:pt>
                <c:pt idx="29">
                  <c:v>27</c:v>
                </c:pt>
                <c:pt idx="30">
                  <c:v>27.642857142857142</c:v>
                </c:pt>
                <c:pt idx="31">
                  <c:v>28.071428571428573</c:v>
                </c:pt>
                <c:pt idx="32">
                  <c:v>28.392857142857142</c:v>
                </c:pt>
                <c:pt idx="33">
                  <c:v>28.392857142857142</c:v>
                </c:pt>
                <c:pt idx="34">
                  <c:v>28.392857142857142</c:v>
                </c:pt>
                <c:pt idx="35">
                  <c:v>28.178571428571427</c:v>
                </c:pt>
                <c:pt idx="36">
                  <c:v>27.964285714285715</c:v>
                </c:pt>
                <c:pt idx="37">
                  <c:v>27.964285714285715</c:v>
                </c:pt>
                <c:pt idx="38">
                  <c:v>27.964285714285715</c:v>
                </c:pt>
                <c:pt idx="39">
                  <c:v>27.535714285714285</c:v>
                </c:pt>
                <c:pt idx="40">
                  <c:v>27.107142857142858</c:v>
                </c:pt>
                <c:pt idx="41">
                  <c:v>26.892857142857142</c:v>
                </c:pt>
                <c:pt idx="42">
                  <c:v>26.571428571428569</c:v>
                </c:pt>
                <c:pt idx="43">
                  <c:v>26.25</c:v>
                </c:pt>
                <c:pt idx="44">
                  <c:v>25.928571428571431</c:v>
                </c:pt>
                <c:pt idx="45">
                  <c:v>25.821428571428573</c:v>
                </c:pt>
                <c:pt idx="46">
                  <c:v>25.607142857142858</c:v>
                </c:pt>
                <c:pt idx="47">
                  <c:v>25.392857142857142</c:v>
                </c:pt>
                <c:pt idx="48">
                  <c:v>25.178571428571431</c:v>
                </c:pt>
                <c:pt idx="49">
                  <c:v>24.857142857142858</c:v>
                </c:pt>
                <c:pt idx="50">
                  <c:v>24.75</c:v>
                </c:pt>
                <c:pt idx="51">
                  <c:v>24.75</c:v>
                </c:pt>
                <c:pt idx="52">
                  <c:v>24.428571428571427</c:v>
                </c:pt>
                <c:pt idx="53">
                  <c:v>24.214285714285715</c:v>
                </c:pt>
                <c:pt idx="54">
                  <c:v>24.107142857142858</c:v>
                </c:pt>
                <c:pt idx="55">
                  <c:v>24.214285714285715</c:v>
                </c:pt>
                <c:pt idx="56">
                  <c:v>24.1071428571428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223-4577-8130-FBA0A76259BD}"/>
            </c:ext>
          </c:extLst>
        </c:ser>
        <c:ser>
          <c:idx val="9"/>
          <c:order val="1"/>
          <c:tx>
            <c:v>CAU SS: 14.9 m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33CCCC"/>
              </a:solidFill>
              <a:ln>
                <a:solidFill>
                  <a:srgbClr val="008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4'!$A$18:$A$60</c:f>
              <c:numCache>
                <c:formatCode>0.000</c:formatCode>
                <c:ptCount val="43"/>
                <c:pt idx="0">
                  <c:v>0.150599024477961</c:v>
                </c:pt>
                <c:pt idx="1">
                  <c:v>0.147851778591962</c:v>
                </c:pt>
                <c:pt idx="2">
                  <c:v>0.144854783079962</c:v>
                </c:pt>
                <c:pt idx="3">
                  <c:v>0.29645280606192298</c:v>
                </c:pt>
                <c:pt idx="4">
                  <c:v>0.371752318300903</c:v>
                </c:pt>
                <c:pt idx="5">
                  <c:v>0.44705183053988401</c:v>
                </c:pt>
                <c:pt idx="6">
                  <c:v>0.52172696871386404</c:v>
                </c:pt>
                <c:pt idx="7">
                  <c:v>0.59565285800984502</c:v>
                </c:pt>
                <c:pt idx="8">
                  <c:v>0.74762550543080597</c:v>
                </c:pt>
                <c:pt idx="9">
                  <c:v>0.74562750842280601</c:v>
                </c:pt>
                <c:pt idx="10">
                  <c:v>0.74288026253680695</c:v>
                </c:pt>
                <c:pt idx="11">
                  <c:v>0.97102654588774795</c:v>
                </c:pt>
                <c:pt idx="12">
                  <c:v>1.0455768092487301</c:v>
                </c:pt>
                <c:pt idx="13">
                  <c:v>1.27359821778667</c:v>
                </c:pt>
                <c:pt idx="14">
                  <c:v>1.4254459903946299</c:v>
                </c:pt>
                <c:pt idx="15">
                  <c:v>1.4997465041296101</c:v>
                </c:pt>
                <c:pt idx="16">
                  <c:v>1.7283922867325501</c:v>
                </c:pt>
                <c:pt idx="17">
                  <c:v>2.1113833382034501</c:v>
                </c:pt>
                <c:pt idx="18">
                  <c:v>2.6482201592903101</c:v>
                </c:pt>
                <c:pt idx="19">
                  <c:v>3.1082589703821899</c:v>
                </c:pt>
                <c:pt idx="20">
                  <c:v>3.5680480318480701</c:v>
                </c:pt>
                <c:pt idx="21">
                  <c:v>3.87424107332399</c:v>
                </c:pt>
                <c:pt idx="22">
                  <c:v>4.1038858544309296</c:v>
                </c:pt>
                <c:pt idx="23">
                  <c:v>4.4870017807148299</c:v>
                </c:pt>
                <c:pt idx="24">
                  <c:v>5.1013858606746698</c:v>
                </c:pt>
                <c:pt idx="25">
                  <c:v>5.5614246717665496</c:v>
                </c:pt>
                <c:pt idx="26">
                  <c:v>6.0985112424794101</c:v>
                </c:pt>
                <c:pt idx="27">
                  <c:v>6.63572268800527</c:v>
                </c:pt>
                <c:pt idx="28">
                  <c:v>7.3267799031470897</c:v>
                </c:pt>
                <c:pt idx="29">
                  <c:v>7.9412888579199397</c:v>
                </c:pt>
                <c:pt idx="30">
                  <c:v>8.9412863604236694</c:v>
                </c:pt>
                <c:pt idx="31">
                  <c:v>9.8637366040544308</c:v>
                </c:pt>
                <c:pt idx="32">
                  <c:v>10.786311722498199</c:v>
                </c:pt>
                <c:pt idx="33">
                  <c:v>12.094250513859899</c:v>
                </c:pt>
                <c:pt idx="34">
                  <c:v>13.5556604503985</c:v>
                </c:pt>
                <c:pt idx="35">
                  <c:v>14.4784853184682</c:v>
                </c:pt>
                <c:pt idx="36">
                  <c:v>15.477858446907</c:v>
                </c:pt>
                <c:pt idx="37">
                  <c:v>16.785422613829599</c:v>
                </c:pt>
                <c:pt idx="38">
                  <c:v>18.092986780752302</c:v>
                </c:pt>
                <c:pt idx="39">
                  <c:v>19.324127562118999</c:v>
                </c:pt>
                <c:pt idx="40">
                  <c:v>20.478345458677701</c:v>
                </c:pt>
                <c:pt idx="41">
                  <c:v>22.324369819256201</c:v>
                </c:pt>
                <c:pt idx="42">
                  <c:v>23.3239926973209</c:v>
                </c:pt>
              </c:numCache>
            </c:numRef>
          </c:xVal>
          <c:yVal>
            <c:numRef>
              <c:f>'Burswood CAU4'!$B$18:$B$60</c:f>
              <c:numCache>
                <c:formatCode>0.000</c:formatCode>
                <c:ptCount val="43"/>
                <c:pt idx="0">
                  <c:v>1.4774438625278199</c:v>
                </c:pt>
                <c:pt idx="1">
                  <c:v>2.7274407406574901</c:v>
                </c:pt>
                <c:pt idx="2">
                  <c:v>4.0910736986171399</c:v>
                </c:pt>
                <c:pt idx="3">
                  <c:v>5.1139732418250698</c:v>
                </c:pt>
                <c:pt idx="4">
                  <c:v>5.8526951730889802</c:v>
                </c:pt>
                <c:pt idx="5">
                  <c:v>6.5914171043528897</c:v>
                </c:pt>
                <c:pt idx="6">
                  <c:v>7.6142292351917202</c:v>
                </c:pt>
                <c:pt idx="7">
                  <c:v>8.9779496055204593</c:v>
                </c:pt>
                <c:pt idx="8">
                  <c:v>9.8303950289834408</c:v>
                </c:pt>
                <c:pt idx="9">
                  <c:v>10.739483667623199</c:v>
                </c:pt>
                <c:pt idx="10">
                  <c:v>11.989480545752899</c:v>
                </c:pt>
                <c:pt idx="11">
                  <c:v>13.1829216210749</c:v>
                </c:pt>
                <c:pt idx="12">
                  <c:v>14.262551791828701</c:v>
                </c:pt>
                <c:pt idx="13">
                  <c:v>15.512810907065701</c:v>
                </c:pt>
                <c:pt idx="14">
                  <c:v>16.4220743704436</c:v>
                </c:pt>
                <c:pt idx="15">
                  <c:v>17.6153406210274</c:v>
                </c:pt>
                <c:pt idx="16">
                  <c:v>18.581509536689499</c:v>
                </c:pt>
                <c:pt idx="17">
                  <c:v>19.3205811174298</c:v>
                </c:pt>
                <c:pt idx="18">
                  <c:v>20.0598275229083</c:v>
                </c:pt>
                <c:pt idx="19">
                  <c:v>20.742168476102702</c:v>
                </c:pt>
                <c:pt idx="20">
                  <c:v>21.538145509127101</c:v>
                </c:pt>
                <c:pt idx="21">
                  <c:v>22.220311637583301</c:v>
                </c:pt>
                <c:pt idx="22">
                  <c:v>22.731936233925499</c:v>
                </c:pt>
                <c:pt idx="23">
                  <c:v>23.414189774750799</c:v>
                </c:pt>
                <c:pt idx="24">
                  <c:v>23.869433393023499</c:v>
                </c:pt>
                <c:pt idx="25">
                  <c:v>24.551774346217901</c:v>
                </c:pt>
                <c:pt idx="26">
                  <c:v>25.177384671866498</c:v>
                </c:pt>
                <c:pt idx="27">
                  <c:v>25.746176957599999</c:v>
                </c:pt>
                <c:pt idx="28">
                  <c:v>26.315144068071799</c:v>
                </c:pt>
                <c:pt idx="29">
                  <c:v>26.713569646429502</c:v>
                </c:pt>
                <c:pt idx="30">
                  <c:v>26.7147060072278</c:v>
                </c:pt>
                <c:pt idx="31">
                  <c:v>26.999845155231899</c:v>
                </c:pt>
                <c:pt idx="32">
                  <c:v>27.228166263321</c:v>
                </c:pt>
                <c:pt idx="33">
                  <c:v>27.116016193765802</c:v>
                </c:pt>
                <c:pt idx="34">
                  <c:v>27.174495068693599</c:v>
                </c:pt>
                <c:pt idx="35">
                  <c:v>27.289180096952801</c:v>
                </c:pt>
                <c:pt idx="36">
                  <c:v>27.574406657326001</c:v>
                </c:pt>
                <c:pt idx="37">
                  <c:v>27.632710707515699</c:v>
                </c:pt>
                <c:pt idx="38">
                  <c:v>27.6910147577054</c:v>
                </c:pt>
                <c:pt idx="39">
                  <c:v>27.521959235865999</c:v>
                </c:pt>
                <c:pt idx="40">
                  <c:v>27.352816301657601</c:v>
                </c:pt>
                <c:pt idx="41">
                  <c:v>27.411732238431</c:v>
                </c:pt>
                <c:pt idx="42">
                  <c:v>27.5833227189741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223-4577-8130-FBA0A76259BD}"/>
            </c:ext>
          </c:extLst>
        </c:ser>
        <c:ser>
          <c:idx val="0"/>
          <c:order val="2"/>
          <c:tx>
            <c:v>CAU SS: 10.5 m</c:v>
          </c:tx>
          <c:spPr>
            <a:ln w="28575">
              <a:noFill/>
            </a:ln>
          </c:spPr>
          <c:marker>
            <c:spPr>
              <a:solidFill>
                <a:srgbClr val="99CCFF"/>
              </a:solidFill>
              <a:ln>
                <a:solidFill>
                  <a:srgbClr val="0000FF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SS 9'!$A$17:$A$48</c:f>
              <c:numCache>
                <c:formatCode>0.00</c:formatCode>
                <c:ptCount val="32"/>
                <c:pt idx="0">
                  <c:v>0</c:v>
                </c:pt>
                <c:pt idx="1">
                  <c:v>0.67</c:v>
                </c:pt>
                <c:pt idx="2" formatCode="General">
                  <c:v>0.99</c:v>
                </c:pt>
                <c:pt idx="3">
                  <c:v>1.3289036544850499</c:v>
                </c:pt>
                <c:pt idx="4">
                  <c:v>2.0499999999999998</c:v>
                </c:pt>
                <c:pt idx="5">
                  <c:v>2.9900332225913622</c:v>
                </c:pt>
                <c:pt idx="6">
                  <c:v>4.6511627906976747</c:v>
                </c:pt>
                <c:pt idx="7">
                  <c:v>6.3122923588039868</c:v>
                </c:pt>
                <c:pt idx="8">
                  <c:v>7.9734219269102988</c:v>
                </c:pt>
                <c:pt idx="9">
                  <c:v>9.6345514950166127</c:v>
                </c:pt>
                <c:pt idx="10">
                  <c:v>11.295681063122924</c:v>
                </c:pt>
                <c:pt idx="11">
                  <c:v>12.956810631229235</c:v>
                </c:pt>
                <c:pt idx="12">
                  <c:v>14.61794019933555</c:v>
                </c:pt>
                <c:pt idx="13">
                  <c:v>16.279069767441861</c:v>
                </c:pt>
                <c:pt idx="14">
                  <c:v>17.940199335548172</c:v>
                </c:pt>
                <c:pt idx="15">
                  <c:v>19.601328903654487</c:v>
                </c:pt>
                <c:pt idx="16">
                  <c:v>21.262458471760798</c:v>
                </c:pt>
                <c:pt idx="17">
                  <c:v>22.923588039867109</c:v>
                </c:pt>
                <c:pt idx="18">
                  <c:v>24.58471760797342</c:v>
                </c:pt>
                <c:pt idx="19">
                  <c:v>26.245847176079735</c:v>
                </c:pt>
                <c:pt idx="20">
                  <c:v>27.906976744186046</c:v>
                </c:pt>
                <c:pt idx="21">
                  <c:v>29.568106312292358</c:v>
                </c:pt>
                <c:pt idx="22">
                  <c:v>31.229235880398669</c:v>
                </c:pt>
                <c:pt idx="23">
                  <c:v>32.89036544850498</c:v>
                </c:pt>
                <c:pt idx="24">
                  <c:v>34.551495016611291</c:v>
                </c:pt>
                <c:pt idx="25">
                  <c:v>36.212624584717609</c:v>
                </c:pt>
                <c:pt idx="26">
                  <c:v>37.873754152823921</c:v>
                </c:pt>
                <c:pt idx="27">
                  <c:v>39.534883720930232</c:v>
                </c:pt>
                <c:pt idx="28">
                  <c:v>41.196013289036543</c:v>
                </c:pt>
                <c:pt idx="29">
                  <c:v>42.857142857142854</c:v>
                </c:pt>
                <c:pt idx="30">
                  <c:v>44.518272425249165</c:v>
                </c:pt>
                <c:pt idx="31">
                  <c:v>46.179401993355484</c:v>
                </c:pt>
              </c:numCache>
            </c:numRef>
          </c:xVal>
          <c:yVal>
            <c:numRef>
              <c:f>'Burswood CAU SS 9'!$B$17:$B$48</c:f>
              <c:numCache>
                <c:formatCode>0.00</c:formatCode>
                <c:ptCount val="32"/>
                <c:pt idx="0">
                  <c:v>0</c:v>
                </c:pt>
                <c:pt idx="1">
                  <c:v>5.3</c:v>
                </c:pt>
                <c:pt idx="2" formatCode="General">
                  <c:v>8</c:v>
                </c:pt>
                <c:pt idx="3">
                  <c:v>10.714285714285715</c:v>
                </c:pt>
                <c:pt idx="4">
                  <c:v>13.7</c:v>
                </c:pt>
                <c:pt idx="5">
                  <c:v>16.071428571428569</c:v>
                </c:pt>
                <c:pt idx="6">
                  <c:v>18</c:v>
                </c:pt>
                <c:pt idx="7">
                  <c:v>19.392857142857142</c:v>
                </c:pt>
                <c:pt idx="8">
                  <c:v>20.571428571428573</c:v>
                </c:pt>
                <c:pt idx="9">
                  <c:v>21.428571428571431</c:v>
                </c:pt>
                <c:pt idx="10">
                  <c:v>22.178571428571431</c:v>
                </c:pt>
                <c:pt idx="11">
                  <c:v>22.928571428571427</c:v>
                </c:pt>
                <c:pt idx="12">
                  <c:v>22.928571428571427</c:v>
                </c:pt>
                <c:pt idx="13">
                  <c:v>23.035714285714288</c:v>
                </c:pt>
                <c:pt idx="14">
                  <c:v>23.357142857142858</c:v>
                </c:pt>
                <c:pt idx="15">
                  <c:v>23.571428571428569</c:v>
                </c:pt>
                <c:pt idx="16">
                  <c:v>23.892857142857142</c:v>
                </c:pt>
                <c:pt idx="17">
                  <c:v>24.107142857142858</c:v>
                </c:pt>
                <c:pt idx="18">
                  <c:v>24.107142857142858</c:v>
                </c:pt>
                <c:pt idx="19">
                  <c:v>24</c:v>
                </c:pt>
                <c:pt idx="20">
                  <c:v>23.892857142857142</c:v>
                </c:pt>
                <c:pt idx="21">
                  <c:v>23.678571428571427</c:v>
                </c:pt>
                <c:pt idx="22">
                  <c:v>23.464285714285715</c:v>
                </c:pt>
                <c:pt idx="23">
                  <c:v>23.464285714285715</c:v>
                </c:pt>
                <c:pt idx="24">
                  <c:v>23.357142857142858</c:v>
                </c:pt>
                <c:pt idx="25">
                  <c:v>23.035714285714288</c:v>
                </c:pt>
                <c:pt idx="26">
                  <c:v>22.821428571428569</c:v>
                </c:pt>
                <c:pt idx="27">
                  <c:v>22.5</c:v>
                </c:pt>
                <c:pt idx="28">
                  <c:v>22.5</c:v>
                </c:pt>
                <c:pt idx="29">
                  <c:v>22.5</c:v>
                </c:pt>
                <c:pt idx="30">
                  <c:v>22.5</c:v>
                </c:pt>
                <c:pt idx="31">
                  <c:v>22.6071428571428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223-4577-8130-FBA0A76259BD}"/>
            </c:ext>
          </c:extLst>
        </c:ser>
        <c:ser>
          <c:idx val="5"/>
          <c:order val="3"/>
          <c:tx>
            <c:v>CAU SS: 9.4 m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CCFFCC"/>
              </a:solidFill>
              <a:ln>
                <a:solidFill>
                  <a:srgbClr val="008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11'!$A$17:$A$68</c:f>
              <c:numCache>
                <c:formatCode>0.00</c:formatCode>
                <c:ptCount val="52"/>
                <c:pt idx="0">
                  <c:v>0</c:v>
                </c:pt>
                <c:pt idx="1">
                  <c:v>0.44</c:v>
                </c:pt>
                <c:pt idx="2">
                  <c:v>0.85034013605442182</c:v>
                </c:pt>
                <c:pt idx="3">
                  <c:v>1.7006802721088436</c:v>
                </c:pt>
                <c:pt idx="4">
                  <c:v>2.5510204081632653</c:v>
                </c:pt>
                <c:pt idx="5">
                  <c:v>3.4013605442176873</c:v>
                </c:pt>
                <c:pt idx="6">
                  <c:v>4.2517006802721085</c:v>
                </c:pt>
                <c:pt idx="7">
                  <c:v>5.1020408163265305</c:v>
                </c:pt>
                <c:pt idx="8">
                  <c:v>5.9523809523809517</c:v>
                </c:pt>
                <c:pt idx="9">
                  <c:v>6.8027210884353746</c:v>
                </c:pt>
                <c:pt idx="10">
                  <c:v>7.6530612244897958</c:v>
                </c:pt>
                <c:pt idx="11">
                  <c:v>8.5034013605442169</c:v>
                </c:pt>
                <c:pt idx="12">
                  <c:v>9.3537414965986407</c:v>
                </c:pt>
                <c:pt idx="13">
                  <c:v>10.204081632653061</c:v>
                </c:pt>
                <c:pt idx="14">
                  <c:v>11.054421768707483</c:v>
                </c:pt>
                <c:pt idx="15">
                  <c:v>11.904761904761903</c:v>
                </c:pt>
                <c:pt idx="16">
                  <c:v>12.755102040816327</c:v>
                </c:pt>
                <c:pt idx="17">
                  <c:v>13.605442176870749</c:v>
                </c:pt>
                <c:pt idx="18">
                  <c:v>14.455782312925169</c:v>
                </c:pt>
                <c:pt idx="19">
                  <c:v>15.306122448979592</c:v>
                </c:pt>
                <c:pt idx="20">
                  <c:v>16.156462585034014</c:v>
                </c:pt>
                <c:pt idx="21">
                  <c:v>17.006802721088434</c:v>
                </c:pt>
                <c:pt idx="22">
                  <c:v>17.857142857142858</c:v>
                </c:pt>
                <c:pt idx="23">
                  <c:v>18.707482993197281</c:v>
                </c:pt>
                <c:pt idx="24">
                  <c:v>19.557823129251702</c:v>
                </c:pt>
                <c:pt idx="25">
                  <c:v>20.408163265306122</c:v>
                </c:pt>
                <c:pt idx="26">
                  <c:v>21.258503401360542</c:v>
                </c:pt>
                <c:pt idx="27">
                  <c:v>22.108843537414966</c:v>
                </c:pt>
                <c:pt idx="28">
                  <c:v>22.95918367346939</c:v>
                </c:pt>
                <c:pt idx="29">
                  <c:v>23.809523809523807</c:v>
                </c:pt>
                <c:pt idx="30">
                  <c:v>24.65986394557823</c:v>
                </c:pt>
                <c:pt idx="31">
                  <c:v>25.510204081632654</c:v>
                </c:pt>
                <c:pt idx="32">
                  <c:v>26.360544217687078</c:v>
                </c:pt>
                <c:pt idx="33">
                  <c:v>27.210884353741498</c:v>
                </c:pt>
                <c:pt idx="34">
                  <c:v>28.061224489795915</c:v>
                </c:pt>
                <c:pt idx="35">
                  <c:v>28.911564625850339</c:v>
                </c:pt>
                <c:pt idx="36">
                  <c:v>29.761904761904763</c:v>
                </c:pt>
                <c:pt idx="37">
                  <c:v>30.612244897959183</c:v>
                </c:pt>
                <c:pt idx="38">
                  <c:v>31.462585034013607</c:v>
                </c:pt>
                <c:pt idx="39">
                  <c:v>32.312925170068027</c:v>
                </c:pt>
                <c:pt idx="40">
                  <c:v>33.163265306122447</c:v>
                </c:pt>
                <c:pt idx="41">
                  <c:v>34.013605442176868</c:v>
                </c:pt>
                <c:pt idx="42">
                  <c:v>34.863945578231295</c:v>
                </c:pt>
                <c:pt idx="43">
                  <c:v>35.714285714285715</c:v>
                </c:pt>
                <c:pt idx="44">
                  <c:v>36.564625850340136</c:v>
                </c:pt>
                <c:pt idx="45">
                  <c:v>37.414965986394563</c:v>
                </c:pt>
                <c:pt idx="46">
                  <c:v>38.265306122448976</c:v>
                </c:pt>
                <c:pt idx="47">
                  <c:v>39.115646258503403</c:v>
                </c:pt>
                <c:pt idx="48">
                  <c:v>39.965986394557824</c:v>
                </c:pt>
                <c:pt idx="49">
                  <c:v>40.816326530612244</c:v>
                </c:pt>
                <c:pt idx="50">
                  <c:v>41.666666666666671</c:v>
                </c:pt>
                <c:pt idx="51">
                  <c:v>42.517006802721085</c:v>
                </c:pt>
              </c:numCache>
            </c:numRef>
          </c:xVal>
          <c:yVal>
            <c:numRef>
              <c:f>'Burswood CAU 11'!$B$17:$B$68</c:f>
              <c:numCache>
                <c:formatCode>0.00</c:formatCode>
                <c:ptCount val="52"/>
                <c:pt idx="0">
                  <c:v>0</c:v>
                </c:pt>
                <c:pt idx="1">
                  <c:v>3.8</c:v>
                </c:pt>
                <c:pt idx="2">
                  <c:v>6.5178571428571432</c:v>
                </c:pt>
                <c:pt idx="3">
                  <c:v>9.9107142857142847</c:v>
                </c:pt>
                <c:pt idx="4">
                  <c:v>12.053571428571429</c:v>
                </c:pt>
                <c:pt idx="5">
                  <c:v>14.017857142857142</c:v>
                </c:pt>
                <c:pt idx="6">
                  <c:v>15.357142857142858</c:v>
                </c:pt>
                <c:pt idx="7">
                  <c:v>16.071428571428573</c:v>
                </c:pt>
                <c:pt idx="8">
                  <c:v>16.785714285714285</c:v>
                </c:pt>
                <c:pt idx="9">
                  <c:v>17.410714285714285</c:v>
                </c:pt>
                <c:pt idx="10">
                  <c:v>18.035714285714285</c:v>
                </c:pt>
                <c:pt idx="11">
                  <c:v>18.482142857142858</c:v>
                </c:pt>
                <c:pt idx="12">
                  <c:v>18.839285714285715</c:v>
                </c:pt>
                <c:pt idx="13">
                  <c:v>19.107142857142854</c:v>
                </c:pt>
                <c:pt idx="14">
                  <c:v>19.375</c:v>
                </c:pt>
                <c:pt idx="15">
                  <c:v>19.553571428571427</c:v>
                </c:pt>
                <c:pt idx="16">
                  <c:v>19.732142857142858</c:v>
                </c:pt>
                <c:pt idx="17">
                  <c:v>19.910714285714285</c:v>
                </c:pt>
                <c:pt idx="18">
                  <c:v>20.089285714285715</c:v>
                </c:pt>
                <c:pt idx="19">
                  <c:v>20.178571428571431</c:v>
                </c:pt>
                <c:pt idx="20">
                  <c:v>20.267857142857142</c:v>
                </c:pt>
                <c:pt idx="21">
                  <c:v>20.446428571428569</c:v>
                </c:pt>
                <c:pt idx="22">
                  <c:v>20.625</c:v>
                </c:pt>
                <c:pt idx="23">
                  <c:v>20.714285714285715</c:v>
                </c:pt>
                <c:pt idx="24">
                  <c:v>20.803571428571431</c:v>
                </c:pt>
                <c:pt idx="25">
                  <c:v>20.803571428571431</c:v>
                </c:pt>
                <c:pt idx="26">
                  <c:v>20.803571428571431</c:v>
                </c:pt>
                <c:pt idx="27">
                  <c:v>20.803571428571431</c:v>
                </c:pt>
                <c:pt idx="28">
                  <c:v>20.803571428571431</c:v>
                </c:pt>
                <c:pt idx="29">
                  <c:v>20.803571428571431</c:v>
                </c:pt>
                <c:pt idx="30">
                  <c:v>20.714285714285715</c:v>
                </c:pt>
                <c:pt idx="31">
                  <c:v>20.625</c:v>
                </c:pt>
                <c:pt idx="32">
                  <c:v>20.446428571428569</c:v>
                </c:pt>
                <c:pt idx="33">
                  <c:v>20.357142857142858</c:v>
                </c:pt>
                <c:pt idx="34">
                  <c:v>20.267857142857142</c:v>
                </c:pt>
                <c:pt idx="35">
                  <c:v>20</c:v>
                </c:pt>
                <c:pt idx="36">
                  <c:v>19.821428571428569</c:v>
                </c:pt>
                <c:pt idx="37">
                  <c:v>19.642857142857142</c:v>
                </c:pt>
                <c:pt idx="38">
                  <c:v>19.375</c:v>
                </c:pt>
                <c:pt idx="39">
                  <c:v>19.196428571428573</c:v>
                </c:pt>
                <c:pt idx="40">
                  <c:v>19.017857142857142</c:v>
                </c:pt>
                <c:pt idx="41">
                  <c:v>18.928571428571427</c:v>
                </c:pt>
                <c:pt idx="42">
                  <c:v>18.75</c:v>
                </c:pt>
                <c:pt idx="43">
                  <c:v>18.571428571428573</c:v>
                </c:pt>
                <c:pt idx="44">
                  <c:v>18.392857142857146</c:v>
                </c:pt>
                <c:pt idx="45">
                  <c:v>18.303571428571427</c:v>
                </c:pt>
                <c:pt idx="46">
                  <c:v>18.214285714285712</c:v>
                </c:pt>
                <c:pt idx="47">
                  <c:v>18.035714285714285</c:v>
                </c:pt>
                <c:pt idx="48">
                  <c:v>17.946428571428573</c:v>
                </c:pt>
                <c:pt idx="49">
                  <c:v>17.767857142857142</c:v>
                </c:pt>
                <c:pt idx="50">
                  <c:v>17.678571428571431</c:v>
                </c:pt>
                <c:pt idx="51">
                  <c:v>17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223-4577-8130-FBA0A76259BD}"/>
            </c:ext>
          </c:extLst>
        </c:ser>
        <c:ser>
          <c:idx val="8"/>
          <c:order val="4"/>
          <c:tx>
            <c:v>CAU SS: 4.8 m</c:v>
          </c:tx>
          <c:spPr>
            <a:ln w="28575">
              <a:noFill/>
            </a:ln>
          </c:spPr>
          <c:marker>
            <c:symbol val="triangle"/>
            <c:size val="6"/>
            <c:spPr>
              <a:solidFill>
                <a:srgbClr val="FFCC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Burswood CAU SS 6'!$A$17:$A$69</c:f>
              <c:numCache>
                <c:formatCode>0.00</c:formatCode>
                <c:ptCount val="53"/>
                <c:pt idx="0">
                  <c:v>0</c:v>
                </c:pt>
                <c:pt idx="1">
                  <c:v>0.23</c:v>
                </c:pt>
                <c:pt idx="2">
                  <c:v>0.35</c:v>
                </c:pt>
                <c:pt idx="3">
                  <c:v>0.45502545057604915</c:v>
                </c:pt>
                <c:pt idx="4">
                  <c:v>0.95</c:v>
                </c:pt>
                <c:pt idx="5">
                  <c:v>1.4350802672013858</c:v>
                </c:pt>
                <c:pt idx="6">
                  <c:v>2.2543633796466582</c:v>
                </c:pt>
                <c:pt idx="7">
                  <c:v>3.0760195061757689</c:v>
                </c:pt>
                <c:pt idx="8">
                  <c:v>3.900048646788719</c:v>
                </c:pt>
                <c:pt idx="9">
                  <c:v>4.725857547964547</c:v>
                </c:pt>
                <c:pt idx="10">
                  <c:v>5.5516664491403755</c:v>
                </c:pt>
                <c:pt idx="11">
                  <c:v>6.3780686038371641</c:v>
                </c:pt>
                <c:pt idx="12">
                  <c:v>7.2044707585339509</c:v>
                </c:pt>
                <c:pt idx="13">
                  <c:v>8.0314661667516987</c:v>
                </c:pt>
                <c:pt idx="14">
                  <c:v>8.8590548284904074</c:v>
                </c:pt>
                <c:pt idx="15">
                  <c:v>9.6872367437500753</c:v>
                </c:pt>
                <c:pt idx="16">
                  <c:v>10.515418659009741</c:v>
                </c:pt>
                <c:pt idx="17">
                  <c:v>11.343600574269407</c:v>
                </c:pt>
                <c:pt idx="18">
                  <c:v>12.171782489529075</c:v>
                </c:pt>
                <c:pt idx="19">
                  <c:v>13.000557658309702</c:v>
                </c:pt>
                <c:pt idx="20">
                  <c:v>13.82933282709033</c:v>
                </c:pt>
                <c:pt idx="21">
                  <c:v>14.658107995870957</c:v>
                </c:pt>
                <c:pt idx="22">
                  <c:v>15.486883164651582</c:v>
                </c:pt>
                <c:pt idx="23">
                  <c:v>16.315658333432211</c:v>
                </c:pt>
                <c:pt idx="24">
                  <c:v>17.144433502212834</c:v>
                </c:pt>
                <c:pt idx="25">
                  <c:v>17.973801924514422</c:v>
                </c:pt>
                <c:pt idx="26">
                  <c:v>18.80317034681601</c:v>
                </c:pt>
                <c:pt idx="27">
                  <c:v>19.632538769117595</c:v>
                </c:pt>
                <c:pt idx="28">
                  <c:v>20.46250044494014</c:v>
                </c:pt>
                <c:pt idx="29">
                  <c:v>21.292462120762686</c:v>
                </c:pt>
                <c:pt idx="30">
                  <c:v>22.122423796585235</c:v>
                </c:pt>
                <c:pt idx="31">
                  <c:v>22.95238547240778</c:v>
                </c:pt>
                <c:pt idx="32">
                  <c:v>23.782940401751283</c:v>
                </c:pt>
                <c:pt idx="33">
                  <c:v>24.61408858461575</c:v>
                </c:pt>
                <c:pt idx="34">
                  <c:v>25.445236767480218</c:v>
                </c:pt>
                <c:pt idx="35">
                  <c:v>26.276384950344678</c:v>
                </c:pt>
                <c:pt idx="36">
                  <c:v>27.107533133209145</c:v>
                </c:pt>
                <c:pt idx="37">
                  <c:v>27.938681316073609</c:v>
                </c:pt>
                <c:pt idx="38">
                  <c:v>28.769829498938076</c:v>
                </c:pt>
                <c:pt idx="39">
                  <c:v>29.600977681802544</c:v>
                </c:pt>
                <c:pt idx="40">
                  <c:v>30.432125864667007</c:v>
                </c:pt>
                <c:pt idx="41">
                  <c:v>31.263274047531471</c:v>
                </c:pt>
                <c:pt idx="42">
                  <c:v>32.094422230395935</c:v>
                </c:pt>
                <c:pt idx="43">
                  <c:v>32.925570413260402</c:v>
                </c:pt>
                <c:pt idx="44">
                  <c:v>33.75671859612487</c:v>
                </c:pt>
                <c:pt idx="45">
                  <c:v>34.587273525468376</c:v>
                </c:pt>
                <c:pt idx="46">
                  <c:v>35.418421708332836</c:v>
                </c:pt>
                <c:pt idx="47">
                  <c:v>36.249569891197304</c:v>
                </c:pt>
                <c:pt idx="48">
                  <c:v>37.08012482054081</c:v>
                </c:pt>
                <c:pt idx="49">
                  <c:v>37.911273003405277</c:v>
                </c:pt>
                <c:pt idx="50">
                  <c:v>38.741827932748777</c:v>
                </c:pt>
                <c:pt idx="51">
                  <c:v>39.57238286209229</c:v>
                </c:pt>
                <c:pt idx="52">
                  <c:v>40.402937791435797</c:v>
                </c:pt>
              </c:numCache>
            </c:numRef>
          </c:xVal>
          <c:yVal>
            <c:numRef>
              <c:f>'Burswood CAU SS 6'!$B$17:$B$69</c:f>
              <c:numCache>
                <c:formatCode>0.00</c:formatCode>
                <c:ptCount val="53"/>
                <c:pt idx="0">
                  <c:v>0</c:v>
                </c:pt>
                <c:pt idx="1">
                  <c:v>3.76</c:v>
                </c:pt>
                <c:pt idx="2">
                  <c:v>5.2</c:v>
                </c:pt>
                <c:pt idx="3">
                  <c:v>6.5186696883046</c:v>
                </c:pt>
                <c:pt idx="4">
                  <c:v>7.77</c:v>
                </c:pt>
                <c:pt idx="5">
                  <c:v>9.0204197861914306</c:v>
                </c:pt>
                <c:pt idx="6">
                  <c:v>10.718311363177941</c:v>
                </c:pt>
                <c:pt idx="7">
                  <c:v>12.059064320546742</c:v>
                </c:pt>
                <c:pt idx="8">
                  <c:v>13.042678658297838</c:v>
                </c:pt>
                <c:pt idx="9">
                  <c:v>13.758439031335651</c:v>
                </c:pt>
                <c:pt idx="10">
                  <c:v>14.474199404373463</c:v>
                </c:pt>
                <c:pt idx="11">
                  <c:v>15.100675122506852</c:v>
                </c:pt>
                <c:pt idx="12">
                  <c:v>15.727150840640238</c:v>
                </c:pt>
                <c:pt idx="13">
                  <c:v>16.264341903869202</c:v>
                </c:pt>
                <c:pt idx="14">
                  <c:v>16.712248312193733</c:v>
                </c:pt>
                <c:pt idx="15">
                  <c:v>17.070870065613839</c:v>
                </c:pt>
                <c:pt idx="16">
                  <c:v>17.429491819033945</c:v>
                </c:pt>
                <c:pt idx="17">
                  <c:v>17.788113572454055</c:v>
                </c:pt>
                <c:pt idx="18">
                  <c:v>18.146735325874157</c:v>
                </c:pt>
                <c:pt idx="19">
                  <c:v>18.416072424389839</c:v>
                </c:pt>
                <c:pt idx="20">
                  <c:v>18.68540952290552</c:v>
                </c:pt>
                <c:pt idx="21">
                  <c:v>18.954746621421197</c:v>
                </c:pt>
                <c:pt idx="22">
                  <c:v>19.224083719936878</c:v>
                </c:pt>
                <c:pt idx="23">
                  <c:v>19.493420818452559</c:v>
                </c:pt>
                <c:pt idx="24">
                  <c:v>19.762757916968237</c:v>
                </c:pt>
                <c:pt idx="25">
                  <c:v>19.94281036057949</c:v>
                </c:pt>
                <c:pt idx="26">
                  <c:v>20.122862804190746</c:v>
                </c:pt>
                <c:pt idx="27">
                  <c:v>20.302915247801995</c:v>
                </c:pt>
                <c:pt idx="28">
                  <c:v>20.393683036508822</c:v>
                </c:pt>
                <c:pt idx="29">
                  <c:v>20.484450825215646</c:v>
                </c:pt>
                <c:pt idx="30">
                  <c:v>20.575218613922473</c:v>
                </c:pt>
                <c:pt idx="31">
                  <c:v>20.665986402629301</c:v>
                </c:pt>
                <c:pt idx="32">
                  <c:v>20.6674695364317</c:v>
                </c:pt>
                <c:pt idx="33">
                  <c:v>20.579668015329673</c:v>
                </c:pt>
                <c:pt idx="34">
                  <c:v>20.491866494227644</c:v>
                </c:pt>
                <c:pt idx="35">
                  <c:v>20.404064973125617</c:v>
                </c:pt>
                <c:pt idx="36">
                  <c:v>20.316263452023588</c:v>
                </c:pt>
                <c:pt idx="37">
                  <c:v>20.228461930921561</c:v>
                </c:pt>
                <c:pt idx="38">
                  <c:v>20.140660409819532</c:v>
                </c:pt>
                <c:pt idx="39">
                  <c:v>20.052858888717502</c:v>
                </c:pt>
                <c:pt idx="40">
                  <c:v>19.965057367615476</c:v>
                </c:pt>
                <c:pt idx="41">
                  <c:v>19.877255846513449</c:v>
                </c:pt>
                <c:pt idx="42">
                  <c:v>19.78945432541142</c:v>
                </c:pt>
                <c:pt idx="43">
                  <c:v>19.701652804309393</c:v>
                </c:pt>
                <c:pt idx="44">
                  <c:v>19.613851283207364</c:v>
                </c:pt>
                <c:pt idx="45">
                  <c:v>19.615334417009763</c:v>
                </c:pt>
                <c:pt idx="46">
                  <c:v>19.527532895907736</c:v>
                </c:pt>
                <c:pt idx="47">
                  <c:v>19.43973137480571</c:v>
                </c:pt>
                <c:pt idx="48">
                  <c:v>19.441214508608109</c:v>
                </c:pt>
                <c:pt idx="49">
                  <c:v>19.353412987506079</c:v>
                </c:pt>
                <c:pt idx="50">
                  <c:v>19.354896121308478</c:v>
                </c:pt>
                <c:pt idx="51">
                  <c:v>19.356379255110877</c:v>
                </c:pt>
                <c:pt idx="52">
                  <c:v>19.3578623889132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223-4577-8130-FBA0A76259BD}"/>
            </c:ext>
          </c:extLst>
        </c:ser>
        <c:ser>
          <c:idx val="1"/>
          <c:order val="5"/>
          <c:tx>
            <c:v>Mod Hyp: 12.7 m</c:v>
          </c:tx>
          <c:spPr>
            <a:ln w="38100">
              <a:solidFill>
                <a:srgbClr val="800080"/>
              </a:solidFill>
              <a:prstDash val="solid"/>
            </a:ln>
          </c:spPr>
          <c:marker>
            <c:symbol val="none"/>
          </c:marker>
          <c:xVal>
            <c:numRef>
              <c:f>'Burswood CAU SS 10'!$M$17:$M$82</c:f>
              <c:numCache>
                <c:formatCode>General</c:formatCode>
                <c:ptCount val="66"/>
                <c:pt idx="0">
                  <c:v>0</c:v>
                </c:pt>
                <c:pt idx="1">
                  <c:v>1.3617223697792974E-2</c:v>
                </c:pt>
                <c:pt idx="2">
                  <c:v>3.0739997485142088E-2</c:v>
                </c:pt>
                <c:pt idx="3">
                  <c:v>5.0465551071848129E-2</c:v>
                </c:pt>
                <c:pt idx="4">
                  <c:v>7.2591741426219561E-2</c:v>
                </c:pt>
                <c:pt idx="5">
                  <c:v>9.7065668191899601E-2</c:v>
                </c:pt>
                <c:pt idx="6">
                  <c:v>0.12390318192523786</c:v>
                </c:pt>
                <c:pt idx="7">
                  <c:v>0.15316221557192525</c:v>
                </c:pt>
                <c:pt idx="8">
                  <c:v>0.18493166585447246</c:v>
                </c:pt>
                <c:pt idx="9">
                  <c:v>0.21932642210563941</c:v>
                </c:pt>
                <c:pt idx="10">
                  <c:v>0.25648536389165216</c:v>
                </c:pt>
                <c:pt idx="11">
                  <c:v>0.2965710448506424</c:v>
                </c:pt>
                <c:pt idx="12">
                  <c:v>0.33977049207662618</c:v>
                </c:pt>
                <c:pt idx="13">
                  <c:v>0.38629686187724038</c:v>
                </c:pt>
                <c:pt idx="14">
                  <c:v>0.43639184858521635</c:v>
                </c:pt>
                <c:pt idx="15">
                  <c:v>0.49032883292770607</c:v>
                </c:pt>
                <c:pt idx="16">
                  <c:v>0.54841681754613325</c:v>
                </c:pt>
                <c:pt idx="17">
                  <c:v>0.61100524716617799</c:v>
                </c:pt>
                <c:pt idx="18">
                  <c:v>0.67848985923465466</c:v>
                </c:pt>
                <c:pt idx="19">
                  <c:v>0.75131976398391853</c:v>
                </c:pt>
                <c:pt idx="20">
                  <c:v>0.83000601632665894</c:v>
                </c:pt>
                <c:pt idx="21">
                  <c:v>0.91513202152614714</c:v>
                </c:pt>
                <c:pt idx="22">
                  <c:v>1.0073662193416963</c:v>
                </c:pt>
                <c:pt idx="23">
                  <c:v>1.1074776267669169</c:v>
                </c:pt>
                <c:pt idx="24">
                  <c:v>1.2163550006728165</c:v>
                </c:pt>
                <c:pt idx="25">
                  <c:v>1.3350306273150108</c:v>
                </c:pt>
                <c:pt idx="26">
                  <c:v>1.4647100828677184</c:v>
                </c:pt>
                <c:pt idx="27">
                  <c:v>1.6068097778866579</c:v>
                </c:pt>
                <c:pt idx="28">
                  <c:v>1.7630047587898989</c:v>
                </c:pt>
                <c:pt idx="29">
                  <c:v>1.935290182334215</c:v>
                </c:pt>
                <c:pt idx="30">
                  <c:v>2.1260612460706216</c:v>
                </c:pt>
                <c:pt idx="31">
                  <c:v>2.3382183721551821</c:v>
                </c:pt>
                <c:pt idx="32">
                  <c:v>2.5753074633660269</c:v>
                </c:pt>
                <c:pt idx="33">
                  <c:v>2.8417096711649834</c:v>
                </c:pt>
                <c:pt idx="34">
                  <c:v>3.1429023358603461</c:v>
                </c:pt>
                <c:pt idx="35">
                  <c:v>3.4858243112142189</c:v>
                </c:pt>
                <c:pt idx="36">
                  <c:v>3.8793978645429217</c:v>
                </c:pt>
                <c:pt idx="37">
                  <c:v>4.3352914611237701</c:v>
                </c:pt>
                <c:pt idx="38">
                  <c:v>4.8690639477713953</c:v>
                </c:pt>
                <c:pt idx="39">
                  <c:v>5.5019328432323951</c:v>
                </c:pt>
                <c:pt idx="40">
                  <c:v>6.2636036093096372</c:v>
                </c:pt>
                <c:pt idx="41">
                  <c:v>7.1969851091270476</c:v>
                </c:pt>
                <c:pt idx="42">
                  <c:v>8.3664416654823732</c:v>
                </c:pt>
                <c:pt idx="43">
                  <c:v>9.8731183185827796</c:v>
                </c:pt>
                <c:pt idx="44">
                  <c:v>11.885591348304116</c:v>
                </c:pt>
                <c:pt idx="45">
                  <c:v>14.707299430463674</c:v>
                </c:pt>
                <c:pt idx="46">
                  <c:v>15.599058771183557</c:v>
                </c:pt>
                <c:pt idx="47">
                  <c:v>16.590194054034288</c:v>
                </c:pt>
                <c:pt idx="48">
                  <c:v>17.69824153401947</c:v>
                </c:pt>
                <c:pt idx="49">
                  <c:v>18.94512153570458</c:v>
                </c:pt>
                <c:pt idx="50">
                  <c:v>20.358599809653008</c:v>
                </c:pt>
                <c:pt idx="51">
                  <c:v>21.974375184479538</c:v>
                </c:pt>
                <c:pt idx="52">
                  <c:v>23.839130750622253</c:v>
                </c:pt>
                <c:pt idx="53">
                  <c:v>26.015110636002923</c:v>
                </c:pt>
                <c:pt idx="54">
                  <c:v>28.587193204776039</c:v>
                </c:pt>
                <c:pt idx="55">
                  <c:v>31.674208175330765</c:v>
                </c:pt>
                <c:pt idx="56">
                  <c:v>35.447798483628063</c:v>
                </c:pt>
                <c:pt idx="57">
                  <c:v>40.165428544045568</c:v>
                </c:pt>
                <c:pt idx="58">
                  <c:v>46.231685305231878</c:v>
                </c:pt>
                <c:pt idx="59">
                  <c:v>54.32088036182342</c:v>
                </c:pt>
                <c:pt idx="60">
                  <c:v>65.646774600221889</c:v>
                </c:pt>
                <c:pt idx="61">
                  <c:v>82.636889813038067</c:v>
                </c:pt>
                <c:pt idx="62">
                  <c:v>110.95544354244402</c:v>
                </c:pt>
                <c:pt idx="63">
                  <c:v>167.59508845357865</c:v>
                </c:pt>
                <c:pt idx="64">
                  <c:v>337.51908794840489</c:v>
                </c:pt>
                <c:pt idx="65">
                  <c:v>564.0867804006084</c:v>
                </c:pt>
              </c:numCache>
            </c:numRef>
          </c:xVal>
          <c:yVal>
            <c:numRef>
              <c:f>'Burswood CAU SS 10'!$L$17:$L$82</c:f>
              <c:numCache>
                <c:formatCode>General</c:formatCode>
                <c:ptCount val="66"/>
                <c:pt idx="0">
                  <c:v>0</c:v>
                </c:pt>
                <c:pt idx="1">
                  <c:v>0.66</c:v>
                </c:pt>
                <c:pt idx="2">
                  <c:v>1.32</c:v>
                </c:pt>
                <c:pt idx="3">
                  <c:v>1.98</c:v>
                </c:pt>
                <c:pt idx="4">
                  <c:v>2.64</c:v>
                </c:pt>
                <c:pt idx="5">
                  <c:v>3.3000000000000003</c:v>
                </c:pt>
                <c:pt idx="6">
                  <c:v>3.9600000000000004</c:v>
                </c:pt>
                <c:pt idx="7">
                  <c:v>4.62</c:v>
                </c:pt>
                <c:pt idx="8">
                  <c:v>5.28</c:v>
                </c:pt>
                <c:pt idx="9">
                  <c:v>5.9399999999999995</c:v>
                </c:pt>
                <c:pt idx="10">
                  <c:v>6.6</c:v>
                </c:pt>
                <c:pt idx="11">
                  <c:v>7.2599999999999989</c:v>
                </c:pt>
                <c:pt idx="12">
                  <c:v>7.919999999999999</c:v>
                </c:pt>
                <c:pt idx="13">
                  <c:v>8.5799999999999983</c:v>
                </c:pt>
                <c:pt idx="14">
                  <c:v>9.2399999999999984</c:v>
                </c:pt>
                <c:pt idx="15">
                  <c:v>9.9</c:v>
                </c:pt>
                <c:pt idx="16">
                  <c:v>10.56</c:v>
                </c:pt>
                <c:pt idx="17">
                  <c:v>11.22</c:v>
                </c:pt>
                <c:pt idx="18">
                  <c:v>11.88</c:v>
                </c:pt>
                <c:pt idx="19">
                  <c:v>12.540000000000003</c:v>
                </c:pt>
                <c:pt idx="20">
                  <c:v>13.200000000000003</c:v>
                </c:pt>
                <c:pt idx="21">
                  <c:v>13.860000000000003</c:v>
                </c:pt>
                <c:pt idx="22">
                  <c:v>14.520000000000003</c:v>
                </c:pt>
                <c:pt idx="23">
                  <c:v>15.180000000000005</c:v>
                </c:pt>
                <c:pt idx="24">
                  <c:v>15.840000000000005</c:v>
                </c:pt>
                <c:pt idx="25">
                  <c:v>16.500000000000004</c:v>
                </c:pt>
                <c:pt idx="26">
                  <c:v>17.160000000000004</c:v>
                </c:pt>
                <c:pt idx="27">
                  <c:v>17.820000000000004</c:v>
                </c:pt>
                <c:pt idx="28">
                  <c:v>18.480000000000004</c:v>
                </c:pt>
                <c:pt idx="29">
                  <c:v>19.140000000000008</c:v>
                </c:pt>
                <c:pt idx="30">
                  <c:v>19.800000000000008</c:v>
                </c:pt>
                <c:pt idx="31">
                  <c:v>20.460000000000008</c:v>
                </c:pt>
                <c:pt idx="32">
                  <c:v>21.120000000000008</c:v>
                </c:pt>
                <c:pt idx="33">
                  <c:v>21.780000000000008</c:v>
                </c:pt>
                <c:pt idx="34">
                  <c:v>22.440000000000008</c:v>
                </c:pt>
                <c:pt idx="35">
                  <c:v>23.100000000000009</c:v>
                </c:pt>
                <c:pt idx="36">
                  <c:v>23.760000000000009</c:v>
                </c:pt>
                <c:pt idx="37">
                  <c:v>24.420000000000012</c:v>
                </c:pt>
                <c:pt idx="38">
                  <c:v>25.080000000000013</c:v>
                </c:pt>
                <c:pt idx="39">
                  <c:v>25.740000000000013</c:v>
                </c:pt>
                <c:pt idx="40">
                  <c:v>26.400000000000013</c:v>
                </c:pt>
                <c:pt idx="41">
                  <c:v>27.060000000000013</c:v>
                </c:pt>
                <c:pt idx="42">
                  <c:v>27.720000000000013</c:v>
                </c:pt>
                <c:pt idx="43">
                  <c:v>28.380000000000013</c:v>
                </c:pt>
                <c:pt idx="44">
                  <c:v>29.040000000000013</c:v>
                </c:pt>
                <c:pt idx="45">
                  <c:v>29.700000000000017</c:v>
                </c:pt>
                <c:pt idx="46">
                  <c:v>29.865000000000016</c:v>
                </c:pt>
                <c:pt idx="47">
                  <c:v>30.030000000000015</c:v>
                </c:pt>
                <c:pt idx="48">
                  <c:v>30.195000000000014</c:v>
                </c:pt>
                <c:pt idx="49">
                  <c:v>30.360000000000017</c:v>
                </c:pt>
                <c:pt idx="50">
                  <c:v>30.525000000000016</c:v>
                </c:pt>
                <c:pt idx="51">
                  <c:v>30.690000000000015</c:v>
                </c:pt>
                <c:pt idx="52">
                  <c:v>30.855000000000018</c:v>
                </c:pt>
                <c:pt idx="53">
                  <c:v>31.020000000000017</c:v>
                </c:pt>
                <c:pt idx="54">
                  <c:v>31.185000000000016</c:v>
                </c:pt>
                <c:pt idx="55">
                  <c:v>31.350000000000016</c:v>
                </c:pt>
                <c:pt idx="56">
                  <c:v>31.515000000000018</c:v>
                </c:pt>
                <c:pt idx="57">
                  <c:v>31.680000000000017</c:v>
                </c:pt>
                <c:pt idx="58">
                  <c:v>31.845000000000017</c:v>
                </c:pt>
                <c:pt idx="59">
                  <c:v>32.010000000000019</c:v>
                </c:pt>
                <c:pt idx="60">
                  <c:v>32.175000000000018</c:v>
                </c:pt>
                <c:pt idx="61">
                  <c:v>32.340000000000018</c:v>
                </c:pt>
                <c:pt idx="62">
                  <c:v>32.505000000000017</c:v>
                </c:pt>
                <c:pt idx="63">
                  <c:v>32.670000000000016</c:v>
                </c:pt>
                <c:pt idx="64">
                  <c:v>32.835000000000015</c:v>
                </c:pt>
                <c:pt idx="65">
                  <c:v>32.9010000000000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223-4577-8130-FBA0A76259BD}"/>
            </c:ext>
          </c:extLst>
        </c:ser>
        <c:ser>
          <c:idx val="7"/>
          <c:order val="6"/>
          <c:tx>
            <c:v>Mod Hyp: 14.9 m</c:v>
          </c:tx>
          <c:spPr>
            <a:ln w="38100">
              <a:solidFill>
                <a:srgbClr val="008080"/>
              </a:solidFill>
              <a:prstDash val="solid"/>
            </a:ln>
          </c:spPr>
          <c:marker>
            <c:symbol val="none"/>
          </c:marker>
          <c:xVal>
            <c:numRef>
              <c:f>'Burswood CAU4'!$I$17:$I$82</c:f>
              <c:numCache>
                <c:formatCode>General</c:formatCode>
                <c:ptCount val="66"/>
                <c:pt idx="0">
                  <c:v>0</c:v>
                </c:pt>
                <c:pt idx="1">
                  <c:v>1.1421270631695219E-2</c:v>
                </c:pt>
                <c:pt idx="2">
                  <c:v>2.5782776158134312E-2</c:v>
                </c:pt>
                <c:pt idx="3">
                  <c:v>4.2327329649628348E-2</c:v>
                </c:pt>
                <c:pt idx="4">
                  <c:v>6.0885386247217954E-2</c:v>
                </c:pt>
                <c:pt idx="5">
                  <c:v>8.1412576459744548E-2</c:v>
                </c:pt>
                <c:pt idx="6">
                  <c:v>0.10392219473677797</c:v>
                </c:pt>
                <c:pt idx="7">
                  <c:v>0.1284628315888299</c:v>
                </c:pt>
                <c:pt idx="8">
                  <c:v>0.1551090479945989</c:v>
                </c:pt>
                <c:pt idx="9">
                  <c:v>0.18395720589916778</c:v>
                </c:pt>
                <c:pt idx="10">
                  <c:v>0.21512378874631929</c:v>
                </c:pt>
                <c:pt idx="11">
                  <c:v>0.24874513630210807</c:v>
                </c:pt>
                <c:pt idx="12">
                  <c:v>0.2849781151278552</c:v>
                </c:pt>
                <c:pt idx="13">
                  <c:v>0.32400150732558142</c:v>
                </c:pt>
                <c:pt idx="14">
                  <c:v>0.36601803089754115</c:v>
                </c:pt>
                <c:pt idx="15">
                  <c:v>0.4112569804003629</c:v>
                </c:pt>
                <c:pt idx="16">
                  <c:v>0.45997752781153101</c:v>
                </c:pt>
                <c:pt idx="17">
                  <c:v>0.51247276538475239</c:v>
                </c:pt>
                <c:pt idx="18">
                  <c:v>0.56907461279612737</c:v>
                </c:pt>
                <c:pt idx="19">
                  <c:v>0.63015975545679637</c:v>
                </c:pt>
                <c:pt idx="20">
                  <c:v>0.69615683407906781</c:v>
                </c:pt>
                <c:pt idx="21">
                  <c:v>0.7675551722980416</c:v>
                </c:pt>
                <c:pt idx="22">
                  <c:v>0.84491541533491255</c:v>
                </c:pt>
                <c:pt idx="23">
                  <c:v>0.92888256626808396</c:v>
                </c:pt>
                <c:pt idx="24">
                  <c:v>1.0202020584527574</c:v>
                </c:pt>
                <c:pt idx="25">
                  <c:v>1.1197397086630716</c:v>
                </c:pt>
                <c:pt idx="26">
                  <c:v>1.228506678355904</c:v>
                </c:pt>
                <c:pt idx="27">
                  <c:v>1.3476909636045702</c:v>
                </c:pt>
                <c:pt idx="28">
                  <c:v>1.4786974879739627</c:v>
                </c:pt>
                <c:pt idx="29">
                  <c:v>1.6231996634441943</c:v>
                </c:pt>
                <c:pt idx="30">
                  <c:v>1.7832064310485933</c:v>
                </c:pt>
                <c:pt idx="31">
                  <c:v>1.9611504824375101</c:v>
                </c:pt>
                <c:pt idx="32">
                  <c:v>2.1600058978024359</c:v>
                </c:pt>
                <c:pt idx="33">
                  <c:v>2.3834473113885348</c:v>
                </c:pt>
                <c:pt idx="34">
                  <c:v>2.6360687716884579</c:v>
                </c:pt>
                <c:pt idx="35">
                  <c:v>2.9236901527418424</c:v>
                </c:pt>
                <c:pt idx="36">
                  <c:v>3.2537948911088561</c:v>
                </c:pt>
                <c:pt idx="37">
                  <c:v>3.636169761446828</c:v>
                </c:pt>
                <c:pt idx="38">
                  <c:v>4.0838645457179812</c:v>
                </c:pt>
                <c:pt idx="39">
                  <c:v>4.6146751639362602</c:v>
                </c:pt>
                <c:pt idx="40">
                  <c:v>5.2535166888080855</c:v>
                </c:pt>
                <c:pt idx="41">
                  <c:v>6.0363783754938982</c:v>
                </c:pt>
                <c:pt idx="42">
                  <c:v>7.0172449690499183</c:v>
                </c:pt>
                <c:pt idx="43">
                  <c:v>8.2809505665650391</c:v>
                </c:pt>
                <c:pt idx="44">
                  <c:v>9.9688863471280271</c:v>
                </c:pt>
                <c:pt idx="45">
                  <c:v>12.335557583880147</c:v>
                </c:pt>
                <c:pt idx="46">
                  <c:v>13.083509221801371</c:v>
                </c:pt>
                <c:pt idx="47">
                  <c:v>13.91481114863207</c:v>
                </c:pt>
                <c:pt idx="48">
                  <c:v>14.844171671932408</c:v>
                </c:pt>
                <c:pt idx="49">
                  <c:v>15.88997618102646</c:v>
                </c:pt>
                <c:pt idx="50">
                  <c:v>17.075512840852568</c:v>
                </c:pt>
                <c:pt idx="51">
                  <c:v>18.430723583179841</c:v>
                </c:pt>
                <c:pt idx="52">
                  <c:v>19.994763247618039</c:v>
                </c:pt>
                <c:pt idx="53">
                  <c:v>21.819838293134531</c:v>
                </c:pt>
                <c:pt idx="54">
                  <c:v>23.977139352217876</c:v>
                </c:pt>
                <c:pt idx="55">
                  <c:v>26.566333317542433</c:v>
                </c:pt>
                <c:pt idx="56">
                  <c:v>29.7313834864099</c:v>
                </c:pt>
                <c:pt idx="57">
                  <c:v>33.688234813526002</c:v>
                </c:pt>
                <c:pt idx="58">
                  <c:v>38.776229380442693</c:v>
                </c:pt>
                <c:pt idx="59">
                  <c:v>45.560937334449285</c:v>
                </c:pt>
                <c:pt idx="60">
                  <c:v>55.060384954133482</c:v>
                </c:pt>
                <c:pt idx="61">
                  <c:v>69.310624813283781</c:v>
                </c:pt>
                <c:pt idx="62">
                  <c:v>93.062446272614622</c:v>
                </c:pt>
                <c:pt idx="63">
                  <c:v>140.56821744666343</c:v>
                </c:pt>
                <c:pt idx="64">
                  <c:v>283.08977897208661</c:v>
                </c:pt>
                <c:pt idx="65">
                  <c:v>473.12050691810032</c:v>
                </c:pt>
              </c:numCache>
            </c:numRef>
          </c:xVal>
          <c:yVal>
            <c:numRef>
              <c:f>'Burswood CAU4'!$H$17:$H$82</c:f>
              <c:numCache>
                <c:formatCode>General</c:formatCode>
                <c:ptCount val="66"/>
                <c:pt idx="0">
                  <c:v>0</c:v>
                </c:pt>
                <c:pt idx="1">
                  <c:v>0.6</c:v>
                </c:pt>
                <c:pt idx="2">
                  <c:v>1.2</c:v>
                </c:pt>
                <c:pt idx="3">
                  <c:v>1.7999999999999998</c:v>
                </c:pt>
                <c:pt idx="4">
                  <c:v>2.4</c:v>
                </c:pt>
                <c:pt idx="5">
                  <c:v>3</c:v>
                </c:pt>
                <c:pt idx="6">
                  <c:v>3.6</c:v>
                </c:pt>
                <c:pt idx="7">
                  <c:v>4.2</c:v>
                </c:pt>
                <c:pt idx="8">
                  <c:v>4.8</c:v>
                </c:pt>
                <c:pt idx="9">
                  <c:v>5.3999999999999995</c:v>
                </c:pt>
                <c:pt idx="10">
                  <c:v>5.9999999999999991</c:v>
                </c:pt>
                <c:pt idx="11">
                  <c:v>6.6</c:v>
                </c:pt>
                <c:pt idx="12">
                  <c:v>7.1999999999999993</c:v>
                </c:pt>
                <c:pt idx="13">
                  <c:v>7.7999999999999989</c:v>
                </c:pt>
                <c:pt idx="14">
                  <c:v>8.3999999999999986</c:v>
                </c:pt>
                <c:pt idx="15">
                  <c:v>9</c:v>
                </c:pt>
                <c:pt idx="16">
                  <c:v>9.6</c:v>
                </c:pt>
                <c:pt idx="17">
                  <c:v>10.200000000000001</c:v>
                </c:pt>
                <c:pt idx="18">
                  <c:v>10.8</c:v>
                </c:pt>
                <c:pt idx="19">
                  <c:v>11.400000000000002</c:v>
                </c:pt>
                <c:pt idx="20">
                  <c:v>12.000000000000002</c:v>
                </c:pt>
                <c:pt idx="21">
                  <c:v>12.600000000000003</c:v>
                </c:pt>
                <c:pt idx="22">
                  <c:v>13.200000000000003</c:v>
                </c:pt>
                <c:pt idx="23">
                  <c:v>13.800000000000004</c:v>
                </c:pt>
                <c:pt idx="24">
                  <c:v>14.400000000000004</c:v>
                </c:pt>
                <c:pt idx="25">
                  <c:v>15.000000000000004</c:v>
                </c:pt>
                <c:pt idx="26">
                  <c:v>15.600000000000003</c:v>
                </c:pt>
                <c:pt idx="27">
                  <c:v>16.200000000000003</c:v>
                </c:pt>
                <c:pt idx="28">
                  <c:v>16.800000000000004</c:v>
                </c:pt>
                <c:pt idx="29">
                  <c:v>17.400000000000006</c:v>
                </c:pt>
                <c:pt idx="30">
                  <c:v>18.000000000000007</c:v>
                </c:pt>
                <c:pt idx="31">
                  <c:v>18.600000000000005</c:v>
                </c:pt>
                <c:pt idx="32">
                  <c:v>19.200000000000006</c:v>
                </c:pt>
                <c:pt idx="33">
                  <c:v>19.800000000000008</c:v>
                </c:pt>
                <c:pt idx="34">
                  <c:v>20.400000000000009</c:v>
                </c:pt>
                <c:pt idx="35">
                  <c:v>21.000000000000007</c:v>
                </c:pt>
                <c:pt idx="36">
                  <c:v>21.600000000000009</c:v>
                </c:pt>
                <c:pt idx="37">
                  <c:v>22.20000000000001</c:v>
                </c:pt>
                <c:pt idx="38">
                  <c:v>22.800000000000011</c:v>
                </c:pt>
                <c:pt idx="39">
                  <c:v>23.400000000000009</c:v>
                </c:pt>
                <c:pt idx="40">
                  <c:v>24.000000000000011</c:v>
                </c:pt>
                <c:pt idx="41">
                  <c:v>24.600000000000012</c:v>
                </c:pt>
                <c:pt idx="42">
                  <c:v>25.200000000000014</c:v>
                </c:pt>
                <c:pt idx="43">
                  <c:v>25.800000000000011</c:v>
                </c:pt>
                <c:pt idx="44">
                  <c:v>26.400000000000013</c:v>
                </c:pt>
                <c:pt idx="45">
                  <c:v>27.000000000000014</c:v>
                </c:pt>
                <c:pt idx="46">
                  <c:v>27.150000000000013</c:v>
                </c:pt>
                <c:pt idx="47">
                  <c:v>27.300000000000015</c:v>
                </c:pt>
                <c:pt idx="48">
                  <c:v>27.450000000000014</c:v>
                </c:pt>
                <c:pt idx="49">
                  <c:v>27.600000000000016</c:v>
                </c:pt>
                <c:pt idx="50">
                  <c:v>27.750000000000014</c:v>
                </c:pt>
                <c:pt idx="51">
                  <c:v>27.900000000000016</c:v>
                </c:pt>
                <c:pt idx="52">
                  <c:v>28.050000000000015</c:v>
                </c:pt>
                <c:pt idx="53">
                  <c:v>28.200000000000014</c:v>
                </c:pt>
                <c:pt idx="54">
                  <c:v>28.350000000000016</c:v>
                </c:pt>
                <c:pt idx="55">
                  <c:v>28.500000000000014</c:v>
                </c:pt>
                <c:pt idx="56">
                  <c:v>28.650000000000016</c:v>
                </c:pt>
                <c:pt idx="57">
                  <c:v>28.800000000000015</c:v>
                </c:pt>
                <c:pt idx="58">
                  <c:v>28.950000000000017</c:v>
                </c:pt>
                <c:pt idx="59">
                  <c:v>29.100000000000016</c:v>
                </c:pt>
                <c:pt idx="60">
                  <c:v>29.250000000000014</c:v>
                </c:pt>
                <c:pt idx="61">
                  <c:v>29.400000000000016</c:v>
                </c:pt>
                <c:pt idx="62">
                  <c:v>29.550000000000015</c:v>
                </c:pt>
                <c:pt idx="63">
                  <c:v>29.700000000000017</c:v>
                </c:pt>
                <c:pt idx="64">
                  <c:v>29.850000000000016</c:v>
                </c:pt>
                <c:pt idx="65">
                  <c:v>29.9100000000000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223-4577-8130-FBA0A76259BD}"/>
            </c:ext>
          </c:extLst>
        </c:ser>
        <c:ser>
          <c:idx val="2"/>
          <c:order val="7"/>
          <c:tx>
            <c:v>Mod Hyp: 10.5 m</c:v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Burswood CAU SS 9'!$I$17:$I$82</c:f>
              <c:numCache>
                <c:formatCode>General</c:formatCode>
                <c:ptCount val="66"/>
                <c:pt idx="0">
                  <c:v>0</c:v>
                </c:pt>
                <c:pt idx="1">
                  <c:v>1.5881488318383905E-2</c:v>
                </c:pt>
                <c:pt idx="2">
                  <c:v>3.5851427706703506E-2</c:v>
                </c:pt>
                <c:pt idx="3">
                  <c:v>5.8856935717246178E-2</c:v>
                </c:pt>
                <c:pt idx="4">
                  <c:v>8.4662257083909301E-2</c:v>
                </c:pt>
                <c:pt idx="5">
                  <c:v>0.11320569520757963</c:v>
                </c:pt>
                <c:pt idx="6">
                  <c:v>0.14450573626657748</c:v>
                </c:pt>
                <c:pt idx="7">
                  <c:v>0.1786299462655937</c:v>
                </c:pt>
                <c:pt idx="8">
                  <c:v>0.21568200362626747</c:v>
                </c:pt>
                <c:pt idx="9">
                  <c:v>0.25579590141771685</c:v>
                </c:pt>
                <c:pt idx="10">
                  <c:v>0.29913361202562266</c:v>
                </c:pt>
                <c:pt idx="11">
                  <c:v>0.3458847184194942</c:v>
                </c:pt>
                <c:pt idx="12">
                  <c:v>0.396267346457785</c:v>
                </c:pt>
                <c:pt idx="13">
                  <c:v>0.4505300959641344</c:v>
                </c:pt>
                <c:pt idx="14">
                  <c:v>0.5089548500747143</c:v>
                </c:pt>
                <c:pt idx="15">
                  <c:v>0.57186044711671202</c:v>
                </c:pt>
                <c:pt idx="16">
                  <c:v>0.63960727052430077</c:v>
                </c:pt>
                <c:pt idx="17">
                  <c:v>0.71260287050389404</c:v>
                </c:pt>
                <c:pt idx="18">
                  <c:v>0.79130878751177047</c:v>
                </c:pt>
                <c:pt idx="19">
                  <c:v>0.87624880958777629</c:v>
                </c:pt>
                <c:pt idx="20">
                  <c:v>0.96801896958016775</c:v>
                </c:pt>
                <c:pt idx="21">
                  <c:v>1.0672996810650992</c:v>
                </c:pt>
                <c:pt idx="22">
                  <c:v>1.1748705316049615</c:v>
                </c:pt>
                <c:pt idx="23">
                  <c:v>1.2916284099247757</c:v>
                </c:pt>
                <c:pt idx="24">
                  <c:v>1.4186098549092712</c:v>
                </c:pt>
                <c:pt idx="25">
                  <c:v>1.5570188008165322</c:v>
                </c:pt>
                <c:pt idx="26">
                  <c:v>1.7082612863775575</c:v>
                </c:pt>
                <c:pt idx="27">
                  <c:v>1.8739892421322222</c:v>
                </c:pt>
                <c:pt idx="28">
                  <c:v>2.0561562403146101</c:v>
                </c:pt>
                <c:pt idx="29">
                  <c:v>2.2570891912721787</c:v>
                </c:pt>
                <c:pt idx="30">
                  <c:v>2.4795815647143846</c:v>
                </c:pt>
                <c:pt idx="31">
                  <c:v>2.7270160634308844</c:v>
                </c:pt>
                <c:pt idx="32">
                  <c:v>3.0035282010035065</c:v>
                </c:pt>
                <c:pt idx="33">
                  <c:v>3.3142276243989319</c:v>
                </c:pt>
                <c:pt idx="34">
                  <c:v>3.6655024431211642</c:v>
                </c:pt>
                <c:pt idx="35">
                  <c:v>4.0654452997977684</c:v>
                </c:pt>
                <c:pt idx="36">
                  <c:v>4.5244620515478129</c:v>
                </c:pt>
                <c:pt idx="37">
                  <c:v>5.056161389768878</c:v>
                </c:pt>
                <c:pt idx="38">
                  <c:v>5.6786892779420697</c:v>
                </c:pt>
                <c:pt idx="39">
                  <c:v>6.4167912724008511</c:v>
                </c:pt>
                <c:pt idx="40">
                  <c:v>7.3051122431337321</c:v>
                </c:pt>
                <c:pt idx="41">
                  <c:v>8.3936959159089977</c:v>
                </c:pt>
                <c:pt idx="42">
                  <c:v>9.7576090784448208</c:v>
                </c:pt>
                <c:pt idx="43">
                  <c:v>11.514815113745106</c:v>
                </c:pt>
                <c:pt idx="44">
                  <c:v>13.861921074687949</c:v>
                </c:pt>
                <c:pt idx="45">
                  <c:v>17.152821256636901</c:v>
                </c:pt>
                <c:pt idx="46">
                  <c:v>18.192861860122616</c:v>
                </c:pt>
                <c:pt idx="47">
                  <c:v>19.348802583860831</c:v>
                </c:pt>
                <c:pt idx="48">
                  <c:v>20.641095601890015</c:v>
                </c:pt>
                <c:pt idx="49">
                  <c:v>22.095306138535456</c:v>
                </c:pt>
                <c:pt idx="50">
                  <c:v>23.743816818406252</c:v>
                </c:pt>
                <c:pt idx="51">
                  <c:v>25.62826245210756</c:v>
                </c:pt>
                <c:pt idx="52">
                  <c:v>27.803088569206359</c:v>
                </c:pt>
                <c:pt idx="53">
                  <c:v>30.340889217683078</c:v>
                </c:pt>
                <c:pt idx="54">
                  <c:v>33.340656290358069</c:v>
                </c:pt>
                <c:pt idx="55">
                  <c:v>36.940978447178267</c:v>
                </c:pt>
                <c:pt idx="56">
                  <c:v>41.342039319028636</c:v>
                </c:pt>
                <c:pt idx="57">
                  <c:v>46.844114364408171</c:v>
                </c:pt>
                <c:pt idx="58">
                  <c:v>53.919065031827415</c:v>
                </c:pt>
                <c:pt idx="59">
                  <c:v>63.353327084613476</c:v>
                </c:pt>
                <c:pt idx="60">
                  <c:v>76.562484915481022</c:v>
                </c:pt>
                <c:pt idx="61">
                  <c:v>96.377707332960256</c:v>
                </c:pt>
                <c:pt idx="62">
                  <c:v>129.40505492070531</c:v>
                </c:pt>
                <c:pt idx="63">
                  <c:v>195.4627094747234</c:v>
                </c:pt>
                <c:pt idx="64">
                  <c:v>393.64158006400078</c:v>
                </c:pt>
                <c:pt idx="65">
                  <c:v>657.88282636048734</c:v>
                </c:pt>
              </c:numCache>
            </c:numRef>
          </c:xVal>
          <c:yVal>
            <c:numRef>
              <c:f>'Burswood CAU SS 9'!$H$17:$H$82</c:f>
              <c:numCache>
                <c:formatCode>General</c:formatCode>
                <c:ptCount val="66"/>
                <c:pt idx="0">
                  <c:v>0</c:v>
                </c:pt>
                <c:pt idx="1">
                  <c:v>0.52</c:v>
                </c:pt>
                <c:pt idx="2">
                  <c:v>1.04</c:v>
                </c:pt>
                <c:pt idx="3">
                  <c:v>1.56</c:v>
                </c:pt>
                <c:pt idx="4">
                  <c:v>2.08</c:v>
                </c:pt>
                <c:pt idx="5">
                  <c:v>2.6</c:v>
                </c:pt>
                <c:pt idx="6">
                  <c:v>3.12</c:v>
                </c:pt>
                <c:pt idx="7">
                  <c:v>3.6400000000000006</c:v>
                </c:pt>
                <c:pt idx="8">
                  <c:v>4.16</c:v>
                </c:pt>
                <c:pt idx="9">
                  <c:v>4.68</c:v>
                </c:pt>
                <c:pt idx="10">
                  <c:v>5.1999999999999993</c:v>
                </c:pt>
                <c:pt idx="11">
                  <c:v>5.7199999999999989</c:v>
                </c:pt>
                <c:pt idx="12">
                  <c:v>6.2399999999999993</c:v>
                </c:pt>
                <c:pt idx="13">
                  <c:v>6.7599999999999989</c:v>
                </c:pt>
                <c:pt idx="14">
                  <c:v>7.2799999999999994</c:v>
                </c:pt>
                <c:pt idx="15">
                  <c:v>7.8</c:v>
                </c:pt>
                <c:pt idx="16">
                  <c:v>8.32</c:v>
                </c:pt>
                <c:pt idx="17">
                  <c:v>8.84</c:v>
                </c:pt>
                <c:pt idx="18">
                  <c:v>9.3600000000000012</c:v>
                </c:pt>
                <c:pt idx="19">
                  <c:v>9.8800000000000008</c:v>
                </c:pt>
                <c:pt idx="20">
                  <c:v>10.400000000000002</c:v>
                </c:pt>
                <c:pt idx="21">
                  <c:v>10.920000000000002</c:v>
                </c:pt>
                <c:pt idx="22">
                  <c:v>11.440000000000003</c:v>
                </c:pt>
                <c:pt idx="23">
                  <c:v>11.960000000000003</c:v>
                </c:pt>
                <c:pt idx="24">
                  <c:v>12.480000000000004</c:v>
                </c:pt>
                <c:pt idx="25">
                  <c:v>13.000000000000004</c:v>
                </c:pt>
                <c:pt idx="26">
                  <c:v>13.520000000000003</c:v>
                </c:pt>
                <c:pt idx="27">
                  <c:v>14.040000000000004</c:v>
                </c:pt>
                <c:pt idx="28">
                  <c:v>14.560000000000004</c:v>
                </c:pt>
                <c:pt idx="29">
                  <c:v>15.080000000000005</c:v>
                </c:pt>
                <c:pt idx="30">
                  <c:v>15.600000000000005</c:v>
                </c:pt>
                <c:pt idx="31">
                  <c:v>16.120000000000005</c:v>
                </c:pt>
                <c:pt idx="32">
                  <c:v>16.640000000000008</c:v>
                </c:pt>
                <c:pt idx="33">
                  <c:v>17.160000000000007</c:v>
                </c:pt>
                <c:pt idx="34">
                  <c:v>17.680000000000007</c:v>
                </c:pt>
                <c:pt idx="35">
                  <c:v>18.200000000000006</c:v>
                </c:pt>
                <c:pt idx="36">
                  <c:v>18.72000000000001</c:v>
                </c:pt>
                <c:pt idx="37">
                  <c:v>19.240000000000009</c:v>
                </c:pt>
                <c:pt idx="38">
                  <c:v>19.760000000000009</c:v>
                </c:pt>
                <c:pt idx="39">
                  <c:v>20.280000000000008</c:v>
                </c:pt>
                <c:pt idx="40">
                  <c:v>20.800000000000011</c:v>
                </c:pt>
                <c:pt idx="41">
                  <c:v>21.320000000000011</c:v>
                </c:pt>
                <c:pt idx="42">
                  <c:v>21.840000000000011</c:v>
                </c:pt>
                <c:pt idx="43">
                  <c:v>22.36000000000001</c:v>
                </c:pt>
                <c:pt idx="44">
                  <c:v>22.880000000000013</c:v>
                </c:pt>
                <c:pt idx="45">
                  <c:v>23.400000000000013</c:v>
                </c:pt>
                <c:pt idx="46">
                  <c:v>23.530000000000012</c:v>
                </c:pt>
                <c:pt idx="47">
                  <c:v>23.660000000000011</c:v>
                </c:pt>
                <c:pt idx="48">
                  <c:v>23.790000000000013</c:v>
                </c:pt>
                <c:pt idx="49">
                  <c:v>23.920000000000012</c:v>
                </c:pt>
                <c:pt idx="50">
                  <c:v>24.050000000000011</c:v>
                </c:pt>
                <c:pt idx="51">
                  <c:v>24.180000000000014</c:v>
                </c:pt>
                <c:pt idx="52">
                  <c:v>24.310000000000013</c:v>
                </c:pt>
                <c:pt idx="53">
                  <c:v>24.440000000000012</c:v>
                </c:pt>
                <c:pt idx="54">
                  <c:v>24.570000000000014</c:v>
                </c:pt>
                <c:pt idx="55">
                  <c:v>24.700000000000014</c:v>
                </c:pt>
                <c:pt idx="56">
                  <c:v>24.830000000000013</c:v>
                </c:pt>
                <c:pt idx="57">
                  <c:v>24.960000000000015</c:v>
                </c:pt>
                <c:pt idx="58">
                  <c:v>25.090000000000014</c:v>
                </c:pt>
                <c:pt idx="59">
                  <c:v>25.220000000000013</c:v>
                </c:pt>
                <c:pt idx="60">
                  <c:v>25.350000000000016</c:v>
                </c:pt>
                <c:pt idx="61">
                  <c:v>25.480000000000015</c:v>
                </c:pt>
                <c:pt idx="62">
                  <c:v>25.610000000000014</c:v>
                </c:pt>
                <c:pt idx="63">
                  <c:v>25.740000000000013</c:v>
                </c:pt>
                <c:pt idx="64">
                  <c:v>25.870000000000015</c:v>
                </c:pt>
                <c:pt idx="65">
                  <c:v>25.9220000000000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223-4577-8130-FBA0A76259BD}"/>
            </c:ext>
          </c:extLst>
        </c:ser>
        <c:ser>
          <c:idx val="4"/>
          <c:order val="8"/>
          <c:tx>
            <c:v>Mod Hyp: 9.4 m</c:v>
          </c:tx>
          <c:spPr>
            <a:ln w="381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'Burswood CAU 11'!$I$17:$I$82</c:f>
              <c:numCache>
                <c:formatCode>General</c:formatCode>
                <c:ptCount val="66"/>
                <c:pt idx="0">
                  <c:v>0</c:v>
                </c:pt>
                <c:pt idx="1">
                  <c:v>1.7613721743148344E-2</c:v>
                </c:pt>
                <c:pt idx="2">
                  <c:v>3.9761832081537142E-2</c:v>
                </c:pt>
                <c:pt idx="3">
                  <c:v>6.5276608060587396E-2</c:v>
                </c:pt>
                <c:pt idx="4">
                  <c:v>9.3896580001049557E-2</c:v>
                </c:pt>
                <c:pt idx="5">
                  <c:v>0.12555332190231874</c:v>
                </c:pt>
                <c:pt idx="6">
                  <c:v>0.160267336276156</c:v>
                </c:pt>
                <c:pt idx="7">
                  <c:v>0.19811355871940592</c:v>
                </c:pt>
                <c:pt idx="8">
                  <c:v>0.23920697611698205</c:v>
                </c:pt>
                <c:pt idx="9">
                  <c:v>0.2836961964952634</c:v>
                </c:pt>
                <c:pt idx="10">
                  <c:v>0.3317608589708278</c:v>
                </c:pt>
                <c:pt idx="11">
                  <c:v>0.38361122479912146</c:v>
                </c:pt>
                <c:pt idx="12">
                  <c:v>0.43948921136841179</c:v>
                </c:pt>
                <c:pt idx="13">
                  <c:v>0.49967053390331739</c:v>
                </c:pt>
                <c:pt idx="14">
                  <c:v>0.564467821234656</c:v>
                </c:pt>
                <c:pt idx="15">
                  <c:v>0.63423468817884376</c:v>
                </c:pt>
                <c:pt idx="16">
                  <c:v>0.70937082608741642</c:v>
                </c:pt>
                <c:pt idx="17">
                  <c:v>0.79032823768129135</c:v>
                </c:pt>
                <c:pt idx="18">
                  <c:v>0.87761880478206633</c:v>
                </c:pt>
                <c:pt idx="19">
                  <c:v>0.97182344629364259</c:v>
                </c:pt>
                <c:pt idx="20">
                  <c:v>1.0736032058492426</c:v>
                </c:pt>
                <c:pt idx="21">
                  <c:v>1.1837127114258159</c:v>
                </c:pt>
                <c:pt idx="22">
                  <c:v>1.3030165821398509</c:v>
                </c:pt>
                <c:pt idx="23">
                  <c:v>1.4325095325999788</c:v>
                </c:pt>
                <c:pt idx="24">
                  <c:v>1.5733411595647364</c:v>
                </c:pt>
                <c:pt idx="25">
                  <c:v>1.7268467133956662</c:v>
                </c:pt>
                <c:pt idx="26">
                  <c:v>1.8945855929646764</c:v>
                </c:pt>
                <c:pt idx="27">
                  <c:v>2.0783899089836244</c:v>
                </c:pt>
                <c:pt idx="28">
                  <c:v>2.2804263146682833</c:v>
                </c:pt>
                <c:pt idx="29">
                  <c:v>2.5032755222642393</c:v>
                </c:pt>
                <c:pt idx="30">
                  <c:v>2.7500356921689235</c:v>
                </c:pt>
                <c:pt idx="31">
                  <c:v>3.0244584869773208</c:v>
                </c:pt>
                <c:pt idx="32">
                  <c:v>3.3311304910217712</c:v>
                </c:pt>
                <c:pt idx="33">
                  <c:v>3.6757186731702149</c:v>
                </c:pt>
                <c:pt idx="34">
                  <c:v>4.0653079099161253</c:v>
                </c:pt>
                <c:pt idx="35">
                  <c:v>4.5088735285431341</c:v>
                </c:pt>
                <c:pt idx="36">
                  <c:v>5.0179563788834338</c:v>
                </c:pt>
                <c:pt idx="37">
                  <c:v>5.6076494861472623</c:v>
                </c:pt>
                <c:pt idx="38">
                  <c:v>6.2980780391777484</c:v>
                </c:pt>
                <c:pt idx="39">
                  <c:v>7.1166866536745754</c:v>
                </c:pt>
                <c:pt idx="40">
                  <c:v>8.1018990017503114</c:v>
                </c:pt>
                <c:pt idx="41">
                  <c:v>9.3092172027908759</c:v>
                </c:pt>
                <c:pt idx="42">
                  <c:v>10.821895765725969</c:v>
                </c:pt>
                <c:pt idx="43">
                  <c:v>12.770764633093542</c:v>
                </c:pt>
                <c:pt idx="44">
                  <c:v>15.373875277948956</c:v>
                </c:pt>
                <c:pt idx="45">
                  <c:v>19.023722126510791</c:v>
                </c:pt>
                <c:pt idx="46">
                  <c:v>20.177202544978119</c:v>
                </c:pt>
                <c:pt idx="47">
                  <c:v>21.459224598032797</c:v>
                </c:pt>
                <c:pt idx="48">
                  <c:v>22.89247122919587</c:v>
                </c:pt>
                <c:pt idx="49">
                  <c:v>24.505296125385055</c:v>
                </c:pt>
                <c:pt idx="50">
                  <c:v>26.333613964604247</c:v>
                </c:pt>
                <c:pt idx="51">
                  <c:v>28.423600769788209</c:v>
                </c:pt>
                <c:pt idx="52">
                  <c:v>30.835640579808242</c:v>
                </c:pt>
                <c:pt idx="53">
                  <c:v>33.650245455983914</c:v>
                </c:pt>
                <c:pt idx="54">
                  <c:v>36.977204583057258</c:v>
                </c:pt>
                <c:pt idx="55">
                  <c:v>40.970222830756086</c:v>
                </c:pt>
                <c:pt idx="56">
                  <c:v>45.851318356400036</c:v>
                </c:pt>
                <c:pt idx="57">
                  <c:v>51.953518409467669</c:v>
                </c:pt>
                <c:pt idx="58">
                  <c:v>59.800151540077529</c:v>
                </c:pt>
                <c:pt idx="59">
                  <c:v>70.263432015960973</c:v>
                </c:pt>
                <c:pt idx="60">
                  <c:v>84.913345539802847</c:v>
                </c:pt>
                <c:pt idx="61">
                  <c:v>106.88986354259357</c:v>
                </c:pt>
                <c:pt idx="62">
                  <c:v>143.51958606371184</c:v>
                </c:pt>
                <c:pt idx="63">
                  <c:v>216.78231327125167</c:v>
                </c:pt>
                <c:pt idx="64">
                  <c:v>436.57704610433586</c:v>
                </c:pt>
                <c:pt idx="65">
                  <c:v>729.63974224607</c:v>
                </c:pt>
              </c:numCache>
            </c:numRef>
          </c:xVal>
          <c:yVal>
            <c:numRef>
              <c:f>'Burswood CAU 11'!$H$17:$H$82</c:f>
              <c:numCache>
                <c:formatCode>General</c:formatCode>
                <c:ptCount val="66"/>
                <c:pt idx="0">
                  <c:v>0</c:v>
                </c:pt>
                <c:pt idx="1">
                  <c:v>0.45</c:v>
                </c:pt>
                <c:pt idx="2">
                  <c:v>0.9</c:v>
                </c:pt>
                <c:pt idx="3">
                  <c:v>1.3499999999999999</c:v>
                </c:pt>
                <c:pt idx="4">
                  <c:v>1.8</c:v>
                </c:pt>
                <c:pt idx="5">
                  <c:v>2.25</c:v>
                </c:pt>
                <c:pt idx="6">
                  <c:v>2.7</c:v>
                </c:pt>
                <c:pt idx="7">
                  <c:v>3.1500000000000004</c:v>
                </c:pt>
                <c:pt idx="8">
                  <c:v>3.6</c:v>
                </c:pt>
                <c:pt idx="9">
                  <c:v>4.05</c:v>
                </c:pt>
                <c:pt idx="10">
                  <c:v>4.5</c:v>
                </c:pt>
                <c:pt idx="11">
                  <c:v>4.9499999999999993</c:v>
                </c:pt>
                <c:pt idx="12">
                  <c:v>5.3999999999999995</c:v>
                </c:pt>
                <c:pt idx="13">
                  <c:v>5.8499999999999988</c:v>
                </c:pt>
                <c:pt idx="14">
                  <c:v>6.2999999999999989</c:v>
                </c:pt>
                <c:pt idx="15">
                  <c:v>6.75</c:v>
                </c:pt>
                <c:pt idx="16">
                  <c:v>7.2</c:v>
                </c:pt>
                <c:pt idx="17">
                  <c:v>7.65</c:v>
                </c:pt>
                <c:pt idx="18">
                  <c:v>8.1000000000000014</c:v>
                </c:pt>
                <c:pt idx="19">
                  <c:v>8.5500000000000007</c:v>
                </c:pt>
                <c:pt idx="20">
                  <c:v>9.0000000000000018</c:v>
                </c:pt>
                <c:pt idx="21">
                  <c:v>9.4500000000000028</c:v>
                </c:pt>
                <c:pt idx="22">
                  <c:v>9.9000000000000021</c:v>
                </c:pt>
                <c:pt idx="23">
                  <c:v>10.350000000000003</c:v>
                </c:pt>
                <c:pt idx="24">
                  <c:v>10.800000000000002</c:v>
                </c:pt>
                <c:pt idx="25">
                  <c:v>11.250000000000002</c:v>
                </c:pt>
                <c:pt idx="26">
                  <c:v>11.700000000000003</c:v>
                </c:pt>
                <c:pt idx="27">
                  <c:v>12.150000000000004</c:v>
                </c:pt>
                <c:pt idx="28">
                  <c:v>12.600000000000003</c:v>
                </c:pt>
                <c:pt idx="29">
                  <c:v>13.050000000000004</c:v>
                </c:pt>
                <c:pt idx="30">
                  <c:v>13.500000000000005</c:v>
                </c:pt>
                <c:pt idx="31">
                  <c:v>13.950000000000005</c:v>
                </c:pt>
                <c:pt idx="32">
                  <c:v>14.400000000000006</c:v>
                </c:pt>
                <c:pt idx="33">
                  <c:v>14.850000000000005</c:v>
                </c:pt>
                <c:pt idx="34">
                  <c:v>15.300000000000006</c:v>
                </c:pt>
                <c:pt idx="35">
                  <c:v>15.750000000000007</c:v>
                </c:pt>
                <c:pt idx="36">
                  <c:v>16.200000000000006</c:v>
                </c:pt>
                <c:pt idx="37">
                  <c:v>16.650000000000006</c:v>
                </c:pt>
                <c:pt idx="38">
                  <c:v>17.100000000000009</c:v>
                </c:pt>
                <c:pt idx="39">
                  <c:v>17.550000000000008</c:v>
                </c:pt>
                <c:pt idx="40">
                  <c:v>18.000000000000007</c:v>
                </c:pt>
                <c:pt idx="41">
                  <c:v>18.45000000000001</c:v>
                </c:pt>
                <c:pt idx="42">
                  <c:v>18.900000000000009</c:v>
                </c:pt>
                <c:pt idx="43">
                  <c:v>19.350000000000009</c:v>
                </c:pt>
                <c:pt idx="44">
                  <c:v>19.800000000000011</c:v>
                </c:pt>
                <c:pt idx="45">
                  <c:v>20.250000000000011</c:v>
                </c:pt>
                <c:pt idx="46">
                  <c:v>20.362500000000011</c:v>
                </c:pt>
                <c:pt idx="47">
                  <c:v>20.475000000000012</c:v>
                </c:pt>
                <c:pt idx="48">
                  <c:v>20.587500000000009</c:v>
                </c:pt>
                <c:pt idx="49">
                  <c:v>20.70000000000001</c:v>
                </c:pt>
                <c:pt idx="50">
                  <c:v>20.812500000000011</c:v>
                </c:pt>
                <c:pt idx="51">
                  <c:v>20.925000000000011</c:v>
                </c:pt>
                <c:pt idx="52">
                  <c:v>21.037500000000012</c:v>
                </c:pt>
                <c:pt idx="53">
                  <c:v>21.150000000000013</c:v>
                </c:pt>
                <c:pt idx="54">
                  <c:v>21.26250000000001</c:v>
                </c:pt>
                <c:pt idx="55">
                  <c:v>21.375000000000011</c:v>
                </c:pt>
                <c:pt idx="56">
                  <c:v>21.487500000000011</c:v>
                </c:pt>
                <c:pt idx="57">
                  <c:v>21.600000000000012</c:v>
                </c:pt>
                <c:pt idx="58">
                  <c:v>21.712500000000013</c:v>
                </c:pt>
                <c:pt idx="59">
                  <c:v>21.825000000000014</c:v>
                </c:pt>
                <c:pt idx="60">
                  <c:v>21.937500000000011</c:v>
                </c:pt>
                <c:pt idx="61">
                  <c:v>22.050000000000011</c:v>
                </c:pt>
                <c:pt idx="62">
                  <c:v>22.162500000000012</c:v>
                </c:pt>
                <c:pt idx="63">
                  <c:v>22.275000000000013</c:v>
                </c:pt>
                <c:pt idx="64">
                  <c:v>22.387500000000014</c:v>
                </c:pt>
                <c:pt idx="65">
                  <c:v>22.4325000000000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9223-4577-8130-FBA0A76259BD}"/>
            </c:ext>
          </c:extLst>
        </c:ser>
        <c:ser>
          <c:idx val="6"/>
          <c:order val="9"/>
          <c:tx>
            <c:v>Mod Hyp: 4.8 m</c:v>
          </c:tx>
          <c:spPr>
            <a:ln w="38100">
              <a:solidFill>
                <a:srgbClr val="993300"/>
              </a:solidFill>
              <a:prstDash val="solid"/>
            </a:ln>
          </c:spPr>
          <c:marker>
            <c:symbol val="none"/>
          </c:marker>
          <c:xVal>
            <c:numRef>
              <c:f>'Burswood CAU SS 6'!$H$17:$H$67</c:f>
              <c:numCache>
                <c:formatCode>General</c:formatCode>
                <c:ptCount val="51"/>
                <c:pt idx="0">
                  <c:v>0</c:v>
                </c:pt>
                <c:pt idx="1">
                  <c:v>1.7591802444979095E-2</c:v>
                </c:pt>
                <c:pt idx="2">
                  <c:v>3.971235069050235E-2</c:v>
                </c:pt>
                <c:pt idx="3">
                  <c:v>6.5195374948334231E-2</c:v>
                </c:pt>
                <c:pt idx="4">
                  <c:v>9.3779730923714916E-2</c:v>
                </c:pt>
                <c:pt idx="5">
                  <c:v>0.12539707776839587</c:v>
                </c:pt>
                <c:pt idx="6">
                  <c:v>0.16006789247990125</c:v>
                </c:pt>
                <c:pt idx="7">
                  <c:v>0.19786701740188845</c:v>
                </c:pt>
                <c:pt idx="8">
                  <c:v>0.23890929632448094</c:v>
                </c:pt>
                <c:pt idx="9">
                  <c:v>0.28334315233962487</c:v>
                </c:pt>
                <c:pt idx="10">
                  <c:v>0.33134800101299744</c:v>
                </c:pt>
                <c:pt idx="11">
                  <c:v>0.38313384194159367</c:v>
                </c:pt>
                <c:pt idx="12">
                  <c:v>0.43894229146093106</c:v>
                </c:pt>
                <c:pt idx="13">
                  <c:v>0.49904872168334885</c:v>
                </c:pt>
                <c:pt idx="14">
                  <c:v>0.56376537239045299</c:v>
                </c:pt>
                <c:pt idx="15">
                  <c:v>0.63344541834466583</c:v>
                </c:pt>
                <c:pt idx="16">
                  <c:v>0.70848805350384103</c:v>
                </c:pt>
                <c:pt idx="17">
                  <c:v>0.78934471809662143</c:v>
                </c:pt>
                <c:pt idx="18">
                  <c:v>0.87652665693611531</c:v>
                </c:pt>
                <c:pt idx="19">
                  <c:v>0.97061406600492173</c:v>
                </c:pt>
                <c:pt idx="20">
                  <c:v>1.0722671663041856</c:v>
                </c:pt>
                <c:pt idx="21">
                  <c:v>1.1822396467182639</c:v>
                </c:pt>
                <c:pt idx="22">
                  <c:v>1.3013950503931884</c:v>
                </c:pt>
                <c:pt idx="23">
                  <c:v>1.4307268540705211</c:v>
                </c:pt>
                <c:pt idx="24">
                  <c:v>1.5713832238995005</c:v>
                </c:pt>
                <c:pt idx="25">
                  <c:v>1.7246977485967738</c:v>
                </c:pt>
                <c:pt idx="26">
                  <c:v>1.892227886448987</c:v>
                </c:pt>
                <c:pt idx="27">
                  <c:v>2.075803468208</c:v>
                </c:pt>
                <c:pt idx="28">
                  <c:v>2.2775884508100299</c:v>
                </c:pt>
                <c:pt idx="29">
                  <c:v>2.500160334947644</c:v>
                </c:pt>
                <c:pt idx="30">
                  <c:v>2.7466134255297798</c:v>
                </c:pt>
                <c:pt idx="31">
                  <c:v>3.0206947164157492</c:v>
                </c:pt>
                <c:pt idx="32">
                  <c:v>3.3269850841884994</c:v>
                </c:pt>
                <c:pt idx="33">
                  <c:v>3.6711444454880477</c:v>
                </c:pt>
                <c:pt idx="34">
                  <c:v>4.0602488600726749</c:v>
                </c:pt>
                <c:pt idx="35">
                  <c:v>4.5032624859298354</c:v>
                </c:pt>
                <c:pt idx="36">
                  <c:v>5.0117118109452683</c:v>
                </c:pt>
                <c:pt idx="37">
                  <c:v>5.6006710778978341</c:v>
                </c:pt>
                <c:pt idx="38">
                  <c:v>6.2902404309512159</c:v>
                </c:pt>
                <c:pt idx="39">
                  <c:v>7.107830332505559</c:v>
                </c:pt>
                <c:pt idx="40">
                  <c:v>8.0918166385481349</c:v>
                </c:pt>
                <c:pt idx="41">
                  <c:v>9.2976323991607384</c:v>
                </c:pt>
                <c:pt idx="42">
                  <c:v>10.808428517661957</c:v>
                </c:pt>
                <c:pt idx="43">
                  <c:v>12.754872125994583</c:v>
                </c:pt>
                <c:pt idx="44">
                  <c:v>15.35474334426973</c:v>
                </c:pt>
                <c:pt idx="45">
                  <c:v>19.000048161197803</c:v>
                </c:pt>
                <c:pt idx="46">
                  <c:v>20.152093137366588</c:v>
                </c:pt>
                <c:pt idx="47">
                  <c:v>21.432519785199691</c:v>
                </c:pt>
                <c:pt idx="48">
                  <c:v>22.863982820555094</c:v>
                </c:pt>
                <c:pt idx="49">
                  <c:v>24.474800645762354</c:v>
                </c:pt>
                <c:pt idx="50">
                  <c:v>26.300843245003858</c:v>
                </c:pt>
              </c:numCache>
            </c:numRef>
          </c:xVal>
          <c:yVal>
            <c:numRef>
              <c:f>'Burswood CAU SS 6'!$G$17:$G$67</c:f>
              <c:numCache>
                <c:formatCode>General</c:formatCode>
                <c:ptCount val="51"/>
                <c:pt idx="0">
                  <c:v>0</c:v>
                </c:pt>
                <c:pt idx="1">
                  <c:v>0.4</c:v>
                </c:pt>
                <c:pt idx="2">
                  <c:v>0.8</c:v>
                </c:pt>
                <c:pt idx="3">
                  <c:v>1.2</c:v>
                </c:pt>
                <c:pt idx="4">
                  <c:v>1.6</c:v>
                </c:pt>
                <c:pt idx="5">
                  <c:v>2</c:v>
                </c:pt>
                <c:pt idx="6">
                  <c:v>2.4000000000000004</c:v>
                </c:pt>
                <c:pt idx="7">
                  <c:v>2.8000000000000003</c:v>
                </c:pt>
                <c:pt idx="8">
                  <c:v>3.2</c:v>
                </c:pt>
                <c:pt idx="9">
                  <c:v>3.5999999999999996</c:v>
                </c:pt>
                <c:pt idx="10">
                  <c:v>3.9999999999999996</c:v>
                </c:pt>
                <c:pt idx="11">
                  <c:v>4.3999999999999995</c:v>
                </c:pt>
                <c:pt idx="12">
                  <c:v>4.7999999999999989</c:v>
                </c:pt>
                <c:pt idx="13">
                  <c:v>5.1999999999999993</c:v>
                </c:pt>
                <c:pt idx="14">
                  <c:v>5.6</c:v>
                </c:pt>
                <c:pt idx="15">
                  <c:v>6</c:v>
                </c:pt>
                <c:pt idx="16">
                  <c:v>6.4</c:v>
                </c:pt>
                <c:pt idx="17">
                  <c:v>6.8000000000000007</c:v>
                </c:pt>
                <c:pt idx="18">
                  <c:v>7.2000000000000011</c:v>
                </c:pt>
                <c:pt idx="19">
                  <c:v>7.6000000000000014</c:v>
                </c:pt>
                <c:pt idx="20">
                  <c:v>8.0000000000000018</c:v>
                </c:pt>
                <c:pt idx="21">
                  <c:v>8.4000000000000021</c:v>
                </c:pt>
                <c:pt idx="22">
                  <c:v>8.8000000000000025</c:v>
                </c:pt>
                <c:pt idx="23">
                  <c:v>9.2000000000000028</c:v>
                </c:pt>
                <c:pt idx="24">
                  <c:v>9.6000000000000032</c:v>
                </c:pt>
                <c:pt idx="25">
                  <c:v>10.000000000000002</c:v>
                </c:pt>
                <c:pt idx="26">
                  <c:v>10.400000000000002</c:v>
                </c:pt>
                <c:pt idx="27">
                  <c:v>10.800000000000002</c:v>
                </c:pt>
                <c:pt idx="28">
                  <c:v>11.200000000000003</c:v>
                </c:pt>
                <c:pt idx="29">
                  <c:v>11.600000000000003</c:v>
                </c:pt>
                <c:pt idx="30">
                  <c:v>12.000000000000004</c:v>
                </c:pt>
                <c:pt idx="31">
                  <c:v>12.400000000000004</c:v>
                </c:pt>
                <c:pt idx="32">
                  <c:v>12.800000000000004</c:v>
                </c:pt>
                <c:pt idx="33">
                  <c:v>13.200000000000005</c:v>
                </c:pt>
                <c:pt idx="34">
                  <c:v>13.600000000000005</c:v>
                </c:pt>
                <c:pt idx="35">
                  <c:v>14.000000000000005</c:v>
                </c:pt>
                <c:pt idx="36">
                  <c:v>14.400000000000006</c:v>
                </c:pt>
                <c:pt idx="37">
                  <c:v>14.800000000000006</c:v>
                </c:pt>
                <c:pt idx="38">
                  <c:v>15.200000000000006</c:v>
                </c:pt>
                <c:pt idx="39">
                  <c:v>15.600000000000007</c:v>
                </c:pt>
                <c:pt idx="40">
                  <c:v>16.000000000000007</c:v>
                </c:pt>
                <c:pt idx="41">
                  <c:v>16.400000000000009</c:v>
                </c:pt>
                <c:pt idx="42">
                  <c:v>16.800000000000008</c:v>
                </c:pt>
                <c:pt idx="43">
                  <c:v>17.20000000000001</c:v>
                </c:pt>
                <c:pt idx="44">
                  <c:v>17.600000000000009</c:v>
                </c:pt>
                <c:pt idx="45">
                  <c:v>18.000000000000011</c:v>
                </c:pt>
                <c:pt idx="46">
                  <c:v>18.100000000000009</c:v>
                </c:pt>
                <c:pt idx="47">
                  <c:v>18.20000000000001</c:v>
                </c:pt>
                <c:pt idx="48">
                  <c:v>18.300000000000011</c:v>
                </c:pt>
                <c:pt idx="49">
                  <c:v>18.400000000000009</c:v>
                </c:pt>
                <c:pt idx="50">
                  <c:v>18.50000000000001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9223-4577-8130-FBA0A76259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767488"/>
        <c:axId val="88773760"/>
      </c:scatterChart>
      <c:valAx>
        <c:axId val="88767488"/>
        <c:scaling>
          <c:orientation val="minMax"/>
          <c:max val="16"/>
        </c:scaling>
        <c:delete val="0"/>
        <c:axPos val="b"/>
        <c:majorGridlines>
          <c:spPr>
            <a:ln w="3175"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</a:rPr>
                  <a:t>Shear Strain, 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γ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  <a:cs typeface="Times New Roman"/>
                  </a:rPr>
                  <a:t> (%)</a:t>
                </a:r>
                <a:endParaRPr lang="en-US" sz="2400" b="1" i="0" u="none" strike="noStrike" baseline="0">
                  <a:solidFill>
                    <a:srgbClr val="000000"/>
                  </a:solidFill>
                  <a:latin typeface="Calibri"/>
                </a:endParaRPr>
              </a:p>
            </c:rich>
          </c:tx>
          <c:layout>
            <c:manualLayout>
              <c:xMode val="edge"/>
              <c:yMode val="edge"/>
              <c:x val="0.30000045646468104"/>
              <c:y val="0.90714485689288826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8773760"/>
        <c:crosses val="autoZero"/>
        <c:crossBetween val="midCat"/>
        <c:majorUnit val="2"/>
        <c:minorUnit val="0.5"/>
      </c:valAx>
      <c:valAx>
        <c:axId val="88773760"/>
        <c:scaling>
          <c:orientation val="minMax"/>
          <c:max val="40"/>
          <c:min val="0"/>
        </c:scaling>
        <c:delete val="0"/>
        <c:axPos val="l"/>
        <c:majorGridlines>
          <c:spPr>
            <a:ln w="3175">
              <a:solidFill>
                <a:srgbClr val="80808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</a:rPr>
                  <a:t>Shear Stress, 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Symbol"/>
                  </a:rPr>
                  <a:t>t</a:t>
                </a:r>
                <a:r>
                  <a:rPr lang="en-US" sz="2400" b="1" i="0" u="none" strike="noStrike" baseline="-25000">
                    <a:solidFill>
                      <a:srgbClr val="000000"/>
                    </a:solidFill>
                    <a:latin typeface="Calibri"/>
                  </a:rPr>
                  <a:t>xy</a:t>
                </a:r>
                <a:r>
                  <a:rPr lang="en-US" sz="2400" b="1" i="0" u="none" strike="noStrike" baseline="0">
                    <a:solidFill>
                      <a:srgbClr val="000000"/>
                    </a:solidFill>
                    <a:latin typeface="Calibri"/>
                  </a:rPr>
                  <a:t> (kPa)</a:t>
                </a:r>
              </a:p>
            </c:rich>
          </c:tx>
          <c:layout>
            <c:manualLayout>
              <c:xMode val="edge"/>
              <c:yMode val="edge"/>
              <c:x val="7.246376811594203E-3"/>
              <c:y val="0.2000004999375078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8767488"/>
        <c:crosses val="autoZero"/>
        <c:crossBetween val="midCat"/>
        <c:majorUnit val="5"/>
        <c:min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75854885295972907"/>
          <c:y val="0.12619072615923008"/>
          <c:w val="0.20135595953463886"/>
          <c:h val="0.54523984501937262"/>
        </c:manualLayout>
      </c:layout>
      <c:overlay val="0"/>
      <c:spPr>
        <a:noFill/>
        <a:ln w="25400">
          <a:solidFill>
            <a:srgbClr val="000000"/>
          </a:solidFill>
          <a:prstDash val="solid"/>
        </a:ln>
      </c:spPr>
      <c:txPr>
        <a:bodyPr/>
        <a:lstStyle/>
        <a:p>
          <a:pPr>
            <a:defRPr sz="1400" b="1" i="1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 i="1">
                <a:solidFill>
                  <a:srgbClr val="7030A0"/>
                </a:solidFill>
              </a:defRPr>
            </a:pPr>
            <a:r>
              <a:rPr lang="en-US" sz="1600" i="1">
                <a:solidFill>
                  <a:srgbClr val="7030A0"/>
                </a:solidFill>
              </a:rPr>
              <a:t>Appalachian Piedmont Geologic</a:t>
            </a:r>
            <a:r>
              <a:rPr lang="en-US" sz="1600" i="1" baseline="0">
                <a:solidFill>
                  <a:srgbClr val="7030A0"/>
                </a:solidFill>
              </a:rPr>
              <a:t> Province</a:t>
            </a:r>
            <a:endParaRPr lang="en-US" sz="1600" i="1">
              <a:solidFill>
                <a:srgbClr val="7030A0"/>
              </a:solidFill>
            </a:endParaRPr>
          </a:p>
        </c:rich>
      </c:tx>
      <c:layout>
        <c:manualLayout>
          <c:xMode val="edge"/>
          <c:yMode val="edge"/>
          <c:x val="0.18953435289862511"/>
          <c:y val="1.6440699796694009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9154955923960063"/>
          <c:y val="9.0332011230077849E-2"/>
          <c:w val="0.7380291841290495"/>
          <c:h val="0.71668778138870137"/>
        </c:manualLayout>
      </c:layout>
      <c:scatterChart>
        <c:scatterStyle val="lineMarker"/>
        <c:varyColors val="0"/>
        <c:ser>
          <c:idx val="0"/>
          <c:order val="0"/>
          <c:tx>
            <c:v>Wells Fargo Bank</c:v>
          </c:tx>
          <c:spPr>
            <a:ln w="38100">
              <a:noFill/>
              <a:prstDash val="solid"/>
            </a:ln>
          </c:spPr>
          <c:marker>
            <c:symbol val="square"/>
            <c:size val="7"/>
            <c:spPr>
              <a:solidFill>
                <a:schemeClr val="accent1">
                  <a:lumMod val="40000"/>
                  <a:lumOff val="60000"/>
                </a:schemeClr>
              </a:solidFill>
              <a:ln w="22225">
                <a:solidFill>
                  <a:srgbClr val="1C2AB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Dorm B'!$G$8:$G$12</c:f>
              <c:numCache>
                <c:formatCode>General</c:formatCode>
                <c:ptCount val="5"/>
                <c:pt idx="0">
                  <c:v>46.481999999999999</c:v>
                </c:pt>
                <c:pt idx="1">
                  <c:v>64.77</c:v>
                </c:pt>
                <c:pt idx="2">
                  <c:v>83.057999999999993</c:v>
                </c:pt>
                <c:pt idx="3">
                  <c:v>83.057999999999993</c:v>
                </c:pt>
                <c:pt idx="4">
                  <c:v>83.057999999999993</c:v>
                </c:pt>
              </c:numCache>
            </c:numRef>
          </c:xVal>
          <c:yVal>
            <c:numRef>
              <c:f>'Dorm B'!$E$8:$E$12</c:f>
              <c:numCache>
                <c:formatCode>General</c:formatCode>
                <c:ptCount val="5"/>
                <c:pt idx="0">
                  <c:v>38.099999999999994</c:v>
                </c:pt>
                <c:pt idx="1">
                  <c:v>50.8</c:v>
                </c:pt>
                <c:pt idx="2">
                  <c:v>57.15</c:v>
                </c:pt>
                <c:pt idx="3">
                  <c:v>68.58</c:v>
                </c:pt>
                <c:pt idx="4">
                  <c:v>76.1999999999999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4DD-4617-BAF8-C184C15E7BC9}"/>
            </c:ext>
          </c:extLst>
        </c:ser>
        <c:ser>
          <c:idx val="1"/>
          <c:order val="1"/>
          <c:tx>
            <c:v>NADA Office</c:v>
          </c:tx>
          <c:spPr>
            <a:ln w="19050">
              <a:noFill/>
            </a:ln>
          </c:spPr>
          <c:marker>
            <c:symbol val="diamond"/>
            <c:size val="10"/>
            <c:spPr>
              <a:solidFill>
                <a:schemeClr val="accent6">
                  <a:lumMod val="40000"/>
                  <a:lumOff val="60000"/>
                </a:schemeClr>
              </a:solidFill>
              <a:ln w="22225">
                <a:solidFill>
                  <a:srgbClr val="1C2AB0"/>
                </a:solidFill>
              </a:ln>
            </c:spPr>
          </c:marker>
          <c:xVal>
            <c:numRef>
              <c:f>'Dorm B'!$G$13:$G$15</c:f>
              <c:numCache>
                <c:formatCode>General</c:formatCode>
                <c:ptCount val="3"/>
                <c:pt idx="0">
                  <c:v>41.2</c:v>
                </c:pt>
                <c:pt idx="1">
                  <c:v>41.2</c:v>
                </c:pt>
                <c:pt idx="2">
                  <c:v>41.2</c:v>
                </c:pt>
              </c:numCache>
            </c:numRef>
          </c:xVal>
          <c:yVal>
            <c:numRef>
              <c:f>'Dorm B'!$E$13:$E$15</c:f>
              <c:numCache>
                <c:formatCode>General</c:formatCode>
                <c:ptCount val="3"/>
                <c:pt idx="0">
                  <c:v>27.94</c:v>
                </c:pt>
                <c:pt idx="1">
                  <c:v>40.64</c:v>
                </c:pt>
                <c:pt idx="2">
                  <c:v>30.47999999999999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4DD-4617-BAF8-C184C15E7BC9}"/>
            </c:ext>
          </c:extLst>
        </c:ser>
        <c:ser>
          <c:idx val="2"/>
          <c:order val="2"/>
          <c:tx>
            <c:v>DORM B</c:v>
          </c:tx>
          <c:spPr>
            <a:ln w="190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8"/>
            <c:spPr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1C2AB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Dorm B'!$G$16:$G$20</c:f>
              <c:numCache>
                <c:formatCode>General</c:formatCode>
                <c:ptCount val="5"/>
                <c:pt idx="0">
                  <c:v>122</c:v>
                </c:pt>
                <c:pt idx="1">
                  <c:v>122</c:v>
                </c:pt>
                <c:pt idx="2">
                  <c:v>122</c:v>
                </c:pt>
                <c:pt idx="3">
                  <c:v>122</c:v>
                </c:pt>
                <c:pt idx="4">
                  <c:v>244</c:v>
                </c:pt>
              </c:numCache>
            </c:numRef>
          </c:xVal>
          <c:yVal>
            <c:numRef>
              <c:f>'Dorm B'!$E$16:$E$20</c:f>
              <c:numCache>
                <c:formatCode>General</c:formatCode>
                <c:ptCount val="5"/>
                <c:pt idx="0">
                  <c:v>100</c:v>
                </c:pt>
                <c:pt idx="1">
                  <c:v>120</c:v>
                </c:pt>
                <c:pt idx="2">
                  <c:v>140</c:v>
                </c:pt>
                <c:pt idx="3">
                  <c:v>100</c:v>
                </c:pt>
                <c:pt idx="4">
                  <c:v>24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4DD-4617-BAF8-C184C15E7BC9}"/>
            </c:ext>
          </c:extLst>
        </c:ser>
        <c:ser>
          <c:idx val="4"/>
          <c:order val="3"/>
          <c:tx>
            <c:v>Perimeter MSE</c:v>
          </c:tx>
          <c:spPr>
            <a:ln w="19050">
              <a:noFill/>
            </a:ln>
          </c:spPr>
          <c:marker>
            <c:symbol val="x"/>
            <c:size val="6"/>
            <c:spPr>
              <a:ln w="19050"/>
            </c:spPr>
          </c:marker>
          <c:xVal>
            <c:numRef>
              <c:f>'Dorm B'!$G$21</c:f>
              <c:numCache>
                <c:formatCode>General</c:formatCode>
                <c:ptCount val="1"/>
                <c:pt idx="0">
                  <c:v>64</c:v>
                </c:pt>
              </c:numCache>
            </c:numRef>
          </c:xVal>
          <c:yVal>
            <c:numRef>
              <c:f>'Dorm B'!$E$21</c:f>
              <c:numCache>
                <c:formatCode>General</c:formatCode>
                <c:ptCount val="1"/>
                <c:pt idx="0">
                  <c:v>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4DD-4617-BAF8-C184C15E7BC9}"/>
            </c:ext>
          </c:extLst>
        </c:ser>
        <c:ser>
          <c:idx val="3"/>
          <c:order val="4"/>
          <c:tx>
            <c:v>1:01</c:v>
          </c:tx>
          <c:spPr>
            <a:ln w="34925">
              <a:solidFill>
                <a:schemeClr val="accent2">
                  <a:lumMod val="75000"/>
                </a:schemeClr>
              </a:solidFill>
              <a:prstDash val="sysDash"/>
            </a:ln>
          </c:spPr>
          <c:xVal>
            <c:numRef>
              <c:f>'Dorm B'!$U$3:$U$4</c:f>
              <c:numCache>
                <c:formatCode>General</c:formatCode>
                <c:ptCount val="2"/>
                <c:pt idx="0">
                  <c:v>0</c:v>
                </c:pt>
                <c:pt idx="1">
                  <c:v>300</c:v>
                </c:pt>
              </c:numCache>
            </c:numRef>
          </c:xVal>
          <c:yVal>
            <c:numRef>
              <c:f>'Dorm B'!$T$3:$T$4</c:f>
              <c:numCache>
                <c:formatCode>General</c:formatCode>
                <c:ptCount val="2"/>
                <c:pt idx="0">
                  <c:v>0</c:v>
                </c:pt>
                <c:pt idx="1">
                  <c:v>3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4DD-4617-BAF8-C184C15E7B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0423568"/>
        <c:axId val="1"/>
      </c:scatterChart>
      <c:valAx>
        <c:axId val="380423568"/>
        <c:scaling>
          <c:orientation val="minMax"/>
          <c:max val="30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/>
                  <a:t>Calculated</a:t>
                </a:r>
                <a:r>
                  <a:rPr lang="en-US" sz="1800" baseline="0"/>
                  <a:t> Using DMT (mm)</a:t>
                </a:r>
                <a:endParaRPr lang="en-US" sz="1800"/>
              </a:p>
            </c:rich>
          </c:tx>
          <c:layout>
            <c:manualLayout>
              <c:xMode val="edge"/>
              <c:yMode val="edge"/>
              <c:x val="0.2525057552163521"/>
              <c:y val="0.8956293506789910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50"/>
      </c:valAx>
      <c:valAx>
        <c:axId val="1"/>
        <c:scaling>
          <c:orientation val="minMax"/>
          <c:max val="30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/>
                  <a:t>Measured Settlement (mm)</a:t>
                </a:r>
              </a:p>
            </c:rich>
          </c:tx>
          <c:layout>
            <c:manualLayout>
              <c:xMode val="edge"/>
              <c:yMode val="edge"/>
              <c:x val="3.0172876435138347E-2"/>
              <c:y val="0.1204903789542030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80423568"/>
        <c:crosses val="autoZero"/>
        <c:crossBetween val="midCat"/>
        <c:majorUnit val="50"/>
        <c:minorUnit val="10"/>
      </c:valAx>
      <c:spPr>
        <a:solidFill>
          <a:srgbClr val="FFFFFF"/>
        </a:solidFill>
        <a:ln w="25400">
          <a:noFill/>
        </a:ln>
      </c:spPr>
    </c:plotArea>
    <c:legend>
      <c:legendPos val="r"/>
      <c:layout>
        <c:manualLayout>
          <c:xMode val="edge"/>
          <c:yMode val="edge"/>
          <c:x val="0.21743818335557216"/>
          <c:y val="0.11476724590996307"/>
          <c:w val="0.32825701256616668"/>
          <c:h val="0.25346363581018205"/>
        </c:manualLayout>
      </c:layout>
      <c:overlay val="0"/>
      <c:spPr>
        <a:solidFill>
          <a:schemeClr val="bg1"/>
        </a:solidFill>
        <a:ln w="19050">
          <a:solidFill>
            <a:schemeClr val="tx1"/>
          </a:solidFill>
        </a:ln>
      </c:spPr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7496030612481799E-2"/>
          <c:y val="3.7401610752963249E-2"/>
          <c:w val="0.6112138856392455"/>
          <c:h val="0.80905589576146453"/>
        </c:manualLayout>
      </c:layout>
      <c:scatterChart>
        <c:scatterStyle val="lineMarker"/>
        <c:varyColors val="0"/>
        <c:ser>
          <c:idx val="18"/>
          <c:order val="0"/>
          <c:tx>
            <c:v>Bothkennar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rgbClr val="008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18:$I$22</c:f>
              <c:numCache>
                <c:formatCode>0.00</c:formatCode>
                <c:ptCount val="5"/>
                <c:pt idx="0">
                  <c:v>3.0185424752048213</c:v>
                </c:pt>
                <c:pt idx="1">
                  <c:v>2.0080321285140572</c:v>
                </c:pt>
                <c:pt idx="2">
                  <c:v>1.5039649986327566</c:v>
                </c:pt>
                <c:pt idx="3">
                  <c:v>1.4563106796116505</c:v>
                </c:pt>
                <c:pt idx="4">
                  <c:v>1.4014014014014016</c:v>
                </c:pt>
              </c:numCache>
            </c:numRef>
          </c:xVal>
          <c:yVal>
            <c:numRef>
              <c:f>'SBPMT Data'!$Q$18:$Q$22</c:f>
              <c:numCache>
                <c:formatCode>0.00</c:formatCode>
                <c:ptCount val="5"/>
                <c:pt idx="0">
                  <c:v>0.95687796463993102</c:v>
                </c:pt>
                <c:pt idx="1">
                  <c:v>1.0167336010709498</c:v>
                </c:pt>
                <c:pt idx="2">
                  <c:v>0.78124145474432594</c:v>
                </c:pt>
                <c:pt idx="3">
                  <c:v>0.80351363846509472</c:v>
                </c:pt>
                <c:pt idx="4">
                  <c:v>0.679679679679683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1F9-4B7E-B058-DEBF05E6418F}"/>
            </c:ext>
          </c:extLst>
        </c:ser>
        <c:ser>
          <c:idx val="0"/>
          <c:order val="1"/>
          <c:tx>
            <c:v>Brent Cross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3366FF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23:$I$33</c:f>
              <c:numCache>
                <c:formatCode>0.00</c:formatCode>
                <c:ptCount val="11"/>
                <c:pt idx="0">
                  <c:v>135.79957431713376</c:v>
                </c:pt>
                <c:pt idx="1">
                  <c:v>102.65864098448355</c:v>
                </c:pt>
                <c:pt idx="2">
                  <c:v>82.597595018252093</c:v>
                </c:pt>
                <c:pt idx="3">
                  <c:v>69.149210903873765</c:v>
                </c:pt>
                <c:pt idx="4">
                  <c:v>59.506543494996144</c:v>
                </c:pt>
                <c:pt idx="5">
                  <c:v>52.254383598597244</c:v>
                </c:pt>
                <c:pt idx="6">
                  <c:v>46.601824072962835</c:v>
                </c:pt>
                <c:pt idx="7">
                  <c:v>42.484263272234934</c:v>
                </c:pt>
                <c:pt idx="8">
                  <c:v>42.072200605274524</c:v>
                </c:pt>
                <c:pt idx="9">
                  <c:v>38.3611247664929</c:v>
                </c:pt>
                <c:pt idx="10">
                  <c:v>35.265103697024429</c:v>
                </c:pt>
              </c:numCache>
            </c:numRef>
          </c:xVal>
          <c:yVal>
            <c:numRef>
              <c:f>'SBPMT Data'!$Q$23:$Q$33</c:f>
              <c:numCache>
                <c:formatCode>0.00</c:formatCode>
                <c:ptCount val="11"/>
                <c:pt idx="0">
                  <c:v>3.6183043632493801</c:v>
                </c:pt>
                <c:pt idx="1">
                  <c:v>2.9159978598180847</c:v>
                </c:pt>
                <c:pt idx="2">
                  <c:v>3.1350654928065267</c:v>
                </c:pt>
                <c:pt idx="3">
                  <c:v>3.2281205164992852</c:v>
                </c:pt>
                <c:pt idx="4">
                  <c:v>3.3256351039260967</c:v>
                </c:pt>
                <c:pt idx="5">
                  <c:v>3.695710817372543</c:v>
                </c:pt>
                <c:pt idx="6">
                  <c:v>3.4321372854914212</c:v>
                </c:pt>
                <c:pt idx="7">
                  <c:v>1.6812043536642616</c:v>
                </c:pt>
                <c:pt idx="8">
                  <c:v>2.9182879377431861</c:v>
                </c:pt>
                <c:pt idx="9">
                  <c:v>2.8217481073640727</c:v>
                </c:pt>
                <c:pt idx="10">
                  <c:v>2.87646528403966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1F9-4B7E-B058-DEBF05E6418F}"/>
            </c:ext>
          </c:extLst>
        </c:ser>
        <c:ser>
          <c:idx val="1"/>
          <c:order val="2"/>
          <c:tx>
            <c:v>Madingley</c:v>
          </c:tx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00B0F0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59:$I$64</c:f>
              <c:numCache>
                <c:formatCode>0.00</c:formatCode>
                <c:ptCount val="6"/>
                <c:pt idx="0">
                  <c:v>110</c:v>
                </c:pt>
                <c:pt idx="1">
                  <c:v>71</c:v>
                </c:pt>
                <c:pt idx="2">
                  <c:v>50</c:v>
                </c:pt>
                <c:pt idx="3">
                  <c:v>40</c:v>
                </c:pt>
                <c:pt idx="4">
                  <c:v>35</c:v>
                </c:pt>
                <c:pt idx="5">
                  <c:v>30</c:v>
                </c:pt>
              </c:numCache>
            </c:numRef>
          </c:xVal>
          <c:yVal>
            <c:numRef>
              <c:f>'SBPMT Data'!$Q$59:$Q$64</c:f>
              <c:numCache>
                <c:formatCode>0.00</c:formatCode>
                <c:ptCount val="6"/>
                <c:pt idx="0">
                  <c:v>3.7800000000000002</c:v>
                </c:pt>
                <c:pt idx="1">
                  <c:v>3.7</c:v>
                </c:pt>
                <c:pt idx="2">
                  <c:v>4.1399999999999997</c:v>
                </c:pt>
                <c:pt idx="3">
                  <c:v>4.2300000000000004</c:v>
                </c:pt>
                <c:pt idx="4">
                  <c:v>3.9</c:v>
                </c:pt>
                <c:pt idx="5">
                  <c:v>3.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1F9-4B7E-B058-DEBF05E6418F}"/>
            </c:ext>
          </c:extLst>
        </c:ser>
        <c:ser>
          <c:idx val="2"/>
          <c:order val="3"/>
          <c:tx>
            <c:v>Onsoy</c:v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71:$I$79</c:f>
              <c:numCache>
                <c:formatCode>0.00</c:formatCode>
                <c:ptCount val="9"/>
                <c:pt idx="0">
                  <c:v>2.5</c:v>
                </c:pt>
                <c:pt idx="1">
                  <c:v>1.4</c:v>
                </c:pt>
                <c:pt idx="2">
                  <c:v>1.3</c:v>
                </c:pt>
                <c:pt idx="3">
                  <c:v>1.3</c:v>
                </c:pt>
                <c:pt idx="4">
                  <c:v>1.3</c:v>
                </c:pt>
                <c:pt idx="5">
                  <c:v>1.3</c:v>
                </c:pt>
                <c:pt idx="6">
                  <c:v>1.3</c:v>
                </c:pt>
                <c:pt idx="7">
                  <c:v>1.3</c:v>
                </c:pt>
                <c:pt idx="8">
                  <c:v>1.3</c:v>
                </c:pt>
              </c:numCache>
            </c:numRef>
          </c:xVal>
          <c:yVal>
            <c:numRef>
              <c:f>'SBPMT Data'!$Q$71:$Q$79</c:f>
              <c:numCache>
                <c:formatCode>0.00</c:formatCode>
                <c:ptCount val="9"/>
                <c:pt idx="0">
                  <c:v>1.173936170212766</c:v>
                </c:pt>
                <c:pt idx="1">
                  <c:v>0.69808306709265067</c:v>
                </c:pt>
                <c:pt idx="2">
                  <c:v>0.63538812785388243</c:v>
                </c:pt>
                <c:pt idx="3">
                  <c:v>0.64840000000000064</c:v>
                </c:pt>
                <c:pt idx="4">
                  <c:v>0.68480000000000063</c:v>
                </c:pt>
                <c:pt idx="5">
                  <c:v>0.68224233983286786</c:v>
                </c:pt>
                <c:pt idx="6">
                  <c:v>0.68966789667896788</c:v>
                </c:pt>
                <c:pt idx="7">
                  <c:v>0.69486754966887465</c:v>
                </c:pt>
                <c:pt idx="8">
                  <c:v>0.730399999999999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1F9-4B7E-B058-DEBF05E6418F}"/>
            </c:ext>
          </c:extLst>
        </c:ser>
        <c:ser>
          <c:idx val="4"/>
          <c:order val="4"/>
          <c:tx>
            <c:v>Taranto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80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93:$I$99</c:f>
              <c:numCache>
                <c:formatCode>0.00</c:formatCode>
                <c:ptCount val="7"/>
                <c:pt idx="0">
                  <c:v>36</c:v>
                </c:pt>
                <c:pt idx="1">
                  <c:v>33</c:v>
                </c:pt>
                <c:pt idx="2">
                  <c:v>32</c:v>
                </c:pt>
                <c:pt idx="3">
                  <c:v>30</c:v>
                </c:pt>
                <c:pt idx="4">
                  <c:v>28</c:v>
                </c:pt>
                <c:pt idx="5">
                  <c:v>26</c:v>
                </c:pt>
                <c:pt idx="6">
                  <c:v>24</c:v>
                </c:pt>
              </c:numCache>
            </c:numRef>
          </c:xVal>
          <c:yVal>
            <c:numRef>
              <c:f>'SBPMT Data'!$Q$93:$Q$99</c:f>
              <c:numCache>
                <c:formatCode>0.00</c:formatCode>
                <c:ptCount val="7"/>
                <c:pt idx="0">
                  <c:v>3.3647058823529412</c:v>
                </c:pt>
                <c:pt idx="1">
                  <c:v>2.5333333333333332</c:v>
                </c:pt>
                <c:pt idx="2">
                  <c:v>2.2260869565217392</c:v>
                </c:pt>
                <c:pt idx="3">
                  <c:v>2.8479999999999999</c:v>
                </c:pt>
                <c:pt idx="4">
                  <c:v>3.3111111111111109</c:v>
                </c:pt>
                <c:pt idx="5">
                  <c:v>4.0451612903225804</c:v>
                </c:pt>
                <c:pt idx="6">
                  <c:v>4.84745762711864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1F9-4B7E-B058-DEBF05E6418F}"/>
            </c:ext>
          </c:extLst>
        </c:ser>
        <c:ser>
          <c:idx val="5"/>
          <c:order val="5"/>
          <c:tx>
            <c:v>Porto Tolle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5485C0"/>
              </a:solidFill>
              <a:ln>
                <a:solidFill>
                  <a:srgbClr val="993300"/>
                </a:solidFill>
                <a:prstDash val="solid"/>
              </a:ln>
            </c:spPr>
          </c:marker>
          <c:xVal>
            <c:numRef>
              <c:f>'SBPMT Data'!$I$87:$I$92</c:f>
              <c:numCache>
                <c:formatCode>0.00</c:formatCode>
                <c:ptCount val="6"/>
                <c:pt idx="0">
                  <c:v>1.3</c:v>
                </c:pt>
                <c:pt idx="1">
                  <c:v>1.3</c:v>
                </c:pt>
                <c:pt idx="2">
                  <c:v>1.1000000000000001</c:v>
                </c:pt>
                <c:pt idx="3">
                  <c:v>1.3</c:v>
                </c:pt>
                <c:pt idx="4">
                  <c:v>1.3</c:v>
                </c:pt>
                <c:pt idx="5">
                  <c:v>1.3</c:v>
                </c:pt>
              </c:numCache>
            </c:numRef>
          </c:xVal>
          <c:yVal>
            <c:numRef>
              <c:f>'SBPMT Data'!$Q$87:$Q$92</c:f>
              <c:numCache>
                <c:formatCode>0.00</c:formatCode>
                <c:ptCount val="6"/>
                <c:pt idx="0">
                  <c:v>0.54400000000000004</c:v>
                </c:pt>
                <c:pt idx="1">
                  <c:v>0.54</c:v>
                </c:pt>
                <c:pt idx="2">
                  <c:v>0.58682634730538918</c:v>
                </c:pt>
                <c:pt idx="3">
                  <c:v>0.53804347826086962</c:v>
                </c:pt>
                <c:pt idx="4">
                  <c:v>0.54066985645933197</c:v>
                </c:pt>
                <c:pt idx="5">
                  <c:v>0.525641025641026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81F9-4B7E-B058-DEBF05E6418F}"/>
            </c:ext>
          </c:extLst>
        </c:ser>
        <c:ser>
          <c:idx val="6"/>
          <c:order val="6"/>
          <c:tx>
            <c:v>Drammen</c:v>
          </c:tx>
          <c:spPr>
            <a:ln w="28575">
              <a:noFill/>
            </a:ln>
          </c:spPr>
          <c:marker>
            <c:symbol val="plus"/>
            <c:size val="5"/>
            <c:spPr>
              <a:solidFill>
                <a:srgbClr val="5485C0"/>
              </a:solidFill>
              <a:ln>
                <a:solidFill>
                  <a:schemeClr val="tx1"/>
                </a:solidFill>
                <a:prstDash val="solid"/>
              </a:ln>
            </c:spPr>
          </c:marker>
          <c:xVal>
            <c:numRef>
              <c:f>'SBPMT Data'!$I$43:$I$48</c:f>
              <c:numCache>
                <c:formatCode>0.00</c:formatCode>
                <c:ptCount val="6"/>
                <c:pt idx="0">
                  <c:v>1.5</c:v>
                </c:pt>
                <c:pt idx="1">
                  <c:v>1.5</c:v>
                </c:pt>
                <c:pt idx="2">
                  <c:v>1.5</c:v>
                </c:pt>
                <c:pt idx="3">
                  <c:v>1.5</c:v>
                </c:pt>
                <c:pt idx="4">
                  <c:v>1.5</c:v>
                </c:pt>
                <c:pt idx="5">
                  <c:v>1.5</c:v>
                </c:pt>
              </c:numCache>
            </c:numRef>
          </c:xVal>
          <c:yVal>
            <c:numRef>
              <c:f>'SBPMT Data'!$Q$43:$Q$48</c:f>
              <c:numCache>
                <c:formatCode>0.00</c:formatCode>
                <c:ptCount val="6"/>
                <c:pt idx="0">
                  <c:v>0.58257575757575752</c:v>
                </c:pt>
                <c:pt idx="1">
                  <c:v>0.62014678899082554</c:v>
                </c:pt>
                <c:pt idx="2">
                  <c:v>0.54863013698630125</c:v>
                </c:pt>
                <c:pt idx="3">
                  <c:v>0.52582697201017958</c:v>
                </c:pt>
                <c:pt idx="4">
                  <c:v>0.58466903073286058</c:v>
                </c:pt>
                <c:pt idx="5">
                  <c:v>0.64415448851774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81F9-4B7E-B058-DEBF05E6418F}"/>
            </c:ext>
          </c:extLst>
        </c:ser>
        <c:ser>
          <c:idx val="8"/>
          <c:order val="7"/>
          <c:tx>
            <c:v>Massena</c:v>
          </c:tx>
          <c:spPr>
            <a:ln w="28575">
              <a:noFill/>
            </a:ln>
          </c:spPr>
          <c:marker>
            <c:symbol val="plus"/>
            <c:size val="7"/>
            <c:spPr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66:$I$68</c:f>
              <c:numCache>
                <c:formatCode>0.00</c:formatCode>
                <c:ptCount val="3"/>
                <c:pt idx="0">
                  <c:v>4.18</c:v>
                </c:pt>
                <c:pt idx="1">
                  <c:v>3.4899999999999998</c:v>
                </c:pt>
                <c:pt idx="2">
                  <c:v>2.94</c:v>
                </c:pt>
              </c:numCache>
            </c:numRef>
          </c:xVal>
          <c:yVal>
            <c:numRef>
              <c:f>'SBPMT Data'!$Q$66:$Q$68</c:f>
              <c:numCache>
                <c:formatCode>0.00</c:formatCode>
                <c:ptCount val="3"/>
                <c:pt idx="0">
                  <c:v>1.2702702702702702</c:v>
                </c:pt>
                <c:pt idx="1">
                  <c:v>0.97674418604651303</c:v>
                </c:pt>
                <c:pt idx="2">
                  <c:v>0.437500000000000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81F9-4B7E-B058-DEBF05E6418F}"/>
            </c:ext>
          </c:extLst>
        </c:ser>
        <c:ser>
          <c:idx val="9"/>
          <c:order val="8"/>
          <c:tx>
            <c:v>Hamilton</c:v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00FFFF"/>
              </a:solidFill>
              <a:ln>
                <a:solidFill>
                  <a:srgbClr val="008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53:$I$57</c:f>
              <c:numCache>
                <c:formatCode>0.00</c:formatCode>
                <c:ptCount val="5"/>
                <c:pt idx="0">
                  <c:v>3.3478893740902467</c:v>
                </c:pt>
                <c:pt idx="1">
                  <c:v>2.5301018872030006</c:v>
                </c:pt>
                <c:pt idx="2">
                  <c:v>1.7619026890780678</c:v>
                </c:pt>
                <c:pt idx="3">
                  <c:v>1.2046854441143295</c:v>
                </c:pt>
                <c:pt idx="4">
                  <c:v>1.1041427435738917</c:v>
                </c:pt>
              </c:numCache>
            </c:numRef>
          </c:xVal>
          <c:yVal>
            <c:numRef>
              <c:f>'SBPMT Data'!$Q$53:$Q$57</c:f>
              <c:numCache>
                <c:formatCode>0.00</c:formatCode>
                <c:ptCount val="5"/>
                <c:pt idx="0">
                  <c:v>0.86125181950509677</c:v>
                </c:pt>
                <c:pt idx="1">
                  <c:v>0.91281268896698331</c:v>
                </c:pt>
                <c:pt idx="2">
                  <c:v>0.62013378023476817</c:v>
                </c:pt>
                <c:pt idx="3">
                  <c:v>0.4351120435689354</c:v>
                </c:pt>
                <c:pt idx="4">
                  <c:v>0.39743250007361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81F9-4B7E-B058-DEBF05E6418F}"/>
            </c:ext>
          </c:extLst>
        </c:ser>
        <c:ser>
          <c:idx val="10"/>
          <c:order val="9"/>
          <c:tx>
            <c:v>Bandas Abbas</c:v>
          </c:tx>
          <c:spPr>
            <a:ln w="28575">
              <a:noFill/>
            </a:ln>
          </c:spPr>
          <c:marker>
            <c:symbol val="star"/>
            <c:size val="6"/>
            <c:spPr>
              <a:solidFill>
                <a:srgbClr val="CCFFFF"/>
              </a:solidFill>
              <a:ln>
                <a:solidFill>
                  <a:srgbClr val="333333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106:$I$110</c:f>
              <c:numCache>
                <c:formatCode>0.00</c:formatCode>
                <c:ptCount val="5"/>
                <c:pt idx="0">
                  <c:v>2.3899999999999997</c:v>
                </c:pt>
                <c:pt idx="1">
                  <c:v>2.5</c:v>
                </c:pt>
                <c:pt idx="2">
                  <c:v>2.8299999999999987</c:v>
                </c:pt>
                <c:pt idx="3">
                  <c:v>2.8</c:v>
                </c:pt>
                <c:pt idx="4">
                  <c:v>2.8</c:v>
                </c:pt>
              </c:numCache>
            </c:numRef>
          </c:xVal>
          <c:yVal>
            <c:numRef>
              <c:f>'SBPMT Data'!$Q$106:$Q$110</c:f>
              <c:numCache>
                <c:formatCode>0.00</c:formatCode>
                <c:ptCount val="5"/>
                <c:pt idx="0">
                  <c:v>0.59859393314011222</c:v>
                </c:pt>
                <c:pt idx="1">
                  <c:v>0.68561403823902434</c:v>
                </c:pt>
                <c:pt idx="2">
                  <c:v>0.65633486100406369</c:v>
                </c:pt>
                <c:pt idx="3">
                  <c:v>0.70215169297738222</c:v>
                </c:pt>
                <c:pt idx="4">
                  <c:v>0.866994406101855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81F9-4B7E-B058-DEBF05E6418F}"/>
            </c:ext>
          </c:extLst>
        </c:ser>
        <c:ser>
          <c:idx val="11"/>
          <c:order val="10"/>
          <c:tx>
            <c:v>Montalto</c:v>
          </c:tx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5485C0"/>
              </a:solidFill>
              <a:ln>
                <a:solidFill>
                  <a:srgbClr val="008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SBPMT Data'!$I$122:$I$125</c:f>
              <c:numCache>
                <c:formatCode>0.00</c:formatCode>
                <c:ptCount val="4"/>
                <c:pt idx="0">
                  <c:v>4.0789473684210495</c:v>
                </c:pt>
                <c:pt idx="1">
                  <c:v>3.4128630705394167</c:v>
                </c:pt>
                <c:pt idx="2">
                  <c:v>2.9776247848537003</c:v>
                </c:pt>
                <c:pt idx="3">
                  <c:v>2.8038585209003197</c:v>
                </c:pt>
              </c:numCache>
            </c:numRef>
          </c:xVal>
          <c:yVal>
            <c:numRef>
              <c:f>'SBPMT Data'!$Q$122:$Q$125</c:f>
              <c:numCache>
                <c:formatCode>0.00</c:formatCode>
                <c:ptCount val="4"/>
                <c:pt idx="0">
                  <c:v>0.65263157894736845</c:v>
                </c:pt>
                <c:pt idx="1">
                  <c:v>0.81327800829875563</c:v>
                </c:pt>
                <c:pt idx="2">
                  <c:v>0.59208261617900171</c:v>
                </c:pt>
                <c:pt idx="3">
                  <c:v>0.570739549839228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81F9-4B7E-B058-DEBF05E6418F}"/>
            </c:ext>
          </c:extLst>
        </c:ser>
        <c:ser>
          <c:idx val="20"/>
          <c:order val="11"/>
          <c:tx>
            <c:v>40</c:v>
          </c:tx>
          <c:spPr>
            <a:ln w="38100"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'TSC Data'!$R$7:$R$110</c:f>
              <c:numCache>
                <c:formatCode>General</c:formatCode>
                <c:ptCount val="10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2</c:v>
                </c:pt>
                <c:pt idx="31">
                  <c:v>34</c:v>
                </c:pt>
                <c:pt idx="32">
                  <c:v>36</c:v>
                </c:pt>
                <c:pt idx="33">
                  <c:v>38</c:v>
                </c:pt>
                <c:pt idx="34">
                  <c:v>40</c:v>
                </c:pt>
                <c:pt idx="35">
                  <c:v>42</c:v>
                </c:pt>
                <c:pt idx="36">
                  <c:v>44</c:v>
                </c:pt>
                <c:pt idx="37">
                  <c:v>46</c:v>
                </c:pt>
                <c:pt idx="38">
                  <c:v>48</c:v>
                </c:pt>
                <c:pt idx="39">
                  <c:v>50</c:v>
                </c:pt>
                <c:pt idx="40">
                  <c:v>52</c:v>
                </c:pt>
                <c:pt idx="41">
                  <c:v>54</c:v>
                </c:pt>
                <c:pt idx="42">
                  <c:v>56</c:v>
                </c:pt>
                <c:pt idx="43">
                  <c:v>58</c:v>
                </c:pt>
                <c:pt idx="44">
                  <c:v>60</c:v>
                </c:pt>
                <c:pt idx="45">
                  <c:v>62</c:v>
                </c:pt>
                <c:pt idx="46">
                  <c:v>64</c:v>
                </c:pt>
                <c:pt idx="47">
                  <c:v>66</c:v>
                </c:pt>
                <c:pt idx="48">
                  <c:v>68</c:v>
                </c:pt>
                <c:pt idx="49">
                  <c:v>70</c:v>
                </c:pt>
                <c:pt idx="50">
                  <c:v>72</c:v>
                </c:pt>
                <c:pt idx="51">
                  <c:v>74</c:v>
                </c:pt>
                <c:pt idx="52">
                  <c:v>76</c:v>
                </c:pt>
                <c:pt idx="53">
                  <c:v>78</c:v>
                </c:pt>
                <c:pt idx="54">
                  <c:v>80</c:v>
                </c:pt>
                <c:pt idx="55">
                  <c:v>81</c:v>
                </c:pt>
                <c:pt idx="56">
                  <c:v>82</c:v>
                </c:pt>
                <c:pt idx="57">
                  <c:v>84</c:v>
                </c:pt>
                <c:pt idx="58">
                  <c:v>86</c:v>
                </c:pt>
                <c:pt idx="59">
                  <c:v>88</c:v>
                </c:pt>
                <c:pt idx="60">
                  <c:v>90</c:v>
                </c:pt>
                <c:pt idx="61">
                  <c:v>92</c:v>
                </c:pt>
                <c:pt idx="62">
                  <c:v>94</c:v>
                </c:pt>
                <c:pt idx="63">
                  <c:v>96</c:v>
                </c:pt>
                <c:pt idx="64">
                  <c:v>98</c:v>
                </c:pt>
                <c:pt idx="65">
                  <c:v>100</c:v>
                </c:pt>
                <c:pt idx="66">
                  <c:v>102</c:v>
                </c:pt>
                <c:pt idx="67">
                  <c:v>104</c:v>
                </c:pt>
                <c:pt idx="68">
                  <c:v>106</c:v>
                </c:pt>
                <c:pt idx="69">
                  <c:v>108</c:v>
                </c:pt>
                <c:pt idx="70">
                  <c:v>110</c:v>
                </c:pt>
                <c:pt idx="71">
                  <c:v>112</c:v>
                </c:pt>
                <c:pt idx="72">
                  <c:v>114</c:v>
                </c:pt>
                <c:pt idx="73">
                  <c:v>116</c:v>
                </c:pt>
                <c:pt idx="74">
                  <c:v>118</c:v>
                </c:pt>
                <c:pt idx="75">
                  <c:v>120</c:v>
                </c:pt>
                <c:pt idx="76">
                  <c:v>122</c:v>
                </c:pt>
                <c:pt idx="77">
                  <c:v>124</c:v>
                </c:pt>
                <c:pt idx="78">
                  <c:v>126</c:v>
                </c:pt>
                <c:pt idx="79">
                  <c:v>128</c:v>
                </c:pt>
                <c:pt idx="80">
                  <c:v>130</c:v>
                </c:pt>
                <c:pt idx="81">
                  <c:v>132</c:v>
                </c:pt>
                <c:pt idx="82">
                  <c:v>134</c:v>
                </c:pt>
                <c:pt idx="83">
                  <c:v>136</c:v>
                </c:pt>
                <c:pt idx="84">
                  <c:v>138</c:v>
                </c:pt>
                <c:pt idx="85">
                  <c:v>140</c:v>
                </c:pt>
                <c:pt idx="86">
                  <c:v>142</c:v>
                </c:pt>
                <c:pt idx="87">
                  <c:v>144</c:v>
                </c:pt>
                <c:pt idx="88">
                  <c:v>146</c:v>
                </c:pt>
                <c:pt idx="89">
                  <c:v>148</c:v>
                </c:pt>
                <c:pt idx="90">
                  <c:v>150</c:v>
                </c:pt>
                <c:pt idx="91">
                  <c:v>152</c:v>
                </c:pt>
                <c:pt idx="92">
                  <c:v>154</c:v>
                </c:pt>
                <c:pt idx="93">
                  <c:v>156</c:v>
                </c:pt>
                <c:pt idx="94">
                  <c:v>158</c:v>
                </c:pt>
                <c:pt idx="95">
                  <c:v>160</c:v>
                </c:pt>
                <c:pt idx="96">
                  <c:v>162</c:v>
                </c:pt>
                <c:pt idx="97">
                  <c:v>164</c:v>
                </c:pt>
                <c:pt idx="98">
                  <c:v>166</c:v>
                </c:pt>
                <c:pt idx="99">
                  <c:v>168</c:v>
                </c:pt>
                <c:pt idx="100">
                  <c:v>170</c:v>
                </c:pt>
                <c:pt idx="101">
                  <c:v>172</c:v>
                </c:pt>
                <c:pt idx="102">
                  <c:v>174</c:v>
                </c:pt>
                <c:pt idx="103">
                  <c:v>176</c:v>
                </c:pt>
              </c:numCache>
            </c:numRef>
          </c:xVal>
          <c:yVal>
            <c:numRef>
              <c:f>'TSC Data'!$U$7:$U$110</c:f>
              <c:numCache>
                <c:formatCode>General</c:formatCode>
                <c:ptCount val="104"/>
                <c:pt idx="0">
                  <c:v>0.35725178236786614</c:v>
                </c:pt>
                <c:pt idx="1">
                  <c:v>0.55777737921385062</c:v>
                </c:pt>
                <c:pt idx="2">
                  <c:v>0.72384110230297405</c:v>
                </c:pt>
                <c:pt idx="3">
                  <c:v>0.8708580897780186</c:v>
                </c:pt>
                <c:pt idx="4">
                  <c:v>1.0051621547997349</c:v>
                </c:pt>
                <c:pt idx="5">
                  <c:v>1.1301334603114161</c:v>
                </c:pt>
                <c:pt idx="6">
                  <c:v>1.2478421841289695</c:v>
                </c:pt>
                <c:pt idx="7">
                  <c:v>1.3596711533922792</c:v>
                </c:pt>
                <c:pt idx="8">
                  <c:v>1.4666013362073878</c:v>
                </c:pt>
                <c:pt idx="9">
                  <c:v>1.5693601545473319</c:v>
                </c:pt>
                <c:pt idx="10">
                  <c:v>1.6685057069455931</c:v>
                </c:pt>
                <c:pt idx="11">
                  <c:v>1.7644779138016793</c:v>
                </c:pt>
                <c:pt idx="12">
                  <c:v>1.8576312503189445</c:v>
                </c:pt>
                <c:pt idx="13">
                  <c:v>1.9482566007725284</c:v>
                </c:pt>
                <c:pt idx="14">
                  <c:v>2.0365963671366041</c:v>
                </c:pt>
                <c:pt idx="15">
                  <c:v>2.1228552241368317</c:v>
                </c:pt>
                <c:pt idx="16">
                  <c:v>2.2072079682082371</c:v>
                </c:pt>
                <c:pt idx="17">
                  <c:v>2.2898053698692187</c:v>
                </c:pt>
                <c:pt idx="18">
                  <c:v>2.3707786197548155</c:v>
                </c:pt>
                <c:pt idx="19">
                  <c:v>2.4502427622451837</c:v>
                </c:pt>
                <c:pt idx="20">
                  <c:v>2.5282993861455072</c:v>
                </c:pt>
                <c:pt idx="21">
                  <c:v>2.6050387607728211</c:v>
                </c:pt>
                <c:pt idx="22">
                  <c:v>2.6805415516841653</c:v>
                </c:pt>
                <c:pt idx="23">
                  <c:v>2.7548802133829442</c:v>
                </c:pt>
                <c:pt idx="24">
                  <c:v>2.8281201306961679</c:v>
                </c:pt>
                <c:pt idx="25">
                  <c:v>2.900320562380641</c:v>
                </c:pt>
                <c:pt idx="26">
                  <c:v>2.9715354274880625</c:v>
                </c:pt>
                <c:pt idx="27">
                  <c:v>3.0418139655241987</c:v>
                </c:pt>
                <c:pt idx="28">
                  <c:v>3.1112012944249932</c:v>
                </c:pt>
                <c:pt idx="29">
                  <c:v>3.1797388851322461</c:v>
                </c:pt>
                <c:pt idx="30">
                  <c:v>3.3144148799521371</c:v>
                </c:pt>
                <c:pt idx="31">
                  <c:v>3.4461148597417202</c:v>
                </c:pt>
                <c:pt idx="32">
                  <c:v>3.5750742225837477</c:v>
                </c:pt>
                <c:pt idx="33">
                  <c:v>3.7014977964796372</c:v>
                </c:pt>
                <c:pt idx="34">
                  <c:v>3.8255652002752787</c:v>
                </c:pt>
                <c:pt idx="35">
                  <c:v>3.9474350446210051</c:v>
                </c:pt>
                <c:pt idx="36">
                  <c:v>4.0672482670447785</c:v>
                </c:pt>
                <c:pt idx="37">
                  <c:v>4.1851308107195146</c:v>
                </c:pt>
                <c:pt idx="38">
                  <c:v>4.3011957988961704</c:v>
                </c:pt>
                <c:pt idx="39">
                  <c:v>4.415545316936476</c:v>
                </c:pt>
                <c:pt idx="40">
                  <c:v>4.5282718855658954</c:v>
                </c:pt>
                <c:pt idx="41">
                  <c:v>4.6394596886257284</c:v>
                </c:pt>
                <c:pt idx="42">
                  <c:v>4.7491856037799058</c:v>
                </c:pt>
                <c:pt idx="43">
                  <c:v>4.857520073683478</c:v>
                </c:pt>
                <c:pt idx="44">
                  <c:v>4.9645278469377967</c:v>
                </c:pt>
                <c:pt idx="45">
                  <c:v>5.0702686119717626</c:v>
                </c:pt>
                <c:pt idx="46">
                  <c:v>5.1747975422651891</c:v>
                </c:pt>
                <c:pt idx="47">
                  <c:v>5.2781657676884866</c:v>
                </c:pt>
                <c:pt idx="48">
                  <c:v>5.3804207838979314</c:v>
                </c:pt>
                <c:pt idx="49">
                  <c:v>5.48160680950454</c:v>
                </c:pt>
                <c:pt idx="50">
                  <c:v>5.5817650989755494</c:v>
                </c:pt>
                <c:pt idx="51">
                  <c:v>5.6809342178284989</c:v>
                </c:pt>
                <c:pt idx="52">
                  <c:v>5.7791502855549242</c:v>
                </c:pt>
                <c:pt idx="53">
                  <c:v>5.8764471908046039</c:v>
                </c:pt>
                <c:pt idx="54">
                  <c:v>5.9728567826263514</c:v>
                </c:pt>
                <c:pt idx="55">
                  <c:v>6.020738273463607</c:v>
                </c:pt>
                <c:pt idx="56">
                  <c:v>6.0684090409590548</c:v>
                </c:pt>
                <c:pt idx="57">
                  <c:v>6.1631322290742414</c:v>
                </c:pt>
                <c:pt idx="58">
                  <c:v>6.2570530302638634</c:v>
                </c:pt>
                <c:pt idx="59">
                  <c:v>6.3501966707286899</c:v>
                </c:pt>
                <c:pt idx="60">
                  <c:v>6.4425870303419375</c:v>
                </c:pt>
                <c:pt idx="61">
                  <c:v>6.5342467427259763</c:v>
                </c:pt>
                <c:pt idx="62">
                  <c:v>6.6251972858829395</c:v>
                </c:pt>
                <c:pt idx="63">
                  <c:v>6.7154590644520402</c:v>
                </c:pt>
                <c:pt idx="64">
                  <c:v>6.8050514845250794</c:v>
                </c:pt>
                <c:pt idx="65">
                  <c:v>6.893993021831208</c:v>
                </c:pt>
                <c:pt idx="66">
                  <c:v>6.9823012839990737</c:v>
                </c:pt>
                <c:pt idx="67">
                  <c:v>7.0699930675164415</c:v>
                </c:pt>
                <c:pt idx="68">
                  <c:v>7.1570844099321969</c:v>
                </c:pt>
                <c:pt idx="69">
                  <c:v>7.2435906377796559</c:v>
                </c:pt>
                <c:pt idx="70">
                  <c:v>7.3295264106449096</c:v>
                </c:pt>
                <c:pt idx="71">
                  <c:v>7.4149057617543672</c:v>
                </c:pt>
                <c:pt idx="72">
                  <c:v>7.4997421354134843</c:v>
                </c:pt>
                <c:pt idx="73">
                  <c:v>7.5840484215917474</c:v>
                </c:pt>
                <c:pt idx="74">
                  <c:v>7.6678369879171395</c:v>
                </c:pt>
                <c:pt idx="75">
                  <c:v>7.7511197093141098</c:v>
                </c:pt>
                <c:pt idx="76">
                  <c:v>7.8339079954951112</c:v>
                </c:pt>
                <c:pt idx="77">
                  <c:v>7.9162128164940837</c:v>
                </c:pt>
                <c:pt idx="78">
                  <c:v>7.9980447264099235</c:v>
                </c:pt>
                <c:pt idx="79">
                  <c:v>8</c:v>
                </c:pt>
                <c:pt idx="80">
                  <c:v>8</c:v>
                </c:pt>
                <c:pt idx="81">
                  <c:v>8</c:v>
                </c:pt>
                <c:pt idx="82">
                  <c:v>8</c:v>
                </c:pt>
                <c:pt idx="83">
                  <c:v>8</c:v>
                </c:pt>
                <c:pt idx="84">
                  <c:v>8</c:v>
                </c:pt>
                <c:pt idx="85">
                  <c:v>8</c:v>
                </c:pt>
                <c:pt idx="86">
                  <c:v>8</c:v>
                </c:pt>
                <c:pt idx="87">
                  <c:v>8</c:v>
                </c:pt>
                <c:pt idx="88">
                  <c:v>8</c:v>
                </c:pt>
                <c:pt idx="89">
                  <c:v>8</c:v>
                </c:pt>
                <c:pt idx="90">
                  <c:v>8</c:v>
                </c:pt>
                <c:pt idx="91">
                  <c:v>8</c:v>
                </c:pt>
                <c:pt idx="92">
                  <c:v>8</c:v>
                </c:pt>
                <c:pt idx="93">
                  <c:v>8</c:v>
                </c:pt>
                <c:pt idx="94">
                  <c:v>8</c:v>
                </c:pt>
                <c:pt idx="95">
                  <c:v>8</c:v>
                </c:pt>
                <c:pt idx="96">
                  <c:v>8</c:v>
                </c:pt>
                <c:pt idx="97">
                  <c:v>8</c:v>
                </c:pt>
                <c:pt idx="98">
                  <c:v>8</c:v>
                </c:pt>
                <c:pt idx="99">
                  <c:v>8</c:v>
                </c:pt>
                <c:pt idx="100">
                  <c:v>8</c:v>
                </c:pt>
                <c:pt idx="101">
                  <c:v>8</c:v>
                </c:pt>
                <c:pt idx="102">
                  <c:v>8</c:v>
                </c:pt>
                <c:pt idx="103">
                  <c:v>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81F9-4B7E-B058-DEBF05E6418F}"/>
            </c:ext>
          </c:extLst>
        </c:ser>
        <c:ser>
          <c:idx val="19"/>
          <c:order val="12"/>
          <c:tx>
            <c:v>30</c:v>
          </c:tx>
          <c:spPr>
            <a:ln w="41275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TSC Data'!$R$7:$R$110</c:f>
              <c:numCache>
                <c:formatCode>General</c:formatCode>
                <c:ptCount val="10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2</c:v>
                </c:pt>
                <c:pt idx="31">
                  <c:v>34</c:v>
                </c:pt>
                <c:pt idx="32">
                  <c:v>36</c:v>
                </c:pt>
                <c:pt idx="33">
                  <c:v>38</c:v>
                </c:pt>
                <c:pt idx="34">
                  <c:v>40</c:v>
                </c:pt>
                <c:pt idx="35">
                  <c:v>42</c:v>
                </c:pt>
                <c:pt idx="36">
                  <c:v>44</c:v>
                </c:pt>
                <c:pt idx="37">
                  <c:v>46</c:v>
                </c:pt>
                <c:pt idx="38">
                  <c:v>48</c:v>
                </c:pt>
                <c:pt idx="39">
                  <c:v>50</c:v>
                </c:pt>
                <c:pt idx="40">
                  <c:v>52</c:v>
                </c:pt>
                <c:pt idx="41">
                  <c:v>54</c:v>
                </c:pt>
                <c:pt idx="42">
                  <c:v>56</c:v>
                </c:pt>
                <c:pt idx="43">
                  <c:v>58</c:v>
                </c:pt>
                <c:pt idx="44">
                  <c:v>60</c:v>
                </c:pt>
                <c:pt idx="45">
                  <c:v>62</c:v>
                </c:pt>
                <c:pt idx="46">
                  <c:v>64</c:v>
                </c:pt>
                <c:pt idx="47">
                  <c:v>66</c:v>
                </c:pt>
                <c:pt idx="48">
                  <c:v>68</c:v>
                </c:pt>
                <c:pt idx="49">
                  <c:v>70</c:v>
                </c:pt>
                <c:pt idx="50">
                  <c:v>72</c:v>
                </c:pt>
                <c:pt idx="51">
                  <c:v>74</c:v>
                </c:pt>
                <c:pt idx="52">
                  <c:v>76</c:v>
                </c:pt>
                <c:pt idx="53">
                  <c:v>78</c:v>
                </c:pt>
                <c:pt idx="54">
                  <c:v>80</c:v>
                </c:pt>
                <c:pt idx="55">
                  <c:v>81</c:v>
                </c:pt>
                <c:pt idx="56">
                  <c:v>82</c:v>
                </c:pt>
                <c:pt idx="57">
                  <c:v>84</c:v>
                </c:pt>
                <c:pt idx="58">
                  <c:v>86</c:v>
                </c:pt>
                <c:pt idx="59">
                  <c:v>88</c:v>
                </c:pt>
                <c:pt idx="60">
                  <c:v>90</c:v>
                </c:pt>
                <c:pt idx="61">
                  <c:v>92</c:v>
                </c:pt>
                <c:pt idx="62">
                  <c:v>94</c:v>
                </c:pt>
                <c:pt idx="63">
                  <c:v>96</c:v>
                </c:pt>
                <c:pt idx="64">
                  <c:v>98</c:v>
                </c:pt>
                <c:pt idx="65">
                  <c:v>100</c:v>
                </c:pt>
                <c:pt idx="66">
                  <c:v>102</c:v>
                </c:pt>
                <c:pt idx="67">
                  <c:v>104</c:v>
                </c:pt>
                <c:pt idx="68">
                  <c:v>106</c:v>
                </c:pt>
                <c:pt idx="69">
                  <c:v>108</c:v>
                </c:pt>
                <c:pt idx="70">
                  <c:v>110</c:v>
                </c:pt>
                <c:pt idx="71">
                  <c:v>112</c:v>
                </c:pt>
                <c:pt idx="72">
                  <c:v>114</c:v>
                </c:pt>
                <c:pt idx="73">
                  <c:v>116</c:v>
                </c:pt>
                <c:pt idx="74">
                  <c:v>118</c:v>
                </c:pt>
                <c:pt idx="75">
                  <c:v>120</c:v>
                </c:pt>
                <c:pt idx="76">
                  <c:v>122</c:v>
                </c:pt>
                <c:pt idx="77">
                  <c:v>124</c:v>
                </c:pt>
                <c:pt idx="78">
                  <c:v>126</c:v>
                </c:pt>
                <c:pt idx="79">
                  <c:v>128</c:v>
                </c:pt>
                <c:pt idx="80">
                  <c:v>130</c:v>
                </c:pt>
                <c:pt idx="81">
                  <c:v>132</c:v>
                </c:pt>
                <c:pt idx="82">
                  <c:v>134</c:v>
                </c:pt>
                <c:pt idx="83">
                  <c:v>136</c:v>
                </c:pt>
                <c:pt idx="84">
                  <c:v>138</c:v>
                </c:pt>
                <c:pt idx="85">
                  <c:v>140</c:v>
                </c:pt>
                <c:pt idx="86">
                  <c:v>142</c:v>
                </c:pt>
                <c:pt idx="87">
                  <c:v>144</c:v>
                </c:pt>
                <c:pt idx="88">
                  <c:v>146</c:v>
                </c:pt>
                <c:pt idx="89">
                  <c:v>148</c:v>
                </c:pt>
                <c:pt idx="90">
                  <c:v>150</c:v>
                </c:pt>
                <c:pt idx="91">
                  <c:v>152</c:v>
                </c:pt>
                <c:pt idx="92">
                  <c:v>154</c:v>
                </c:pt>
                <c:pt idx="93">
                  <c:v>156</c:v>
                </c:pt>
                <c:pt idx="94">
                  <c:v>158</c:v>
                </c:pt>
                <c:pt idx="95">
                  <c:v>160</c:v>
                </c:pt>
                <c:pt idx="96">
                  <c:v>162</c:v>
                </c:pt>
                <c:pt idx="97">
                  <c:v>164</c:v>
                </c:pt>
                <c:pt idx="98">
                  <c:v>166</c:v>
                </c:pt>
                <c:pt idx="99">
                  <c:v>168</c:v>
                </c:pt>
                <c:pt idx="100">
                  <c:v>170</c:v>
                </c:pt>
                <c:pt idx="101">
                  <c:v>172</c:v>
                </c:pt>
                <c:pt idx="102">
                  <c:v>174</c:v>
                </c:pt>
                <c:pt idx="103">
                  <c:v>176</c:v>
                </c:pt>
              </c:numCache>
            </c:numRef>
          </c:xVal>
          <c:yVal>
            <c:numRef>
              <c:f>'TSC Data'!$T$7:$T$110</c:f>
              <c:numCache>
                <c:formatCode>General</c:formatCode>
                <c:ptCount val="104"/>
                <c:pt idx="0">
                  <c:v>0.5000333996584263</c:v>
                </c:pt>
                <c:pt idx="1">
                  <c:v>0.70713764438888183</c:v>
                </c:pt>
                <c:pt idx="2">
                  <c:v>0.86605147484166678</c:v>
                </c:pt>
                <c:pt idx="3">
                  <c:v>1.0000204955377678</c:v>
                </c:pt>
                <c:pt idx="4">
                  <c:v>1.1180485707019316</c:v>
                </c:pt>
                <c:pt idx="5">
                  <c:v>1.2247533869885401</c:v>
                </c:pt>
                <c:pt idx="6">
                  <c:v>1.322878042467216</c:v>
                </c:pt>
                <c:pt idx="7">
                  <c:v>1.4142098068613724</c:v>
                </c:pt>
                <c:pt idx="8">
                  <c:v>1.4999901158358278</c:v>
                </c:pt>
                <c:pt idx="9">
                  <c:v>1.5811228472709726</c:v>
                </c:pt>
                <c:pt idx="10">
                  <c:v>1.6582903533721758</c:v>
                </c:pt>
                <c:pt idx="11">
                  <c:v>1.7320227521281402</c:v>
                </c:pt>
                <c:pt idx="12">
                  <c:v>1.8027416172492017</c:v>
                </c:pt>
                <c:pt idx="13">
                  <c:v>1.8707887581170628</c:v>
                </c:pt>
                <c:pt idx="14">
                  <c:v>1.9364458739405479</c:v>
                </c:pt>
                <c:pt idx="15">
                  <c:v>1.9999483878051618</c:v>
                </c:pt>
                <c:pt idx="16">
                  <c:v>2.0614954379700365</c:v>
                </c:pt>
                <c:pt idx="17">
                  <c:v>2.1212572557019609</c:v>
                </c:pt>
                <c:pt idx="18">
                  <c:v>2.1793807195706192</c:v>
                </c:pt>
                <c:pt idx="19">
                  <c:v>2.235993608571738</c:v>
                </c:pt>
                <c:pt idx="20">
                  <c:v>2.2912079083057382</c:v>
                </c:pt>
                <c:pt idx="21">
                  <c:v>2.3451224158174986</c:v>
                </c:pt>
                <c:pt idx="22">
                  <c:v>2.3978248167908203</c:v>
                </c:pt>
                <c:pt idx="23">
                  <c:v>2.4493933601325248</c:v>
                </c:pt>
                <c:pt idx="24">
                  <c:v>2.4998982214038539</c:v>
                </c:pt>
                <c:pt idx="25">
                  <c:v>2.5494026229732039</c:v>
                </c:pt>
                <c:pt idx="26">
                  <c:v>2.5979637619305844</c:v>
                </c:pt>
                <c:pt idx="27">
                  <c:v>2.6456335846121042</c:v>
                </c:pt>
                <c:pt idx="28">
                  <c:v>2.6924594376320785</c:v>
                </c:pt>
                <c:pt idx="29">
                  <c:v>2.7384846186680276</c:v>
                </c:pt>
                <c:pt idx="30">
                  <c:v>2.8282886559536791</c:v>
                </c:pt>
                <c:pt idx="31">
                  <c:v>2.9153273139761349</c:v>
                </c:pt>
                <c:pt idx="32">
                  <c:v>2.999841330528247</c:v>
                </c:pt>
                <c:pt idx="33">
                  <c:v>3.0820384184665488</c:v>
                </c:pt>
                <c:pt idx="34">
                  <c:v>3.1620992803962649</c:v>
                </c:pt>
                <c:pt idx="35">
                  <c:v>3.2401822842059276</c:v>
                </c:pt>
                <c:pt idx="36">
                  <c:v>3.3164271467816953</c:v>
                </c:pt>
                <c:pt idx="37">
                  <c:v>3.3909578715360236</c:v>
                </c:pt>
                <c:pt idx="38">
                  <c:v>3.4638851165723081</c:v>
                </c:pt>
                <c:pt idx="39">
                  <c:v>3.5353081228234804</c:v>
                </c:pt>
                <c:pt idx="40">
                  <c:v>3.6053162981504663</c:v>
                </c:pt>
                <c:pt idx="41">
                  <c:v>3.6739905295810296</c:v>
                </c:pt>
                <c:pt idx="42">
                  <c:v>3.7414042786275505</c:v>
                </c:pt>
                <c:pt idx="43">
                  <c:v>3.8076245019639612</c:v>
                </c:pt>
                <c:pt idx="44">
                  <c:v>3.8727124303354592</c:v>
                </c:pt>
                <c:pt idx="45">
                  <c:v>3.9367242315020392</c:v>
                </c:pt>
                <c:pt idx="46">
                  <c:v>3.9997115776447671</c:v>
                </c:pt>
                <c:pt idx="47">
                  <c:v>4.0617221335422373</c:v>
                </c:pt>
                <c:pt idx="48">
                  <c:v>4.1227999786331955</c:v>
                </c:pt>
                <c:pt idx="49">
                  <c:v>4.1829859735905783</c:v>
                </c:pt>
                <c:pt idx="50">
                  <c:v>4.2423180800706914</c:v>
                </c:pt>
                <c:pt idx="51">
                  <c:v>4.3008316407468286</c:v>
                </c:pt>
                <c:pt idx="52">
                  <c:v>4.358559625495479</c:v>
                </c:pt>
                <c:pt idx="53">
                  <c:v>4.4155328486044851</c:v>
                </c:pt>
                <c:pt idx="54">
                  <c:v>4.4717801610665022</c:v>
                </c:pt>
                <c:pt idx="55">
                  <c:v>4.4996401223241378</c:v>
                </c:pt>
                <c:pt idx="56">
                  <c:v>4.5273286213638997</c:v>
                </c:pt>
                <c:pt idx="57">
                  <c:v>4.5822036476145804</c:v>
                </c:pt>
                <c:pt idx="58">
                  <c:v>4.6364291535060724</c:v>
                </c:pt>
                <c:pt idx="59">
                  <c:v>4.6900276700806982</c:v>
                </c:pt>
                <c:pt idx="60">
                  <c:v>4.743020455131119</c:v>
                </c:pt>
                <c:pt idx="61">
                  <c:v>4.7954275917126914</c:v>
                </c:pt>
                <c:pt idx="62">
                  <c:v>4.8472680770678087</c:v>
                </c:pt>
                <c:pt idx="63">
                  <c:v>4.8985599030781986</c:v>
                </c:pt>
                <c:pt idx="64">
                  <c:v>4.9493201292116495</c:v>
                </c:pt>
                <c:pt idx="65">
                  <c:v>4.9995649488014076</c:v>
                </c:pt>
                <c:pt idx="66">
                  <c:v>5.0493097493886259</c:v>
                </c:pt>
                <c:pt idx="67">
                  <c:v>5.0985691677645804</c:v>
                </c:pt>
                <c:pt idx="68">
                  <c:v>5.1473571402714855</c:v>
                </c:pt>
                <c:pt idx="69">
                  <c:v>5.1956869488511952</c:v>
                </c:pt>
                <c:pt idx="70">
                  <c:v>5.2435712632733624</c:v>
                </c:pt>
                <c:pt idx="71">
                  <c:v>5.2910221799232504</c:v>
                </c:pt>
                <c:pt idx="72">
                  <c:v>5.3380512574859296</c:v>
                </c:pt>
                <c:pt idx="73">
                  <c:v>5.3846695498249488</c:v>
                </c:pt>
                <c:pt idx="74">
                  <c:v>5.4308876363202785</c:v>
                </c:pt>
                <c:pt idx="75">
                  <c:v>5.476715649901907</c:v>
                </c:pt>
                <c:pt idx="76">
                  <c:v>5.5221633029890143</c:v>
                </c:pt>
                <c:pt idx="77">
                  <c:v>5.5672399115231093</c:v>
                </c:pt>
                <c:pt idx="78">
                  <c:v>5.6119544172634681</c:v>
                </c:pt>
                <c:pt idx="79">
                  <c:v>5.6563154084961145</c:v>
                </c:pt>
                <c:pt idx="80">
                  <c:v>5.7003311392919471</c:v>
                </c:pt>
                <c:pt idx="81">
                  <c:v>5.7440095474366855</c:v>
                </c:pt>
                <c:pt idx="82">
                  <c:v>5.7873582711426081</c:v>
                </c:pt>
                <c:pt idx="83">
                  <c:v>5.8303846646418274</c:v>
                </c:pt>
                <c:pt idx="84">
                  <c:v>5.8730958127513633</c:v>
                </c:pt>
                <c:pt idx="85">
                  <c:v>5.9154985444915464</c:v>
                </c:pt>
                <c:pt idx="86">
                  <c:v>5.9575994458319412</c:v>
                </c:pt>
                <c:pt idx="87">
                  <c:v>5.9994048716321435</c:v>
                </c:pt>
                <c:pt idx="88">
                  <c:v>6.0409209568387654</c:v>
                </c:pt>
                <c:pt idx="89">
                  <c:v>6.0821536269944785</c:v>
                </c:pt>
                <c:pt idx="90">
                  <c:v>6.1231086081099608</c:v>
                </c:pt>
                <c:pt idx="91">
                  <c:v>6.1637914359455763</c:v>
                </c:pt>
                <c:pt idx="92">
                  <c:v>6.2042074647450294</c:v>
                </c:pt>
                <c:pt idx="93">
                  <c:v>6.2443618754603492</c:v>
                </c:pt>
                <c:pt idx="94">
                  <c:v>6.2842596835037812</c:v>
                </c:pt>
                <c:pt idx="95">
                  <c:v>6.3239057460592978</c:v>
                </c:pt>
                <c:pt idx="96">
                  <c:v>6.3633047689844355</c:v>
                </c:pt>
                <c:pt idx="97">
                  <c:v>6.4024613133293524</c:v>
                </c:pt>
                <c:pt idx="98">
                  <c:v>6.4413798014995489</c:v>
                </c:pt>
                <c:pt idx="99">
                  <c:v>6.4800645230853089</c:v>
                </c:pt>
                <c:pt idx="100">
                  <c:v>6.5185196403797407</c:v>
                </c:pt>
                <c:pt idx="101">
                  <c:v>6.5567491936055324</c:v>
                </c:pt>
                <c:pt idx="102">
                  <c:v>6.5947571058688323</c:v>
                </c:pt>
                <c:pt idx="103">
                  <c:v>6.63254718785793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81F9-4B7E-B058-DEBF05E6418F}"/>
            </c:ext>
          </c:extLst>
        </c:ser>
        <c:ser>
          <c:idx val="3"/>
          <c:order val="13"/>
          <c:tx>
            <c:v>20</c:v>
          </c:tx>
          <c:spPr>
            <a:ln w="41275">
              <a:solidFill>
                <a:srgbClr val="00B050"/>
              </a:solidFill>
              <a:prstDash val="dash"/>
            </a:ln>
          </c:spPr>
          <c:marker>
            <c:symbol val="none"/>
          </c:marker>
          <c:xVal>
            <c:numRef>
              <c:f>'TSC Data'!$R$7:$R$85</c:f>
              <c:numCache>
                <c:formatCode>General</c:formatCode>
                <c:ptCount val="7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2</c:v>
                </c:pt>
                <c:pt idx="31">
                  <c:v>34</c:v>
                </c:pt>
                <c:pt idx="32">
                  <c:v>36</c:v>
                </c:pt>
                <c:pt idx="33">
                  <c:v>38</c:v>
                </c:pt>
                <c:pt idx="34">
                  <c:v>40</c:v>
                </c:pt>
                <c:pt idx="35">
                  <c:v>42</c:v>
                </c:pt>
                <c:pt idx="36">
                  <c:v>44</c:v>
                </c:pt>
                <c:pt idx="37">
                  <c:v>46</c:v>
                </c:pt>
                <c:pt idx="38">
                  <c:v>48</c:v>
                </c:pt>
                <c:pt idx="39">
                  <c:v>50</c:v>
                </c:pt>
                <c:pt idx="40">
                  <c:v>52</c:v>
                </c:pt>
                <c:pt idx="41">
                  <c:v>54</c:v>
                </c:pt>
                <c:pt idx="42">
                  <c:v>56</c:v>
                </c:pt>
                <c:pt idx="43">
                  <c:v>58</c:v>
                </c:pt>
                <c:pt idx="44">
                  <c:v>60</c:v>
                </c:pt>
                <c:pt idx="45">
                  <c:v>62</c:v>
                </c:pt>
                <c:pt idx="46">
                  <c:v>64</c:v>
                </c:pt>
                <c:pt idx="47">
                  <c:v>66</c:v>
                </c:pt>
                <c:pt idx="48">
                  <c:v>68</c:v>
                </c:pt>
                <c:pt idx="49">
                  <c:v>70</c:v>
                </c:pt>
                <c:pt idx="50">
                  <c:v>72</c:v>
                </c:pt>
                <c:pt idx="51">
                  <c:v>74</c:v>
                </c:pt>
                <c:pt idx="52">
                  <c:v>76</c:v>
                </c:pt>
                <c:pt idx="53">
                  <c:v>78</c:v>
                </c:pt>
                <c:pt idx="54">
                  <c:v>80</c:v>
                </c:pt>
                <c:pt idx="55">
                  <c:v>81</c:v>
                </c:pt>
                <c:pt idx="56">
                  <c:v>82</c:v>
                </c:pt>
                <c:pt idx="57">
                  <c:v>84</c:v>
                </c:pt>
                <c:pt idx="58">
                  <c:v>86</c:v>
                </c:pt>
                <c:pt idx="59">
                  <c:v>88</c:v>
                </c:pt>
                <c:pt idx="60">
                  <c:v>90</c:v>
                </c:pt>
                <c:pt idx="61">
                  <c:v>92</c:v>
                </c:pt>
                <c:pt idx="62">
                  <c:v>94</c:v>
                </c:pt>
                <c:pt idx="63">
                  <c:v>96</c:v>
                </c:pt>
                <c:pt idx="64">
                  <c:v>98</c:v>
                </c:pt>
                <c:pt idx="65">
                  <c:v>100</c:v>
                </c:pt>
                <c:pt idx="66">
                  <c:v>102</c:v>
                </c:pt>
                <c:pt idx="67">
                  <c:v>104</c:v>
                </c:pt>
                <c:pt idx="68">
                  <c:v>106</c:v>
                </c:pt>
                <c:pt idx="69">
                  <c:v>108</c:v>
                </c:pt>
                <c:pt idx="70">
                  <c:v>110</c:v>
                </c:pt>
                <c:pt idx="71">
                  <c:v>112</c:v>
                </c:pt>
                <c:pt idx="72">
                  <c:v>114</c:v>
                </c:pt>
                <c:pt idx="73">
                  <c:v>116</c:v>
                </c:pt>
                <c:pt idx="74">
                  <c:v>118</c:v>
                </c:pt>
                <c:pt idx="75">
                  <c:v>120</c:v>
                </c:pt>
                <c:pt idx="76">
                  <c:v>122</c:v>
                </c:pt>
                <c:pt idx="77">
                  <c:v>124</c:v>
                </c:pt>
                <c:pt idx="78">
                  <c:v>126</c:v>
                </c:pt>
              </c:numCache>
            </c:numRef>
          </c:xVal>
          <c:yVal>
            <c:numRef>
              <c:f>'TSC Data'!$S$7:$S$85</c:f>
              <c:numCache>
                <c:formatCode>General</c:formatCode>
                <c:ptCount val="79"/>
                <c:pt idx="0">
                  <c:v>0.65800401702025635</c:v>
                </c:pt>
                <c:pt idx="1">
                  <c:v>0.83402600886832989</c:v>
                </c:pt>
                <c:pt idx="2">
                  <c:v>0.9580807127985228</c:v>
                </c:pt>
                <c:pt idx="3">
                  <c:v>1.0571354664654322</c:v>
                </c:pt>
                <c:pt idx="4">
                  <c:v>1.140968037895796</c:v>
                </c:pt>
                <c:pt idx="5">
                  <c:v>1.2143759192954564</c:v>
                </c:pt>
                <c:pt idx="6">
                  <c:v>1.2801140959692374</c:v>
                </c:pt>
                <c:pt idx="7">
                  <c:v>1.339928710347345</c:v>
                </c:pt>
                <c:pt idx="8">
                  <c:v>1.3950046329402068</c:v>
                </c:pt>
                <c:pt idx="9">
                  <c:v>1.4461872485244518</c:v>
                </c:pt>
                <c:pt idx="10">
                  <c:v>1.4941034203675743</c:v>
                </c:pt>
                <c:pt idx="11">
                  <c:v>1.5392323983405418</c:v>
                </c:pt>
                <c:pt idx="12">
                  <c:v>1.5819497955068038</c:v>
                </c:pt>
                <c:pt idx="13">
                  <c:v>1.6225561284444991</c:v>
                </c:pt>
                <c:pt idx="14">
                  <c:v>1.6612960449356706</c:v>
                </c:pt>
                <c:pt idx="15">
                  <c:v>1.6983716900693118</c:v>
                </c:pt>
                <c:pt idx="16">
                  <c:v>1.7339522488153318</c:v>
                </c:pt>
                <c:pt idx="17">
                  <c:v>1.768180917242236</c:v>
                </c:pt>
                <c:pt idx="18">
                  <c:v>1.801180098249795</c:v>
                </c:pt>
                <c:pt idx="19">
                  <c:v>1.8330553427700302</c:v>
                </c:pt>
                <c:pt idx="20">
                  <c:v>1.8638983863405318</c:v>
                </c:pt>
                <c:pt idx="21">
                  <c:v>1.8937895214814946</c:v>
                </c:pt>
                <c:pt idx="22">
                  <c:v>1.9227994744697505</c:v>
                </c:pt>
                <c:pt idx="23">
                  <c:v>1.9509909068978741</c:v>
                </c:pt>
                <c:pt idx="24">
                  <c:v>1.9784196294043421</c:v>
                </c:pt>
                <c:pt idx="25">
                  <c:v>2.0051355919548999</c:v>
                </c:pt>
                <c:pt idx="26">
                  <c:v>2.0311836987515695</c:v>
                </c:pt>
                <c:pt idx="27">
                  <c:v>2.0566044841178424</c:v>
                </c:pt>
                <c:pt idx="28">
                  <c:v>2.0814346771554062</c:v>
                </c:pt>
                <c:pt idx="29">
                  <c:v>2.105707676650538</c:v>
                </c:pt>
                <c:pt idx="30">
                  <c:v>2.1527013902710954</c:v>
                </c:pt>
                <c:pt idx="31">
                  <c:v>2.197800068450348</c:v>
                </c:pt>
                <c:pt idx="32">
                  <c:v>2.2411852134928392</c:v>
                </c:pt>
                <c:pt idx="33">
                  <c:v>2.2830119721747852</c:v>
                </c:pt>
                <c:pt idx="34">
                  <c:v>2.3234141312517185</c:v>
                </c:pt>
                <c:pt idx="35">
                  <c:v>2.3625079663424988</c:v>
                </c:pt>
                <c:pt idx="36">
                  <c:v>2.4003952489385139</c:v>
                </c:pt>
                <c:pt idx="37">
                  <c:v>2.4371656252316787</c:v>
                </c:pt>
                <c:pt idx="38">
                  <c:v>2.4728985193540893</c:v>
                </c:pt>
                <c:pt idx="39">
                  <c:v>2.5076646717919244</c:v>
                </c:pt>
                <c:pt idx="40">
                  <c:v>2.5415273945759242</c:v>
                </c:pt>
                <c:pt idx="41">
                  <c:v>2.5745436041859837</c:v>
                </c:pt>
                <c:pt idx="42">
                  <c:v>2.6067646782416598</c:v>
                </c:pt>
                <c:pt idx="43">
                  <c:v>2.638237171209584</c:v>
                </c:pt>
                <c:pt idx="44">
                  <c:v>2.6690034163517677</c:v>
                </c:pt>
                <c:pt idx="45">
                  <c:v>2.6991020351559207</c:v>
                </c:pt>
                <c:pt idx="46">
                  <c:v>2.7285683709706592</c:v>
                </c:pt>
                <c:pt idx="47">
                  <c:v>2.7574348601210885</c:v>
                </c:pt>
                <c:pt idx="48">
                  <c:v>2.7857313511260267</c:v>
                </c:pt>
                <c:pt idx="49">
                  <c:v>2.8134853805765307</c:v>
                </c:pt>
                <c:pt idx="50">
                  <c:v>2.8407224126210879</c:v>
                </c:pt>
                <c:pt idx="51">
                  <c:v>2.8674660477287781</c:v>
                </c:pt>
                <c:pt idx="52">
                  <c:v>2.8937382053899192</c:v>
                </c:pt>
                <c:pt idx="53">
                  <c:v>2.9195592846034195</c:v>
                </c:pt>
                <c:pt idx="54">
                  <c:v>2.9449483053482552</c:v>
                </c:pt>
                <c:pt idx="55">
                  <c:v>2.9574863915530423</c:v>
                </c:pt>
                <c:pt idx="56">
                  <c:v>2.9699230337081777</c:v>
                </c:pt>
                <c:pt idx="57">
                  <c:v>2.9945000928886594</c:v>
                </c:pt>
                <c:pt idx="58">
                  <c:v>3.0186950620126471</c:v>
                </c:pt>
                <c:pt idx="59">
                  <c:v>3.0425225642916685</c:v>
                </c:pt>
                <c:pt idx="60">
                  <c:v>3.0659963459289377</c:v>
                </c:pt>
                <c:pt idx="61">
                  <c:v>3.0891293469117236</c:v>
                </c:pt>
                <c:pt idx="62">
                  <c:v>3.1119337646839611</c:v>
                </c:pt>
                <c:pt idx="63">
                  <c:v>3.1344211115504641</c:v>
                </c:pt>
                <c:pt idx="64">
                  <c:v>3.1566022665468587</c:v>
                </c:pt>
                <c:pt idx="65">
                  <c:v>3.1784875224102849</c:v>
                </c:pt>
                <c:pt idx="66">
                  <c:v>3.2000866282017353</c:v>
                </c:pt>
                <c:pt idx="67">
                  <c:v>3.221408828059531</c:v>
                </c:pt>
                <c:pt idx="68">
                  <c:v>3.2424628965024089</c:v>
                </c:pt>
                <c:pt idx="69">
                  <c:v>3.2632571706482838</c:v>
                </c:pt>
                <c:pt idx="70">
                  <c:v>3.2837995796701116</c:v>
                </c:pt>
                <c:pt idx="71">
                  <c:v>3.3040976717713595</c:v>
                </c:pt>
                <c:pt idx="72">
                  <c:v>3.3241586389303825</c:v>
                </c:pt>
                <c:pt idx="73">
                  <c:v>3.3439893396338767</c:v>
                </c:pt>
                <c:pt idx="74">
                  <c:v>3.3635963197945342</c:v>
                </c:pt>
                <c:pt idx="75">
                  <c:v>3.3829858320261277</c:v>
                </c:pt>
                <c:pt idx="76">
                  <c:v>3.4021638534301237</c:v>
                </c:pt>
                <c:pt idx="77">
                  <c:v>3.4211361020311002</c:v>
                </c:pt>
                <c:pt idx="78">
                  <c:v>3.43990805198370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81F9-4B7E-B058-DEBF05E6418F}"/>
            </c:ext>
          </c:extLst>
        </c:ser>
        <c:ser>
          <c:idx val="12"/>
          <c:order val="14"/>
          <c:tx>
            <c:v>Drammen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FF00"/>
              </a:solidFill>
              <a:ln>
                <a:solidFill>
                  <a:schemeClr val="accent6">
                    <a:lumMod val="75000"/>
                  </a:schemeClr>
                </a:solidFill>
              </a:ln>
            </c:spPr>
          </c:marker>
          <c:xVal>
            <c:numRef>
              <c:f>'TSC Data'!$C$81:$C$82</c:f>
              <c:numCache>
                <c:formatCode>General</c:formatCode>
                <c:ptCount val="2"/>
                <c:pt idx="0">
                  <c:v>1.5</c:v>
                </c:pt>
                <c:pt idx="1">
                  <c:v>1.2</c:v>
                </c:pt>
              </c:numCache>
            </c:numRef>
          </c:xVal>
          <c:yVal>
            <c:numRef>
              <c:f>'TSC Data'!$D$81:$D$82</c:f>
              <c:numCache>
                <c:formatCode>General</c:formatCode>
                <c:ptCount val="2"/>
                <c:pt idx="0">
                  <c:v>0.61000000000000065</c:v>
                </c:pt>
                <c:pt idx="1">
                  <c:v>0.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81F9-4B7E-B058-DEBF05E6418F}"/>
            </c:ext>
          </c:extLst>
        </c:ser>
        <c:ser>
          <c:idx val="13"/>
          <c:order val="15"/>
          <c:tx>
            <c:v>Cowden Till</c:v>
          </c:tx>
          <c:spPr>
            <a:ln w="28575">
              <a:noFill/>
            </a:ln>
          </c:spPr>
          <c:marker>
            <c:symbol val="diamond"/>
            <c:size val="10"/>
            <c:spPr>
              <a:solidFill>
                <a:srgbClr val="FFCC66"/>
              </a:solidFill>
              <a:ln>
                <a:solidFill>
                  <a:schemeClr val="accent6">
                    <a:lumMod val="50000"/>
                  </a:schemeClr>
                </a:solidFill>
              </a:ln>
            </c:spPr>
          </c:marker>
          <c:xVal>
            <c:numRef>
              <c:f>'TSC Data'!$C$77:$C$80</c:f>
              <c:numCache>
                <c:formatCode>General</c:formatCode>
                <c:ptCount val="4"/>
                <c:pt idx="0">
                  <c:v>27</c:v>
                </c:pt>
                <c:pt idx="1">
                  <c:v>17</c:v>
                </c:pt>
                <c:pt idx="2">
                  <c:v>3.2</c:v>
                </c:pt>
                <c:pt idx="3">
                  <c:v>3</c:v>
                </c:pt>
              </c:numCache>
            </c:numRef>
          </c:xVal>
          <c:yVal>
            <c:numRef>
              <c:f>'TSC Data'!$D$77:$D$80</c:f>
              <c:numCache>
                <c:formatCode>General</c:formatCode>
                <c:ptCount val="4"/>
                <c:pt idx="0">
                  <c:v>3.02</c:v>
                </c:pt>
                <c:pt idx="1">
                  <c:v>1.9000000000000001</c:v>
                </c:pt>
                <c:pt idx="2">
                  <c:v>0.84000000000000064</c:v>
                </c:pt>
                <c:pt idx="3">
                  <c:v>1.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81F9-4B7E-B058-DEBF05E6418F}"/>
            </c:ext>
          </c:extLst>
        </c:ser>
        <c:ser>
          <c:idx val="14"/>
          <c:order val="16"/>
          <c:tx>
            <c:v>Saint Alban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FFC000"/>
              </a:solidFill>
              <a:ln>
                <a:solidFill>
                  <a:srgbClr val="F79646">
                    <a:lumMod val="50000"/>
                  </a:srgbClr>
                </a:solidFill>
              </a:ln>
            </c:spPr>
          </c:marker>
          <c:xVal>
            <c:numRef>
              <c:f>'TSC Data'!$C$69:$C$73</c:f>
              <c:numCache>
                <c:formatCode>General</c:formatCode>
                <c:ptCount val="5"/>
                <c:pt idx="0">
                  <c:v>2.2000000000000002</c:v>
                </c:pt>
                <c:pt idx="1">
                  <c:v>2.29</c:v>
                </c:pt>
                <c:pt idx="2">
                  <c:v>2.2799999999999998</c:v>
                </c:pt>
                <c:pt idx="3">
                  <c:v>2.34</c:v>
                </c:pt>
                <c:pt idx="4">
                  <c:v>2.5</c:v>
                </c:pt>
              </c:numCache>
            </c:numRef>
          </c:xVal>
          <c:yVal>
            <c:numRef>
              <c:f>'TSC Data'!$D$69:$D$73</c:f>
              <c:numCache>
                <c:formatCode>General</c:formatCode>
                <c:ptCount val="5"/>
                <c:pt idx="0">
                  <c:v>0.95000000000000062</c:v>
                </c:pt>
                <c:pt idx="1">
                  <c:v>0.8</c:v>
                </c:pt>
                <c:pt idx="2">
                  <c:v>0.85000000000000064</c:v>
                </c:pt>
                <c:pt idx="3">
                  <c:v>1.1000000000000001</c:v>
                </c:pt>
                <c:pt idx="4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81F9-4B7E-B058-DEBF05E6418F}"/>
            </c:ext>
          </c:extLst>
        </c:ser>
        <c:ser>
          <c:idx val="15"/>
          <c:order val="17"/>
          <c:tx>
            <c:v>Canons Park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FFFF00"/>
              </a:solidFill>
              <a:ln>
                <a:solidFill>
                  <a:srgbClr val="8E128E"/>
                </a:solidFill>
              </a:ln>
            </c:spPr>
          </c:marker>
          <c:xVal>
            <c:numRef>
              <c:f>'TSC Data'!$C$62:$C$68</c:f>
              <c:numCache>
                <c:formatCode>General</c:formatCode>
                <c:ptCount val="7"/>
                <c:pt idx="0">
                  <c:v>39</c:v>
                </c:pt>
                <c:pt idx="1">
                  <c:v>50</c:v>
                </c:pt>
                <c:pt idx="2">
                  <c:v>43.5</c:v>
                </c:pt>
                <c:pt idx="3">
                  <c:v>38</c:v>
                </c:pt>
                <c:pt idx="4">
                  <c:v>33.6</c:v>
                </c:pt>
                <c:pt idx="5">
                  <c:v>30.4</c:v>
                </c:pt>
                <c:pt idx="6">
                  <c:v>28.3</c:v>
                </c:pt>
              </c:numCache>
            </c:numRef>
          </c:xVal>
          <c:yVal>
            <c:numRef>
              <c:f>'TSC Data'!$D$62:$D$68</c:f>
              <c:numCache>
                <c:formatCode>General</c:formatCode>
                <c:ptCount val="7"/>
                <c:pt idx="0">
                  <c:v>4.4000000000000004</c:v>
                </c:pt>
                <c:pt idx="1">
                  <c:v>3.34</c:v>
                </c:pt>
                <c:pt idx="2">
                  <c:v>3.08</c:v>
                </c:pt>
                <c:pt idx="3">
                  <c:v>2.92</c:v>
                </c:pt>
                <c:pt idx="4">
                  <c:v>2.8099999999999987</c:v>
                </c:pt>
                <c:pt idx="5">
                  <c:v>2.65</c:v>
                </c:pt>
                <c:pt idx="6">
                  <c:v>2.5499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81F9-4B7E-B058-DEBF05E6418F}"/>
            </c:ext>
          </c:extLst>
        </c:ser>
        <c:ser>
          <c:idx val="16"/>
          <c:order val="18"/>
          <c:tx>
            <c:v>Grangemouth</c:v>
          </c:tx>
          <c:spPr>
            <a:ln w="28575">
              <a:noFill/>
            </a:ln>
          </c:spPr>
          <c:marker>
            <c:symbol val="triangle"/>
            <c:size val="8"/>
            <c:spPr>
              <a:solidFill>
                <a:srgbClr val="FFCC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'TSC Data'!$C$57:$C$61</c:f>
              <c:numCache>
                <c:formatCode>General</c:formatCode>
                <c:ptCount val="5"/>
                <c:pt idx="0">
                  <c:v>3.2600000000000002</c:v>
                </c:pt>
                <c:pt idx="1">
                  <c:v>2.2799999999999998</c:v>
                </c:pt>
                <c:pt idx="2">
                  <c:v>1.35</c:v>
                </c:pt>
                <c:pt idx="3">
                  <c:v>1.3</c:v>
                </c:pt>
                <c:pt idx="4">
                  <c:v>1.3</c:v>
                </c:pt>
              </c:numCache>
            </c:numRef>
          </c:xVal>
          <c:yVal>
            <c:numRef>
              <c:f>'TSC Data'!$D$57:$D$61</c:f>
              <c:numCache>
                <c:formatCode>General</c:formatCode>
                <c:ptCount val="5"/>
                <c:pt idx="0">
                  <c:v>1.1599999999999975</c:v>
                </c:pt>
                <c:pt idx="1">
                  <c:v>0.96000000000000063</c:v>
                </c:pt>
                <c:pt idx="2">
                  <c:v>0.6130000000000011</c:v>
                </c:pt>
                <c:pt idx="3">
                  <c:v>0.59</c:v>
                </c:pt>
                <c:pt idx="4">
                  <c:v>0.569999999999999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81F9-4B7E-B058-DEBF05E6418F}"/>
            </c:ext>
          </c:extLst>
        </c:ser>
        <c:ser>
          <c:idx val="17"/>
          <c:order val="19"/>
          <c:tx>
            <c:v>Strong Pit</c:v>
          </c:tx>
          <c:spPr>
            <a:ln w="28575">
              <a:noFill/>
            </a:ln>
          </c:spPr>
          <c:xVal>
            <c:numRef>
              <c:f>'TSC Data'!$C$12:$C$19</c:f>
              <c:numCache>
                <c:formatCode>General</c:formatCode>
                <c:ptCount val="8"/>
                <c:pt idx="0">
                  <c:v>8.2000000000000011</c:v>
                </c:pt>
                <c:pt idx="1">
                  <c:v>8.2000000000000011</c:v>
                </c:pt>
                <c:pt idx="2">
                  <c:v>4.9000000000000004</c:v>
                </c:pt>
                <c:pt idx="3">
                  <c:v>4.9000000000000004</c:v>
                </c:pt>
                <c:pt idx="4">
                  <c:v>3.9</c:v>
                </c:pt>
                <c:pt idx="5">
                  <c:v>3.9</c:v>
                </c:pt>
                <c:pt idx="6">
                  <c:v>3.3</c:v>
                </c:pt>
                <c:pt idx="7">
                  <c:v>2.8</c:v>
                </c:pt>
              </c:numCache>
            </c:numRef>
          </c:xVal>
          <c:yVal>
            <c:numRef>
              <c:f>'TSC Data'!$D$12:$D$19</c:f>
              <c:numCache>
                <c:formatCode>General</c:formatCode>
                <c:ptCount val="8"/>
                <c:pt idx="0">
                  <c:v>1.73</c:v>
                </c:pt>
                <c:pt idx="1">
                  <c:v>2.08</c:v>
                </c:pt>
                <c:pt idx="2">
                  <c:v>1.53</c:v>
                </c:pt>
                <c:pt idx="3">
                  <c:v>1.79</c:v>
                </c:pt>
                <c:pt idx="4">
                  <c:v>1.3800000000000001</c:v>
                </c:pt>
                <c:pt idx="5">
                  <c:v>1.5</c:v>
                </c:pt>
                <c:pt idx="6">
                  <c:v>1.27</c:v>
                </c:pt>
                <c:pt idx="7">
                  <c:v>1.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81F9-4B7E-B058-DEBF05E6418F}"/>
            </c:ext>
          </c:extLst>
        </c:ser>
        <c:ser>
          <c:idx val="21"/>
          <c:order val="20"/>
          <c:tx>
            <c:v>Lower 232rd St</c:v>
          </c:tx>
          <c:spPr>
            <a:ln w="28575">
              <a:noFill/>
            </a:ln>
          </c:spPr>
          <c:marker>
            <c:symbol val="x"/>
            <c:size val="8"/>
            <c:spPr>
              <a:solidFill>
                <a:srgbClr val="FFCC66"/>
              </a:solidFill>
              <a:ln w="15875">
                <a:solidFill>
                  <a:srgbClr val="C00000"/>
                </a:solidFill>
              </a:ln>
            </c:spPr>
          </c:marker>
          <c:xVal>
            <c:numRef>
              <c:f>'TSC Data'!$C$20:$C$32</c:f>
              <c:numCache>
                <c:formatCode>General</c:formatCode>
                <c:ptCount val="13"/>
                <c:pt idx="0">
                  <c:v>5.9</c:v>
                </c:pt>
                <c:pt idx="1">
                  <c:v>5.9</c:v>
                </c:pt>
                <c:pt idx="2">
                  <c:v>4.96</c:v>
                </c:pt>
                <c:pt idx="3">
                  <c:v>3.27</c:v>
                </c:pt>
                <c:pt idx="4">
                  <c:v>3.3</c:v>
                </c:pt>
                <c:pt idx="5">
                  <c:v>2.8</c:v>
                </c:pt>
                <c:pt idx="6">
                  <c:v>2.04</c:v>
                </c:pt>
                <c:pt idx="7">
                  <c:v>1.5</c:v>
                </c:pt>
                <c:pt idx="8">
                  <c:v>1.23</c:v>
                </c:pt>
                <c:pt idx="9">
                  <c:v>1.26</c:v>
                </c:pt>
                <c:pt idx="10">
                  <c:v>1.31</c:v>
                </c:pt>
                <c:pt idx="11">
                  <c:v>1.31</c:v>
                </c:pt>
                <c:pt idx="12">
                  <c:v>1.3</c:v>
                </c:pt>
              </c:numCache>
            </c:numRef>
          </c:xVal>
          <c:yVal>
            <c:numRef>
              <c:f>'TSC Data'!$D$20:$D$32</c:f>
              <c:numCache>
                <c:formatCode>General</c:formatCode>
                <c:ptCount val="13"/>
                <c:pt idx="0">
                  <c:v>1.27</c:v>
                </c:pt>
                <c:pt idx="1">
                  <c:v>1.43</c:v>
                </c:pt>
                <c:pt idx="2">
                  <c:v>0.95000000000000062</c:v>
                </c:pt>
                <c:pt idx="3">
                  <c:v>0.78</c:v>
                </c:pt>
                <c:pt idx="4">
                  <c:v>0.9</c:v>
                </c:pt>
                <c:pt idx="5">
                  <c:v>1.1100000000000001</c:v>
                </c:pt>
                <c:pt idx="6">
                  <c:v>0.61000000000000065</c:v>
                </c:pt>
                <c:pt idx="7">
                  <c:v>0.53</c:v>
                </c:pt>
                <c:pt idx="8">
                  <c:v>0.51</c:v>
                </c:pt>
                <c:pt idx="9">
                  <c:v>0.61000000000000065</c:v>
                </c:pt>
                <c:pt idx="10">
                  <c:v>0.69000000000000061</c:v>
                </c:pt>
                <c:pt idx="11">
                  <c:v>0.66000000000000136</c:v>
                </c:pt>
                <c:pt idx="12">
                  <c:v>0.640000000000001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81F9-4B7E-B058-DEBF05E6418F}"/>
            </c:ext>
          </c:extLst>
        </c:ser>
        <c:ser>
          <c:idx val="22"/>
          <c:order val="21"/>
          <c:tx>
            <c:v>British Library</c:v>
          </c:tx>
          <c:spPr>
            <a:ln w="28575">
              <a:noFill/>
            </a:ln>
          </c:spPr>
          <c:marker>
            <c:symbol val="diamond"/>
            <c:size val="8"/>
            <c:spPr>
              <a:solidFill>
                <a:srgbClr val="FFFF00">
                  <a:alpha val="77000"/>
                </a:srgbClr>
              </a:solidFill>
              <a:ln w="15875">
                <a:solidFill>
                  <a:schemeClr val="accent6">
                    <a:lumMod val="75000"/>
                  </a:schemeClr>
                </a:solidFill>
              </a:ln>
            </c:spPr>
          </c:marker>
          <c:xVal>
            <c:numRef>
              <c:f>'TSC Data'!$C$49:$C$56</c:f>
              <c:numCache>
                <c:formatCode>General</c:formatCode>
                <c:ptCount val="8"/>
                <c:pt idx="0">
                  <c:v>39</c:v>
                </c:pt>
                <c:pt idx="1">
                  <c:v>39</c:v>
                </c:pt>
                <c:pt idx="2">
                  <c:v>26</c:v>
                </c:pt>
                <c:pt idx="3">
                  <c:v>26</c:v>
                </c:pt>
                <c:pt idx="4">
                  <c:v>20</c:v>
                </c:pt>
                <c:pt idx="5">
                  <c:v>20</c:v>
                </c:pt>
                <c:pt idx="6">
                  <c:v>15.5</c:v>
                </c:pt>
                <c:pt idx="7">
                  <c:v>15.5</c:v>
                </c:pt>
              </c:numCache>
            </c:numRef>
          </c:xVal>
          <c:yVal>
            <c:numRef>
              <c:f>'TSC Data'!$D$49:$D$56</c:f>
              <c:numCache>
                <c:formatCode>General</c:formatCode>
                <c:ptCount val="8"/>
                <c:pt idx="0">
                  <c:v>3.55</c:v>
                </c:pt>
                <c:pt idx="1">
                  <c:v>4.46</c:v>
                </c:pt>
                <c:pt idx="2">
                  <c:v>1.1299999999999975</c:v>
                </c:pt>
                <c:pt idx="3">
                  <c:v>1.1700000000000021</c:v>
                </c:pt>
                <c:pt idx="4">
                  <c:v>2.67</c:v>
                </c:pt>
                <c:pt idx="5">
                  <c:v>2.84</c:v>
                </c:pt>
                <c:pt idx="6">
                  <c:v>1.46</c:v>
                </c:pt>
                <c:pt idx="7">
                  <c:v>1.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81F9-4B7E-B058-DEBF05E641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417472"/>
        <c:axId val="73419776"/>
      </c:scatterChart>
      <c:valAx>
        <c:axId val="73417472"/>
        <c:scaling>
          <c:logBase val="10"/>
          <c:orientation val="minMax"/>
          <c:max val="100"/>
          <c:min val="1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000"/>
                  <a:t>Overconsolidation Ratio, OCR</a:t>
                </a:r>
              </a:p>
            </c:rich>
          </c:tx>
          <c:layout>
            <c:manualLayout>
              <c:xMode val="edge"/>
              <c:yMode val="edge"/>
              <c:x val="0.21919770773638991"/>
              <c:y val="0.90551268138752561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3419776"/>
        <c:crosses val="autoZero"/>
        <c:crossBetween val="midCat"/>
        <c:minorUnit val="10"/>
      </c:valAx>
      <c:valAx>
        <c:axId val="73419776"/>
        <c:scaling>
          <c:orientation val="minMax"/>
          <c:max val="4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0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0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Lateral Stress Coefficient, K</a:t>
                </a:r>
                <a:r>
                  <a:rPr lang="en-US" sz="20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0</a:t>
                </a:r>
              </a:p>
            </c:rich>
          </c:tx>
          <c:layout>
            <c:manualLayout>
              <c:xMode val="edge"/>
              <c:yMode val="edge"/>
              <c:x val="1.0369110140536E-2"/>
              <c:y val="0.11368967883670976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3417472"/>
        <c:crosses val="autoZero"/>
        <c:crossBetween val="midCat"/>
        <c:majorUnit val="1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4109089355659497"/>
          <c:y val="3.4537441209110606E-2"/>
          <c:w val="0.21645602584820764"/>
          <c:h val="0.92860598287713614"/>
        </c:manualLayout>
      </c:layout>
      <c:overlay val="0"/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1" i="1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4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400" b="0" i="0" u="none" strike="noStrike" baseline="0">
                <a:solidFill>
                  <a:srgbClr val="993366"/>
                </a:solidFill>
                <a:latin typeface="+mn-lt"/>
                <a:ea typeface="Arial"/>
                <a:cs typeface="Arial"/>
              </a:defRPr>
            </a:pPr>
            <a:r>
              <a:rPr lang="en-US" sz="2400" b="0">
                <a:latin typeface="+mn-lt"/>
              </a:rPr>
              <a:t>CPT</a:t>
            </a:r>
            <a:r>
              <a:rPr lang="en-US" sz="2400" b="0" baseline="0">
                <a:latin typeface="+mn-lt"/>
              </a:rPr>
              <a:t> Soil Behavioral Type Chart</a:t>
            </a:r>
            <a:endParaRPr lang="en-US" sz="2400" b="0">
              <a:latin typeface="+mn-lt"/>
            </a:endParaRPr>
          </a:p>
        </c:rich>
      </c:tx>
      <c:layout>
        <c:manualLayout>
          <c:xMode val="edge"/>
          <c:yMode val="edge"/>
          <c:x val="0.26315074599680521"/>
          <c:y val="7.9065618962739902E-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2754160619438091"/>
          <c:y val="9.5139088785434742E-2"/>
          <c:w val="0.51369088249187755"/>
          <c:h val="0.74520907848249418"/>
        </c:manualLayout>
      </c:layout>
      <c:scatterChart>
        <c:scatterStyle val="lineMarker"/>
        <c:varyColors val="0"/>
        <c:ser>
          <c:idx val="4"/>
          <c:order val="0"/>
          <c:tx>
            <c:v>Ic = 1.31</c:v>
          </c:tx>
          <c:spPr>
            <a:ln w="25400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G$21:$G$549</c:f>
              <c:numCache>
                <c:formatCode>General</c:formatCode>
                <c:ptCount val="529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</c:numCache>
            </c:numRef>
          </c:xVal>
          <c:yVal>
            <c:numRef>
              <c:f>'C:\Users\pm29\Documents\ConeTec\ConeTec APPs\[CPT SBTn with Zones 8 and 9.xlsx]CPT SBT Ic 2013'!$H$21:$H$549</c:f>
              <c:numCache>
                <c:formatCode>General</c:formatCode>
                <c:ptCount val="529"/>
                <c:pt idx="0">
                  <c:v>178.11559660535369</c:v>
                </c:pt>
                <c:pt idx="1">
                  <c:v>148.64189825986821</c:v>
                </c:pt>
                <c:pt idx="2">
                  <c:v>144.54441125623785</c:v>
                </c:pt>
                <c:pt idx="3">
                  <c:v>146.48585841469077</c:v>
                </c:pt>
                <c:pt idx="4">
                  <c:v>150.87087357196532</c:v>
                </c:pt>
                <c:pt idx="5">
                  <c:v>156.53858241112113</c:v>
                </c:pt>
                <c:pt idx="6">
                  <c:v>163.00623074158435</c:v>
                </c:pt>
                <c:pt idx="7">
                  <c:v>170.04179184237546</c:v>
                </c:pt>
                <c:pt idx="8">
                  <c:v>177.52353844847411</c:v>
                </c:pt>
                <c:pt idx="9">
                  <c:v>185.38445741542427</c:v>
                </c:pt>
                <c:pt idx="10">
                  <c:v>193.58723029373755</c:v>
                </c:pt>
                <c:pt idx="11">
                  <c:v>202.11185872838337</c:v>
                </c:pt>
                <c:pt idx="12">
                  <c:v>210.9490891688053</c:v>
                </c:pt>
                <c:pt idx="13">
                  <c:v>220.09672004052979</c:v>
                </c:pt>
                <c:pt idx="14">
                  <c:v>229.55743773570279</c:v>
                </c:pt>
                <c:pt idx="15">
                  <c:v>239.33750859525455</c:v>
                </c:pt>
                <c:pt idx="16">
                  <c:v>249.44597309786701</c:v>
                </c:pt>
                <c:pt idx="17">
                  <c:v>259.89414735063446</c:v>
                </c:pt>
                <c:pt idx="18">
                  <c:v>270.69532027990124</c:v>
                </c:pt>
                <c:pt idx="19">
                  <c:v>281.86458059053552</c:v>
                </c:pt>
                <c:pt idx="20">
                  <c:v>293.41873361137897</c:v>
                </c:pt>
                <c:pt idx="21">
                  <c:v>305.37628355546582</c:v>
                </c:pt>
                <c:pt idx="22">
                  <c:v>317.75746617059957</c:v>
                </c:pt>
                <c:pt idx="23">
                  <c:v>330.58432276768195</c:v>
                </c:pt>
                <c:pt idx="24">
                  <c:v>343.8808106080989</c:v>
                </c:pt>
                <c:pt idx="25">
                  <c:v>357.67294743003345</c:v>
                </c:pt>
                <c:pt idx="26">
                  <c:v>371.98898999244636</c:v>
                </c:pt>
                <c:pt idx="27">
                  <c:v>386.8596482270587</c:v>
                </c:pt>
                <c:pt idx="28">
                  <c:v>402.31833812249522</c:v>
                </c:pt>
                <c:pt idx="29">
                  <c:v>418.40147797389267</c:v>
                </c:pt>
                <c:pt idx="30">
                  <c:v>435.14883424136985</c:v>
                </c:pt>
                <c:pt idx="31">
                  <c:v>452.60392508954499</c:v>
                </c:pt>
                <c:pt idx="32">
                  <c:v>470.81449185299368</c:v>
                </c:pt>
                <c:pt idx="33">
                  <c:v>489.83305133629489</c:v>
                </c:pt>
                <c:pt idx="34">
                  <c:v>509.71754519716063</c:v>
                </c:pt>
                <c:pt idx="35">
                  <c:v>530.53210692030257</c:v>
                </c:pt>
                <c:pt idx="36">
                  <c:v>552.34797239732188</c:v>
                </c:pt>
                <c:pt idx="37">
                  <c:v>575.24456733896807</c:v>
                </c:pt>
                <c:pt idx="38">
                  <c:v>599.31081430030406</c:v>
                </c:pt>
                <c:pt idx="39">
                  <c:v>624.64671491023512</c:v>
                </c:pt>
                <c:pt idx="40">
                  <c:v>651.36528028959526</c:v>
                </c:pt>
                <c:pt idx="41">
                  <c:v>679.59490656908554</c:v>
                </c:pt>
                <c:pt idx="42">
                  <c:v>709.48232580626939</c:v>
                </c:pt>
                <c:pt idx="43">
                  <c:v>741.19630991600582</c:v>
                </c:pt>
                <c:pt idx="44">
                  <c:v>774.9323734255571</c:v>
                </c:pt>
                <c:pt idx="45">
                  <c:v>810.91882101082263</c:v>
                </c:pt>
                <c:pt idx="46">
                  <c:v>849.42463590549369</c:v>
                </c:pt>
                <c:pt idx="47">
                  <c:v>890.76993561443078</c:v>
                </c:pt>
                <c:pt idx="48">
                  <c:v>935.34008404994711</c:v>
                </c:pt>
                <c:pt idx="49">
                  <c:v>983.60513734633287</c:v>
                </c:pt>
                <c:pt idx="50">
                  <c:v>1036.1472869761858</c:v>
                </c:pt>
                <c:pt idx="51">
                  <c:v>1093.7006836310684</c:v>
                </c:pt>
                <c:pt idx="52">
                  <c:v>1157.2111636186135</c:v>
                </c:pt>
                <c:pt idx="53">
                  <c:v>1227.9294439711264</c:v>
                </c:pt>
                <c:pt idx="54">
                  <c:v>1307.5637800197196</c:v>
                </c:pt>
                <c:pt idx="55">
                  <c:v>1398.5457816756802</c:v>
                </c:pt>
                <c:pt idx="56">
                  <c:v>1504.5315441198475</c:v>
                </c:pt>
                <c:pt idx="57">
                  <c:v>1631.4543113005973</c:v>
                </c:pt>
                <c:pt idx="58">
                  <c:v>1790.1132024338929</c:v>
                </c:pt>
                <c:pt idx="59">
                  <c:v>2004.4158489855288</c:v>
                </c:pt>
                <c:pt idx="60">
                  <c:v>2357.26850492209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4AD-4659-85C2-37C29B37046A}"/>
            </c:ext>
          </c:extLst>
        </c:ser>
        <c:ser>
          <c:idx val="5"/>
          <c:order val="1"/>
          <c:tx>
            <c:v>Ic = 2.05</c:v>
          </c:tx>
          <c:spPr>
            <a:ln w="25400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SBTn!$AC$21:$AC$685</c:f>
              <c:numCache>
                <c:formatCode>General</c:formatCode>
                <c:ptCount val="665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</c:numCache>
            </c:numRef>
          </c:xVal>
          <c:yVal>
            <c:numRef>
              <c:f>SBTn!$AE$21:$AE$685</c:f>
              <c:numCache>
                <c:formatCode>General</c:formatCode>
                <c:ptCount val="665"/>
                <c:pt idx="0">
                  <c:v>29.973635467386877</c:v>
                </c:pt>
                <c:pt idx="1">
                  <c:v>26.775475849460946</c:v>
                </c:pt>
                <c:pt idx="2">
                  <c:v>26.302730406996112</c:v>
                </c:pt>
                <c:pt idx="3">
                  <c:v>26.527647496834557</c:v>
                </c:pt>
                <c:pt idx="4">
                  <c:v>27.029565486241925</c:v>
                </c:pt>
                <c:pt idx="5">
                  <c:v>27.666171718400413</c:v>
                </c:pt>
                <c:pt idx="6">
                  <c:v>28.376578206225396</c:v>
                </c:pt>
                <c:pt idx="7">
                  <c:v>29.130800147201455</c:v>
                </c:pt>
                <c:pt idx="8">
                  <c:v>29.91262713628808</c:v>
                </c:pt>
                <c:pt idx="9">
                  <c:v>30.712703192175912</c:v>
                </c:pt>
                <c:pt idx="10">
                  <c:v>31.525368322835185</c:v>
                </c:pt>
                <c:pt idx="11">
                  <c:v>32.347080721988988</c:v>
                </c:pt>
                <c:pt idx="12">
                  <c:v>33.175571730820785</c:v>
                </c:pt>
                <c:pt idx="13">
                  <c:v>34.009367509259782</c:v>
                </c:pt>
                <c:pt idx="14">
                  <c:v>34.847505836207382</c:v>
                </c:pt>
                <c:pt idx="15">
                  <c:v>35.689362096448917</c:v>
                </c:pt>
                <c:pt idx="16">
                  <c:v>36.534538984109275</c:v>
                </c:pt>
                <c:pt idx="17">
                  <c:v>37.382794733337199</c:v>
                </c:pt>
                <c:pt idx="18">
                  <c:v>38.233995364617314</c:v>
                </c:pt>
                <c:pt idx="19">
                  <c:v>39.088082299621576</c:v>
                </c:pt>
                <c:pt idx="20">
                  <c:v>39.945050038501023</c:v>
                </c:pt>
                <c:pt idx="21">
                  <c:v>40.804930558707596</c:v>
                </c:pt>
                <c:pt idx="22">
                  <c:v>41.667782283398111</c:v>
                </c:pt>
                <c:pt idx="23">
                  <c:v>42.533682205021869</c:v>
                </c:pt>
                <c:pt idx="24">
                  <c:v>43.402720217542758</c:v>
                </c:pt>
                <c:pt idx="25">
                  <c:v>44.274995013526315</c:v>
                </c:pt>
                <c:pt idx="26">
                  <c:v>45.150611101844291</c:v>
                </c:pt>
                <c:pt idx="27">
                  <c:v>46.029676635396498</c:v>
                </c:pt>
                <c:pt idx="28">
                  <c:v>46.912301829112486</c:v>
                </c:pt>
                <c:pt idx="29">
                  <c:v>47.798597811111897</c:v>
                </c:pt>
                <c:pt idx="30">
                  <c:v>48.688675793589368</c:v>
                </c:pt>
                <c:pt idx="31">
                  <c:v>49.58264648081839</c:v>
                </c:pt>
                <c:pt idx="32">
                  <c:v>50.480619653648162</c:v>
                </c:pt>
                <c:pt idx="33">
                  <c:v>51.382703885687945</c:v>
                </c:pt>
                <c:pt idx="34">
                  <c:v>52.289006357862121</c:v>
                </c:pt>
                <c:pt idx="35">
                  <c:v>53.19963274642631</c:v>
                </c:pt>
                <c:pt idx="36">
                  <c:v>54.114687165734708</c:v>
                </c:pt>
                <c:pt idx="37">
                  <c:v>55.03427215164978</c:v>
                </c:pt>
                <c:pt idx="38">
                  <c:v>55.95848867492208</c:v>
                </c:pt>
                <c:pt idx="39">
                  <c:v>56.887436176447757</c:v>
                </c:pt>
                <c:pt idx="40">
                  <c:v>57.821212618259402</c:v>
                </c:pt>
                <c:pt idx="41">
                  <c:v>58.759914545581026</c:v>
                </c:pt>
                <c:pt idx="42">
                  <c:v>59.70363715640287</c:v>
                </c:pt>
                <c:pt idx="43">
                  <c:v>60.652474375886989</c:v>
                </c:pt>
                <c:pt idx="44">
                  <c:v>61.606518933575558</c:v>
                </c:pt>
                <c:pt idx="45">
                  <c:v>62.565862441872866</c:v>
                </c:pt>
                <c:pt idx="46">
                  <c:v>63.530595474665112</c:v>
                </c:pt>
                <c:pt idx="47">
                  <c:v>64.500807645235426</c:v>
                </c:pt>
                <c:pt idx="48">
                  <c:v>65.476587682865983</c:v>
                </c:pt>
                <c:pt idx="49">
                  <c:v>66.458023507691934</c:v>
                </c:pt>
                <c:pt idx="50">
                  <c:v>67.445202303510627</c:v>
                </c:pt>
                <c:pt idx="51">
                  <c:v>68.438210588352533</c:v>
                </c:pt>
                <c:pt idx="52">
                  <c:v>69.437134282700612</c:v>
                </c:pt>
                <c:pt idx="53">
                  <c:v>70.442058775303863</c:v>
                </c:pt>
                <c:pt idx="54">
                  <c:v>71.45306898657924</c:v>
                </c:pt>
                <c:pt idx="55">
                  <c:v>72.470249429627401</c:v>
                </c:pt>
                <c:pt idx="56">
                  <c:v>73.493684268914862</c:v>
                </c:pt>
                <c:pt idx="57">
                  <c:v>74.523457376691525</c:v>
                </c:pt>
                <c:pt idx="58">
                  <c:v>75.559652387227018</c:v>
                </c:pt>
                <c:pt idx="59">
                  <c:v>76.602352748956861</c:v>
                </c:pt>
                <c:pt idx="60">
                  <c:v>77.651641774633447</c:v>
                </c:pt>
                <c:pt idx="61">
                  <c:v>78.707602689583851</c:v>
                </c:pt>
                <c:pt idx="62">
                  <c:v>79.770318678170526</c:v>
                </c:pt>
                <c:pt idx="63">
                  <c:v>80.839872928558478</c:v>
                </c:pt>
                <c:pt idx="64">
                  <c:v>81.916348675884024</c:v>
                </c:pt>
                <c:pt idx="65">
                  <c:v>82.99982924392215</c:v>
                </c:pt>
                <c:pt idx="66">
                  <c:v>84.090398085345186</c:v>
                </c:pt>
                <c:pt idx="67">
                  <c:v>85.188138820662019</c:v>
                </c:pt>
                <c:pt idx="68">
                  <c:v>86.29313527592501</c:v>
                </c:pt>
                <c:pt idx="69">
                  <c:v>87.405471519285612</c:v>
                </c:pt>
                <c:pt idx="70">
                  <c:v>88.525231896479241</c:v>
                </c:pt>
                <c:pt idx="71">
                  <c:v>89.652501065314425</c:v>
                </c:pt>
                <c:pt idx="72">
                  <c:v>90.787364029237395</c:v>
                </c:pt>
                <c:pt idx="73">
                  <c:v>91.929906170041008</c:v>
                </c:pt>
                <c:pt idx="74">
                  <c:v>93.08021327978345</c:v>
                </c:pt>
                <c:pt idx="75">
                  <c:v>94.238371591977824</c:v>
                </c:pt>
                <c:pt idx="76">
                  <c:v>95.404467812111463</c:v>
                </c:pt>
                <c:pt idx="77">
                  <c:v>96.578589147551938</c:v>
                </c:pt>
                <c:pt idx="78">
                  <c:v>97.76082333689061</c:v>
                </c:pt>
                <c:pt idx="79">
                  <c:v>98.951258678776625</c:v>
                </c:pt>
                <c:pt idx="80">
                  <c:v>100.14998406028762</c:v>
                </c:pt>
                <c:pt idx="81">
                  <c:v>101.35708898488394</c:v>
                </c:pt>
                <c:pt idx="82">
                  <c:v>102.57266359998843</c:v>
                </c:pt>
                <c:pt idx="83">
                  <c:v>103.79679872423522</c:v>
                </c:pt>
                <c:pt idx="84">
                  <c:v>105.02958587442515</c:v>
                </c:pt>
                <c:pt idx="85">
                  <c:v>106.27111729222703</c:v>
                </c:pt>
                <c:pt idx="86">
                  <c:v>107.52148597065948</c:v>
                </c:pt>
                <c:pt idx="87">
                  <c:v>108.78078568039004</c:v>
                </c:pt>
                <c:pt idx="88">
                  <c:v>110.04911099588163</c:v>
                </c:pt>
                <c:pt idx="89">
                  <c:v>111.32655732142109</c:v>
                </c:pt>
                <c:pt idx="90">
                  <c:v>112.61322091705981</c:v>
                </c:pt>
                <c:pt idx="91">
                  <c:v>113.90919892449293</c:v>
                </c:pt>
                <c:pt idx="92">
                  <c:v>115.2145893929104</c:v>
                </c:pt>
                <c:pt idx="93">
                  <c:v>116.52949130484421</c:v>
                </c:pt>
                <c:pt idx="94">
                  <c:v>117.85400460203739</c:v>
                </c:pt>
                <c:pt idx="95">
                  <c:v>119.18823021136568</c:v>
                </c:pt>
                <c:pt idx="96">
                  <c:v>120.53227007082937</c:v>
                </c:pt>
                <c:pt idx="97">
                  <c:v>121.88622715564722</c:v>
                </c:pt>
                <c:pt idx="98">
                  <c:v>123.25020550447016</c:v>
                </c:pt>
                <c:pt idx="99">
                  <c:v>124.62431024574342</c:v>
                </c:pt>
                <c:pt idx="100">
                  <c:v>126.00864762423414</c:v>
                </c:pt>
                <c:pt idx="101">
                  <c:v>127.40332502775229</c:v>
                </c:pt>
                <c:pt idx="102">
                  <c:v>128.80845101408218</c:v>
                </c:pt>
                <c:pt idx="103">
                  <c:v>130.2241353381504</c:v>
                </c:pt>
                <c:pt idx="104">
                  <c:v>131.65048897944826</c:v>
                </c:pt>
                <c:pt idx="105">
                  <c:v>133.08762416973053</c:v>
                </c:pt>
                <c:pt idx="106">
                  <c:v>134.53565442101399</c:v>
                </c:pt>
                <c:pt idx="107">
                  <c:v>135.9946945538928</c:v>
                </c:pt>
                <c:pt idx="108">
                  <c:v>137.46486072619328</c:v>
                </c:pt>
                <c:pt idx="109">
                  <c:v>138.94627046199062</c:v>
                </c:pt>
                <c:pt idx="110">
                  <c:v>140.43904268100309</c:v>
                </c:pt>
                <c:pt idx="111">
                  <c:v>141.94329772838955</c:v>
                </c:pt>
                <c:pt idx="112">
                  <c:v>143.45915740496895</c:v>
                </c:pt>
                <c:pt idx="113">
                  <c:v>144.98674499788009</c:v>
                </c:pt>
                <c:pt idx="114">
                  <c:v>146.52618531170779</c:v>
                </c:pt>
                <c:pt idx="115">
                  <c:v>148.0776047000908</c:v>
                </c:pt>
                <c:pt idx="116">
                  <c:v>149.64113109783713</c:v>
                </c:pt>
                <c:pt idx="117">
                  <c:v>151.21689405356597</c:v>
                </c:pt>
                <c:pt idx="118">
                  <c:v>152.80502476289701</c:v>
                </c:pt>
                <c:pt idx="119">
                  <c:v>154.40565610221199</c:v>
                </c:pt>
                <c:pt idx="120">
                  <c:v>156.0189226630084</c:v>
                </c:pt>
                <c:pt idx="121">
                  <c:v>157.64496078686767</c:v>
                </c:pt>
                <c:pt idx="122">
                  <c:v>159.28390860106322</c:v>
                </c:pt>
                <c:pt idx="123">
                  <c:v>160.93590605482791</c:v>
                </c:pt>
                <c:pt idx="124">
                  <c:v>162.60109495631062</c:v>
                </c:pt>
                <c:pt idx="125">
                  <c:v>164.27961901023741</c:v>
                </c:pt>
                <c:pt idx="126">
                  <c:v>165.97162385631128</c:v>
                </c:pt>
                <c:pt idx="127">
                  <c:v>167.67725710837067</c:v>
                </c:pt>
                <c:pt idx="128">
                  <c:v>169.3966683943311</c:v>
                </c:pt>
                <c:pt idx="129">
                  <c:v>171.13000939694234</c:v>
                </c:pt>
                <c:pt idx="130">
                  <c:v>172.87743389538221</c:v>
                </c:pt>
                <c:pt idx="131">
                  <c:v>174.63909780771829</c:v>
                </c:pt>
                <c:pt idx="132">
                  <c:v>176.41515923426348</c:v>
                </c:pt>
                <c:pt idx="133">
                  <c:v>178.20577850186001</c:v>
                </c:pt>
                <c:pt idx="134">
                  <c:v>180.01111820911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4AD-4659-85C2-37C29B37046A}"/>
            </c:ext>
          </c:extLst>
        </c:ser>
        <c:ser>
          <c:idx val="12"/>
          <c:order val="2"/>
          <c:tx>
            <c:v>Ic = 2.60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SBTn!$AC$32:$AC$321</c:f>
              <c:numCache>
                <c:formatCode>General</c:formatCode>
                <c:ptCount val="290"/>
                <c:pt idx="0">
                  <c:v>0.23999999999999996</c:v>
                </c:pt>
                <c:pt idx="1">
                  <c:v>0.25999999999999995</c:v>
                </c:pt>
                <c:pt idx="2">
                  <c:v>0.27999999999999997</c:v>
                </c:pt>
                <c:pt idx="3">
                  <c:v>0.3</c:v>
                </c:pt>
                <c:pt idx="4">
                  <c:v>0.32</c:v>
                </c:pt>
                <c:pt idx="5">
                  <c:v>0.34</c:v>
                </c:pt>
                <c:pt idx="6">
                  <c:v>0.36000000000000004</c:v>
                </c:pt>
                <c:pt idx="7">
                  <c:v>0.38000000000000006</c:v>
                </c:pt>
                <c:pt idx="8">
                  <c:v>0.40000000000000008</c:v>
                </c:pt>
                <c:pt idx="9">
                  <c:v>0.4200000000000001</c:v>
                </c:pt>
                <c:pt idx="10">
                  <c:v>0.44000000000000011</c:v>
                </c:pt>
                <c:pt idx="11">
                  <c:v>0.46000000000000013</c:v>
                </c:pt>
                <c:pt idx="12">
                  <c:v>0.48000000000000015</c:v>
                </c:pt>
                <c:pt idx="13">
                  <c:v>0.50000000000000011</c:v>
                </c:pt>
                <c:pt idx="14">
                  <c:v>0.52000000000000013</c:v>
                </c:pt>
                <c:pt idx="15">
                  <c:v>0.54000000000000015</c:v>
                </c:pt>
                <c:pt idx="16">
                  <c:v>0.56000000000000016</c:v>
                </c:pt>
                <c:pt idx="17">
                  <c:v>0.58000000000000018</c:v>
                </c:pt>
                <c:pt idx="18">
                  <c:v>0.6000000000000002</c:v>
                </c:pt>
                <c:pt idx="19">
                  <c:v>0.62000000000000022</c:v>
                </c:pt>
                <c:pt idx="20">
                  <c:v>0.64000000000000024</c:v>
                </c:pt>
                <c:pt idx="21">
                  <c:v>0.66000000000000025</c:v>
                </c:pt>
                <c:pt idx="22">
                  <c:v>0.68000000000000027</c:v>
                </c:pt>
                <c:pt idx="23">
                  <c:v>0.70000000000000029</c:v>
                </c:pt>
                <c:pt idx="24">
                  <c:v>0.72000000000000031</c:v>
                </c:pt>
                <c:pt idx="25">
                  <c:v>0.74000000000000032</c:v>
                </c:pt>
                <c:pt idx="26">
                  <c:v>0.76000000000000034</c:v>
                </c:pt>
                <c:pt idx="27">
                  <c:v>0.78000000000000036</c:v>
                </c:pt>
                <c:pt idx="28">
                  <c:v>0.80000000000000038</c:v>
                </c:pt>
                <c:pt idx="29">
                  <c:v>0.8200000000000004</c:v>
                </c:pt>
                <c:pt idx="30">
                  <c:v>0.84000000000000041</c:v>
                </c:pt>
                <c:pt idx="31">
                  <c:v>0.86000000000000043</c:v>
                </c:pt>
                <c:pt idx="32">
                  <c:v>0.88000000000000045</c:v>
                </c:pt>
                <c:pt idx="33">
                  <c:v>0.90000000000000047</c:v>
                </c:pt>
                <c:pt idx="34">
                  <c:v>0.92000000000000048</c:v>
                </c:pt>
                <c:pt idx="35">
                  <c:v>0.9400000000000005</c:v>
                </c:pt>
                <c:pt idx="36">
                  <c:v>0.96000000000000052</c:v>
                </c:pt>
                <c:pt idx="37">
                  <c:v>0.98000000000000054</c:v>
                </c:pt>
                <c:pt idx="38">
                  <c:v>1.0000000000000004</c:v>
                </c:pt>
                <c:pt idx="39">
                  <c:v>1.0200000000000005</c:v>
                </c:pt>
                <c:pt idx="40">
                  <c:v>1.0400000000000005</c:v>
                </c:pt>
                <c:pt idx="41">
                  <c:v>1.0600000000000005</c:v>
                </c:pt>
                <c:pt idx="42">
                  <c:v>1.0800000000000005</c:v>
                </c:pt>
                <c:pt idx="43">
                  <c:v>1.1000000000000005</c:v>
                </c:pt>
                <c:pt idx="44">
                  <c:v>1.1200000000000006</c:v>
                </c:pt>
                <c:pt idx="45">
                  <c:v>1.1400000000000006</c:v>
                </c:pt>
                <c:pt idx="46">
                  <c:v>1.1600000000000006</c:v>
                </c:pt>
                <c:pt idx="47">
                  <c:v>1.1800000000000006</c:v>
                </c:pt>
                <c:pt idx="48">
                  <c:v>1.2000000000000006</c:v>
                </c:pt>
                <c:pt idx="49">
                  <c:v>1.2200000000000006</c:v>
                </c:pt>
                <c:pt idx="50">
                  <c:v>1.2400000000000007</c:v>
                </c:pt>
                <c:pt idx="51">
                  <c:v>1.2600000000000007</c:v>
                </c:pt>
                <c:pt idx="52">
                  <c:v>1.2800000000000007</c:v>
                </c:pt>
                <c:pt idx="53">
                  <c:v>1.3000000000000007</c:v>
                </c:pt>
                <c:pt idx="54">
                  <c:v>1.3200000000000007</c:v>
                </c:pt>
                <c:pt idx="55">
                  <c:v>1.3400000000000007</c:v>
                </c:pt>
                <c:pt idx="56">
                  <c:v>1.3600000000000008</c:v>
                </c:pt>
                <c:pt idx="57">
                  <c:v>1.3800000000000008</c:v>
                </c:pt>
                <c:pt idx="58">
                  <c:v>1.4000000000000008</c:v>
                </c:pt>
                <c:pt idx="59">
                  <c:v>1.4200000000000008</c:v>
                </c:pt>
                <c:pt idx="60">
                  <c:v>1.4400000000000008</c:v>
                </c:pt>
                <c:pt idx="61">
                  <c:v>1.4600000000000009</c:v>
                </c:pt>
                <c:pt idx="62">
                  <c:v>1.4800000000000009</c:v>
                </c:pt>
                <c:pt idx="63">
                  <c:v>1.5000000000000009</c:v>
                </c:pt>
                <c:pt idx="64">
                  <c:v>1.5200000000000009</c:v>
                </c:pt>
                <c:pt idx="65">
                  <c:v>1.5400000000000009</c:v>
                </c:pt>
                <c:pt idx="66">
                  <c:v>1.5600000000000009</c:v>
                </c:pt>
                <c:pt idx="67">
                  <c:v>1.580000000000001</c:v>
                </c:pt>
                <c:pt idx="68">
                  <c:v>1.600000000000001</c:v>
                </c:pt>
                <c:pt idx="69">
                  <c:v>1.620000000000001</c:v>
                </c:pt>
                <c:pt idx="70">
                  <c:v>1.640000000000001</c:v>
                </c:pt>
                <c:pt idx="71">
                  <c:v>1.660000000000001</c:v>
                </c:pt>
                <c:pt idx="72">
                  <c:v>1.680000000000001</c:v>
                </c:pt>
                <c:pt idx="73">
                  <c:v>1.7000000000000011</c:v>
                </c:pt>
                <c:pt idx="74">
                  <c:v>1.7200000000000011</c:v>
                </c:pt>
                <c:pt idx="75">
                  <c:v>1.7400000000000011</c:v>
                </c:pt>
                <c:pt idx="76">
                  <c:v>1.7600000000000011</c:v>
                </c:pt>
                <c:pt idx="77">
                  <c:v>1.7800000000000011</c:v>
                </c:pt>
                <c:pt idx="78">
                  <c:v>1.8000000000000012</c:v>
                </c:pt>
                <c:pt idx="79">
                  <c:v>1.8200000000000012</c:v>
                </c:pt>
                <c:pt idx="80">
                  <c:v>1.8400000000000012</c:v>
                </c:pt>
                <c:pt idx="81">
                  <c:v>1.8600000000000012</c:v>
                </c:pt>
                <c:pt idx="82">
                  <c:v>1.8800000000000012</c:v>
                </c:pt>
                <c:pt idx="83">
                  <c:v>1.9000000000000012</c:v>
                </c:pt>
                <c:pt idx="84">
                  <c:v>1.9200000000000013</c:v>
                </c:pt>
                <c:pt idx="85">
                  <c:v>1.9400000000000013</c:v>
                </c:pt>
                <c:pt idx="86">
                  <c:v>1.9600000000000013</c:v>
                </c:pt>
                <c:pt idx="87">
                  <c:v>1.9800000000000013</c:v>
                </c:pt>
                <c:pt idx="88">
                  <c:v>2.0000000000000013</c:v>
                </c:pt>
                <c:pt idx="89">
                  <c:v>2.0200000000000014</c:v>
                </c:pt>
                <c:pt idx="90">
                  <c:v>2.0400000000000014</c:v>
                </c:pt>
                <c:pt idx="91">
                  <c:v>2.0600000000000014</c:v>
                </c:pt>
                <c:pt idx="92">
                  <c:v>2.0800000000000014</c:v>
                </c:pt>
                <c:pt idx="93">
                  <c:v>2.1000000000000014</c:v>
                </c:pt>
                <c:pt idx="94">
                  <c:v>2.1200000000000014</c:v>
                </c:pt>
                <c:pt idx="95">
                  <c:v>2.1400000000000015</c:v>
                </c:pt>
                <c:pt idx="96">
                  <c:v>2.1600000000000015</c:v>
                </c:pt>
                <c:pt idx="97">
                  <c:v>2.1800000000000015</c:v>
                </c:pt>
                <c:pt idx="98">
                  <c:v>2.2000000000000015</c:v>
                </c:pt>
                <c:pt idx="99">
                  <c:v>2.2200000000000015</c:v>
                </c:pt>
                <c:pt idx="100">
                  <c:v>2.2400000000000015</c:v>
                </c:pt>
                <c:pt idx="101">
                  <c:v>2.2600000000000016</c:v>
                </c:pt>
                <c:pt idx="102">
                  <c:v>2.2800000000000016</c:v>
                </c:pt>
                <c:pt idx="103">
                  <c:v>2.3000000000000016</c:v>
                </c:pt>
                <c:pt idx="104">
                  <c:v>2.3200000000000016</c:v>
                </c:pt>
                <c:pt idx="105">
                  <c:v>2.3400000000000016</c:v>
                </c:pt>
                <c:pt idx="106">
                  <c:v>2.3600000000000017</c:v>
                </c:pt>
                <c:pt idx="107">
                  <c:v>2.3800000000000017</c:v>
                </c:pt>
                <c:pt idx="108">
                  <c:v>2.4000000000000017</c:v>
                </c:pt>
                <c:pt idx="109">
                  <c:v>2.4200000000000017</c:v>
                </c:pt>
                <c:pt idx="110">
                  <c:v>2.4400000000000017</c:v>
                </c:pt>
                <c:pt idx="111">
                  <c:v>2.4600000000000017</c:v>
                </c:pt>
                <c:pt idx="112">
                  <c:v>2.4800000000000018</c:v>
                </c:pt>
                <c:pt idx="113">
                  <c:v>2.5000000000000018</c:v>
                </c:pt>
                <c:pt idx="114">
                  <c:v>2.5200000000000018</c:v>
                </c:pt>
                <c:pt idx="115">
                  <c:v>2.5400000000000018</c:v>
                </c:pt>
                <c:pt idx="116">
                  <c:v>2.5600000000000018</c:v>
                </c:pt>
                <c:pt idx="117">
                  <c:v>2.5800000000000018</c:v>
                </c:pt>
                <c:pt idx="118">
                  <c:v>2.6000000000000019</c:v>
                </c:pt>
                <c:pt idx="119">
                  <c:v>2.6200000000000019</c:v>
                </c:pt>
                <c:pt idx="120">
                  <c:v>2.6400000000000019</c:v>
                </c:pt>
                <c:pt idx="121">
                  <c:v>2.6600000000000019</c:v>
                </c:pt>
                <c:pt idx="122">
                  <c:v>2.6800000000000019</c:v>
                </c:pt>
                <c:pt idx="123">
                  <c:v>2.700000000000002</c:v>
                </c:pt>
                <c:pt idx="124">
                  <c:v>2.720000000000002</c:v>
                </c:pt>
                <c:pt idx="125">
                  <c:v>2.740000000000002</c:v>
                </c:pt>
                <c:pt idx="126">
                  <c:v>2.760000000000002</c:v>
                </c:pt>
                <c:pt idx="127">
                  <c:v>2.780000000000002</c:v>
                </c:pt>
                <c:pt idx="128">
                  <c:v>2.800000000000002</c:v>
                </c:pt>
                <c:pt idx="129">
                  <c:v>2.8200000000000021</c:v>
                </c:pt>
                <c:pt idx="130">
                  <c:v>2.8400000000000021</c:v>
                </c:pt>
                <c:pt idx="131">
                  <c:v>2.8600000000000021</c:v>
                </c:pt>
                <c:pt idx="132">
                  <c:v>2.8800000000000021</c:v>
                </c:pt>
                <c:pt idx="133">
                  <c:v>2.9000000000000021</c:v>
                </c:pt>
                <c:pt idx="134">
                  <c:v>2.9200000000000021</c:v>
                </c:pt>
                <c:pt idx="135">
                  <c:v>2.9400000000000022</c:v>
                </c:pt>
                <c:pt idx="136">
                  <c:v>2.9600000000000022</c:v>
                </c:pt>
                <c:pt idx="137">
                  <c:v>2.9800000000000022</c:v>
                </c:pt>
                <c:pt idx="138">
                  <c:v>3.0000000000000022</c:v>
                </c:pt>
                <c:pt idx="139">
                  <c:v>3.0200000000000022</c:v>
                </c:pt>
                <c:pt idx="140">
                  <c:v>3.0400000000000023</c:v>
                </c:pt>
                <c:pt idx="141">
                  <c:v>3.0600000000000023</c:v>
                </c:pt>
                <c:pt idx="142">
                  <c:v>3.0800000000000023</c:v>
                </c:pt>
                <c:pt idx="143">
                  <c:v>3.1000000000000023</c:v>
                </c:pt>
                <c:pt idx="144">
                  <c:v>3.1200000000000023</c:v>
                </c:pt>
                <c:pt idx="145">
                  <c:v>3.1400000000000023</c:v>
                </c:pt>
                <c:pt idx="146">
                  <c:v>3.1600000000000024</c:v>
                </c:pt>
                <c:pt idx="147">
                  <c:v>3.1800000000000024</c:v>
                </c:pt>
                <c:pt idx="148">
                  <c:v>3.2000000000000024</c:v>
                </c:pt>
                <c:pt idx="149">
                  <c:v>3.2200000000000024</c:v>
                </c:pt>
                <c:pt idx="150">
                  <c:v>3.2400000000000024</c:v>
                </c:pt>
                <c:pt idx="151">
                  <c:v>3.2600000000000025</c:v>
                </c:pt>
                <c:pt idx="152">
                  <c:v>3.2800000000000025</c:v>
                </c:pt>
                <c:pt idx="153">
                  <c:v>3.3000000000000025</c:v>
                </c:pt>
                <c:pt idx="154">
                  <c:v>3.3200000000000025</c:v>
                </c:pt>
                <c:pt idx="155">
                  <c:v>3.3400000000000025</c:v>
                </c:pt>
                <c:pt idx="156">
                  <c:v>3.3600000000000025</c:v>
                </c:pt>
                <c:pt idx="157">
                  <c:v>3.3800000000000026</c:v>
                </c:pt>
                <c:pt idx="158">
                  <c:v>3.4000000000000026</c:v>
                </c:pt>
                <c:pt idx="159">
                  <c:v>3.4200000000000026</c:v>
                </c:pt>
                <c:pt idx="160">
                  <c:v>3.4400000000000026</c:v>
                </c:pt>
                <c:pt idx="161">
                  <c:v>3.4600000000000026</c:v>
                </c:pt>
                <c:pt idx="162">
                  <c:v>3.4800000000000026</c:v>
                </c:pt>
                <c:pt idx="163">
                  <c:v>3.5000000000000027</c:v>
                </c:pt>
                <c:pt idx="164">
                  <c:v>3.5200000000000027</c:v>
                </c:pt>
                <c:pt idx="165">
                  <c:v>3.5400000000000027</c:v>
                </c:pt>
                <c:pt idx="166">
                  <c:v>3.5600000000000027</c:v>
                </c:pt>
                <c:pt idx="167">
                  <c:v>3.5800000000000027</c:v>
                </c:pt>
                <c:pt idx="168">
                  <c:v>3.6000000000000028</c:v>
                </c:pt>
                <c:pt idx="169">
                  <c:v>3.6200000000000028</c:v>
                </c:pt>
                <c:pt idx="170">
                  <c:v>3.6400000000000028</c:v>
                </c:pt>
                <c:pt idx="171">
                  <c:v>3.6600000000000028</c:v>
                </c:pt>
                <c:pt idx="172">
                  <c:v>3.6800000000000028</c:v>
                </c:pt>
                <c:pt idx="173">
                  <c:v>3.7000000000000028</c:v>
                </c:pt>
                <c:pt idx="174">
                  <c:v>3.7200000000000029</c:v>
                </c:pt>
                <c:pt idx="175">
                  <c:v>3.7400000000000029</c:v>
                </c:pt>
                <c:pt idx="176">
                  <c:v>3.7600000000000029</c:v>
                </c:pt>
                <c:pt idx="177">
                  <c:v>3.7800000000000029</c:v>
                </c:pt>
                <c:pt idx="178">
                  <c:v>3.8000000000000029</c:v>
                </c:pt>
                <c:pt idx="179">
                  <c:v>3.8200000000000029</c:v>
                </c:pt>
                <c:pt idx="180">
                  <c:v>3.840000000000003</c:v>
                </c:pt>
                <c:pt idx="181">
                  <c:v>3.860000000000003</c:v>
                </c:pt>
                <c:pt idx="182">
                  <c:v>3.880000000000003</c:v>
                </c:pt>
                <c:pt idx="183">
                  <c:v>3.900000000000003</c:v>
                </c:pt>
                <c:pt idx="184">
                  <c:v>3.920000000000003</c:v>
                </c:pt>
                <c:pt idx="185">
                  <c:v>3.9400000000000031</c:v>
                </c:pt>
                <c:pt idx="186">
                  <c:v>3.9600000000000031</c:v>
                </c:pt>
                <c:pt idx="187">
                  <c:v>3.9800000000000031</c:v>
                </c:pt>
                <c:pt idx="188">
                  <c:v>4.0000000000000027</c:v>
                </c:pt>
                <c:pt idx="189">
                  <c:v>4.0200000000000022</c:v>
                </c:pt>
                <c:pt idx="190">
                  <c:v>4.0400000000000018</c:v>
                </c:pt>
                <c:pt idx="191">
                  <c:v>4.0600000000000014</c:v>
                </c:pt>
                <c:pt idx="192">
                  <c:v>4.080000000000001</c:v>
                </c:pt>
                <c:pt idx="193">
                  <c:v>4.1000000000000005</c:v>
                </c:pt>
                <c:pt idx="194">
                  <c:v>4.12</c:v>
                </c:pt>
                <c:pt idx="195">
                  <c:v>4.1399999999999997</c:v>
                </c:pt>
                <c:pt idx="196">
                  <c:v>4.1599999999999993</c:v>
                </c:pt>
                <c:pt idx="197">
                  <c:v>4.1799999999999988</c:v>
                </c:pt>
                <c:pt idx="198">
                  <c:v>4.1999999999999984</c:v>
                </c:pt>
                <c:pt idx="199">
                  <c:v>4.219999999999998</c:v>
                </c:pt>
                <c:pt idx="200">
                  <c:v>4.2399999999999975</c:v>
                </c:pt>
                <c:pt idx="201">
                  <c:v>4.2599999999999971</c:v>
                </c:pt>
                <c:pt idx="202">
                  <c:v>4.2799999999999967</c:v>
                </c:pt>
                <c:pt idx="203">
                  <c:v>4.2999999999999963</c:v>
                </c:pt>
                <c:pt idx="204">
                  <c:v>4.3199999999999958</c:v>
                </c:pt>
                <c:pt idx="205">
                  <c:v>4.3399999999999954</c:v>
                </c:pt>
                <c:pt idx="206">
                  <c:v>4.359999999999995</c:v>
                </c:pt>
                <c:pt idx="207">
                  <c:v>4.3799999999999946</c:v>
                </c:pt>
                <c:pt idx="208">
                  <c:v>4.3999999999999941</c:v>
                </c:pt>
                <c:pt idx="209">
                  <c:v>4.4199999999999937</c:v>
                </c:pt>
                <c:pt idx="210">
                  <c:v>4.4399999999999933</c:v>
                </c:pt>
                <c:pt idx="211">
                  <c:v>4.4599999999999929</c:v>
                </c:pt>
                <c:pt idx="212">
                  <c:v>4.4799999999999924</c:v>
                </c:pt>
                <c:pt idx="213">
                  <c:v>4.499999999999992</c:v>
                </c:pt>
                <c:pt idx="214">
                  <c:v>4.5199999999999916</c:v>
                </c:pt>
                <c:pt idx="215">
                  <c:v>4.5399999999999912</c:v>
                </c:pt>
                <c:pt idx="216">
                  <c:v>4.5599999999999907</c:v>
                </c:pt>
                <c:pt idx="217">
                  <c:v>4.5799999999999903</c:v>
                </c:pt>
                <c:pt idx="218">
                  <c:v>4.5999999999999899</c:v>
                </c:pt>
                <c:pt idx="219">
                  <c:v>4.6199999999999894</c:v>
                </c:pt>
                <c:pt idx="220">
                  <c:v>4.639999999999989</c:v>
                </c:pt>
                <c:pt idx="221">
                  <c:v>4.6599999999999886</c:v>
                </c:pt>
                <c:pt idx="222">
                  <c:v>4.6799999999999882</c:v>
                </c:pt>
                <c:pt idx="223">
                  <c:v>4.6999999999999877</c:v>
                </c:pt>
                <c:pt idx="224">
                  <c:v>4.7199999999999873</c:v>
                </c:pt>
                <c:pt idx="225">
                  <c:v>4.7399999999999869</c:v>
                </c:pt>
                <c:pt idx="226">
                  <c:v>4.7599999999999865</c:v>
                </c:pt>
                <c:pt idx="227">
                  <c:v>4.779999999999986</c:v>
                </c:pt>
                <c:pt idx="228">
                  <c:v>4.7999999999999856</c:v>
                </c:pt>
                <c:pt idx="229">
                  <c:v>4.8199999999999852</c:v>
                </c:pt>
                <c:pt idx="230">
                  <c:v>4.8399999999999848</c:v>
                </c:pt>
                <c:pt idx="231">
                  <c:v>4.8599999999999843</c:v>
                </c:pt>
                <c:pt idx="232">
                  <c:v>4.8799999999999839</c:v>
                </c:pt>
                <c:pt idx="233">
                  <c:v>4.8999999999999835</c:v>
                </c:pt>
                <c:pt idx="234">
                  <c:v>4.9199999999999831</c:v>
                </c:pt>
                <c:pt idx="235">
                  <c:v>4.9399999999999826</c:v>
                </c:pt>
                <c:pt idx="236">
                  <c:v>4.9599999999999822</c:v>
                </c:pt>
                <c:pt idx="237">
                  <c:v>4.9799999999999818</c:v>
                </c:pt>
                <c:pt idx="238">
                  <c:v>4.9999999999999813</c:v>
                </c:pt>
                <c:pt idx="239">
                  <c:v>5.0199999999999809</c:v>
                </c:pt>
                <c:pt idx="240">
                  <c:v>5.0399999999999805</c:v>
                </c:pt>
                <c:pt idx="241">
                  <c:v>5.0599999999999801</c:v>
                </c:pt>
                <c:pt idx="242">
                  <c:v>5.0799999999999796</c:v>
                </c:pt>
                <c:pt idx="243">
                  <c:v>5.0999999999999792</c:v>
                </c:pt>
                <c:pt idx="244">
                  <c:v>5.1199999999999788</c:v>
                </c:pt>
                <c:pt idx="245">
                  <c:v>5.1399999999999784</c:v>
                </c:pt>
                <c:pt idx="246">
                  <c:v>5.1599999999999779</c:v>
                </c:pt>
                <c:pt idx="247">
                  <c:v>5.1799999999999775</c:v>
                </c:pt>
                <c:pt idx="248">
                  <c:v>5.1999999999999771</c:v>
                </c:pt>
                <c:pt idx="249">
                  <c:v>5.2199999999999767</c:v>
                </c:pt>
                <c:pt idx="250">
                  <c:v>5.2399999999999762</c:v>
                </c:pt>
                <c:pt idx="251">
                  <c:v>5.2599999999999758</c:v>
                </c:pt>
                <c:pt idx="252">
                  <c:v>5.2799999999999754</c:v>
                </c:pt>
                <c:pt idx="253">
                  <c:v>5.299999999999975</c:v>
                </c:pt>
                <c:pt idx="254">
                  <c:v>5.3199999999999745</c:v>
                </c:pt>
                <c:pt idx="255">
                  <c:v>5.3399999999999741</c:v>
                </c:pt>
                <c:pt idx="256">
                  <c:v>5.3599999999999737</c:v>
                </c:pt>
                <c:pt idx="257">
                  <c:v>5.3799999999999732</c:v>
                </c:pt>
                <c:pt idx="258">
                  <c:v>5.3999999999999728</c:v>
                </c:pt>
                <c:pt idx="259">
                  <c:v>5.4199999999999724</c:v>
                </c:pt>
                <c:pt idx="260">
                  <c:v>5.439999999999972</c:v>
                </c:pt>
                <c:pt idx="261">
                  <c:v>5.4599999999999715</c:v>
                </c:pt>
                <c:pt idx="262">
                  <c:v>5.4799999999999711</c:v>
                </c:pt>
                <c:pt idx="263">
                  <c:v>5.4999999999999707</c:v>
                </c:pt>
                <c:pt idx="264">
                  <c:v>5.5199999999999703</c:v>
                </c:pt>
                <c:pt idx="265">
                  <c:v>5.5399999999999698</c:v>
                </c:pt>
                <c:pt idx="266">
                  <c:v>5.5599999999999694</c:v>
                </c:pt>
                <c:pt idx="267">
                  <c:v>5.579999999999969</c:v>
                </c:pt>
                <c:pt idx="268">
                  <c:v>5.5999999999999686</c:v>
                </c:pt>
                <c:pt idx="269">
                  <c:v>5.6199999999999681</c:v>
                </c:pt>
                <c:pt idx="270">
                  <c:v>5.6399999999999677</c:v>
                </c:pt>
                <c:pt idx="271">
                  <c:v>5.6599999999999673</c:v>
                </c:pt>
                <c:pt idx="272">
                  <c:v>5.6799999999999669</c:v>
                </c:pt>
                <c:pt idx="273">
                  <c:v>5.6999999999999664</c:v>
                </c:pt>
                <c:pt idx="274">
                  <c:v>5.719999999999966</c:v>
                </c:pt>
                <c:pt idx="275">
                  <c:v>5.7399999999999656</c:v>
                </c:pt>
                <c:pt idx="276">
                  <c:v>5.7599999999999651</c:v>
                </c:pt>
                <c:pt idx="277">
                  <c:v>5.7799999999999647</c:v>
                </c:pt>
                <c:pt idx="278">
                  <c:v>5.7999999999999643</c:v>
                </c:pt>
                <c:pt idx="279">
                  <c:v>5.8199999999999639</c:v>
                </c:pt>
                <c:pt idx="280">
                  <c:v>5.8399999999999634</c:v>
                </c:pt>
                <c:pt idx="281">
                  <c:v>5.859999999999963</c:v>
                </c:pt>
                <c:pt idx="282">
                  <c:v>5.8799999999999626</c:v>
                </c:pt>
                <c:pt idx="283">
                  <c:v>5.8999999999999622</c:v>
                </c:pt>
                <c:pt idx="284">
                  <c:v>5.9199999999999617</c:v>
                </c:pt>
                <c:pt idx="285">
                  <c:v>5.9399999999999613</c:v>
                </c:pt>
                <c:pt idx="286">
                  <c:v>5.9599999999999609</c:v>
                </c:pt>
                <c:pt idx="287">
                  <c:v>5.9799999999999605</c:v>
                </c:pt>
                <c:pt idx="288">
                  <c:v>5.99999999999996</c:v>
                </c:pt>
                <c:pt idx="289">
                  <c:v>6.0199999999999596</c:v>
                </c:pt>
              </c:numCache>
            </c:numRef>
          </c:xVal>
          <c:yVal>
            <c:numRef>
              <c:f>SBTn!$AF$32:$AF$321</c:f>
              <c:numCache>
                <c:formatCode>General</c:formatCode>
                <c:ptCount val="290"/>
                <c:pt idx="0">
                  <c:v>8.7142091963895929</c:v>
                </c:pt>
                <c:pt idx="1">
                  <c:v>8.8864586412206918</c:v>
                </c:pt>
                <c:pt idx="2">
                  <c:v>9.0584416295049213</c:v>
                </c:pt>
                <c:pt idx="3">
                  <c:v>9.2299684462531317</c:v>
                </c:pt>
                <c:pt idx="4">
                  <c:v>9.4009232837473959</c:v>
                </c:pt>
                <c:pt idx="5">
                  <c:v>9.5712392586558668</c:v>
                </c:pt>
                <c:pt idx="6">
                  <c:v>9.7408822571634879</c:v>
                </c:pt>
                <c:pt idx="7">
                  <c:v>9.9098402685013109</c:v>
                </c:pt>
                <c:pt idx="8">
                  <c:v>10.078116218526125</c:v>
                </c:pt>
                <c:pt idx="9">
                  <c:v>10.24572308499765</c:v>
                </c:pt>
                <c:pt idx="10">
                  <c:v>10.412680528994235</c:v>
                </c:pt>
                <c:pt idx="11">
                  <c:v>10.57901255065034</c:v>
                </c:pt>
                <c:pt idx="12">
                  <c:v>10.744745847005484</c:v>
                </c:pt>
                <c:pt idx="13">
                  <c:v>10.909908657164882</c:v>
                </c:pt>
                <c:pt idx="14">
                  <c:v>11.074529949339281</c:v>
                </c:pt>
                <c:pt idx="15">
                  <c:v>11.238638849927247</c:v>
                </c:pt>
                <c:pt idx="16">
                  <c:v>11.402264245253646</c:v>
                </c:pt>
                <c:pt idx="17">
                  <c:v>11.565434507208828</c:v>
                </c:pt>
                <c:pt idx="18">
                  <c:v>11.728177308193622</c:v>
                </c:pt>
                <c:pt idx="19">
                  <c:v>11.890519500611974</c:v>
                </c:pt>
                <c:pt idx="20">
                  <c:v>12.052487043058459</c:v>
                </c:pt>
                <c:pt idx="21">
                  <c:v>12.214104960243811</c:v>
                </c:pt>
                <c:pt idx="22">
                  <c:v>12.375397327203972</c:v>
                </c:pt>
                <c:pt idx="23">
                  <c:v>12.536387270862797</c:v>
                </c:pt>
                <c:pt idx="24">
                  <c:v>12.697096983852434</c:v>
                </c:pt>
                <c:pt idx="25">
                  <c:v>12.857547746835293</c:v>
                </c:pt>
                <c:pt idx="26">
                  <c:v>13.017759956557192</c:v>
                </c:pt>
                <c:pt idx="27">
                  <c:v>13.17775315758824</c:v>
                </c:pt>
                <c:pt idx="28">
                  <c:v>13.337546076248868</c:v>
                </c:pt>
                <c:pt idx="29">
                  <c:v>13.497156655619422</c:v>
                </c:pt>
                <c:pt idx="30">
                  <c:v>13.656602090832294</c:v>
                </c:pt>
                <c:pt idx="31">
                  <c:v>13.815898864070059</c:v>
                </c:pt>
                <c:pt idx="32">
                  <c:v>13.975062778860423</c:v>
                </c:pt>
                <c:pt idx="33">
                  <c:v>14.134108993385539</c:v>
                </c:pt>
                <c:pt idx="34">
                  <c:v>14.293052052616375</c:v>
                </c:pt>
                <c:pt idx="35">
                  <c:v>14.451905919153596</c:v>
                </c:pt>
                <c:pt idx="36">
                  <c:v>14.61068400270813</c:v>
                </c:pt>
                <c:pt idx="37">
                  <c:v>14.769399188193502</c:v>
                </c:pt>
                <c:pt idx="38">
                  <c:v>14.928063862429383</c:v>
                </c:pt>
                <c:pt idx="39">
                  <c:v>15.086689939476871</c:v>
                </c:pt>
                <c:pt idx="40">
                  <c:v>15.245288884639724</c:v>
                </c:pt>
                <c:pt idx="41">
                  <c:v>15.40387173717599</c:v>
                </c:pt>
                <c:pt idx="42">
                  <c:v>15.562449131770745</c:v>
                </c:pt>
                <c:pt idx="43">
                  <c:v>15.72103131882454</c:v>
                </c:pt>
                <c:pt idx="44">
                  <c:v>15.879628183614408</c:v>
                </c:pt>
                <c:pt idx="45">
                  <c:v>16.038249264384614</c:v>
                </c:pt>
                <c:pt idx="46">
                  <c:v>16.196903769424203</c:v>
                </c:pt>
                <c:pt idx="47">
                  <c:v>16.355600593186885</c:v>
                </c:pt>
                <c:pt idx="48">
                  <c:v>16.51434833150757</c:v>
                </c:pt>
                <c:pt idx="49">
                  <c:v>16.673155295967707</c:v>
                </c:pt>
                <c:pt idx="50">
                  <c:v>16.83202952745885</c:v>
                </c:pt>
                <c:pt idx="51">
                  <c:v>16.990978808992438</c:v>
                </c:pt>
                <c:pt idx="52">
                  <c:v>17.150010677800555</c:v>
                </c:pt>
                <c:pt idx="53">
                  <c:v>17.309132436770192</c:v>
                </c:pt>
                <c:pt idx="54">
                  <c:v>17.468351165251644</c:v>
                </c:pt>
                <c:pt idx="55">
                  <c:v>17.627673729278321</c:v>
                </c:pt>
                <c:pt idx="56">
                  <c:v>17.787106791234052</c:v>
                </c:pt>
                <c:pt idx="57">
                  <c:v>17.946656819001237</c:v>
                </c:pt>
                <c:pt idx="58">
                  <c:v>18.106330094620862</c:v>
                </c:pt>
                <c:pt idx="59">
                  <c:v>18.266132722494376</c:v>
                </c:pt>
                <c:pt idx="60">
                  <c:v>18.426070637154439</c:v>
                </c:pt>
                <c:pt idx="61">
                  <c:v>18.586149610630756</c:v>
                </c:pt>
                <c:pt idx="62">
                  <c:v>18.746375259434732</c:v>
                </c:pt>
                <c:pt idx="63">
                  <c:v>18.906753051186055</c:v>
                </c:pt>
                <c:pt idx="64">
                  <c:v>19.067288310901898</c:v>
                </c:pt>
                <c:pt idx="65">
                  <c:v>19.227986226968767</c:v>
                </c:pt>
                <c:pt idx="66">
                  <c:v>19.388851856815645</c:v>
                </c:pt>
                <c:pt idx="67">
                  <c:v>19.549890132305297</c:v>
                </c:pt>
                <c:pt idx="68">
                  <c:v>19.711105864860617</c:v>
                </c:pt>
                <c:pt idx="69">
                  <c:v>19.872503750340734</c:v>
                </c:pt>
                <c:pt idx="70">
                  <c:v>20.034088373681097</c:v>
                </c:pt>
                <c:pt idx="71">
                  <c:v>20.195864213311353</c:v>
                </c:pt>
                <c:pt idx="72">
                  <c:v>20.357835645362822</c:v>
                </c:pt>
                <c:pt idx="73">
                  <c:v>20.520006947677842</c:v>
                </c:pt>
                <c:pt idx="74">
                  <c:v>20.682382303631684</c:v>
                </c:pt>
                <c:pt idx="75">
                  <c:v>20.844965805777356</c:v>
                </c:pt>
                <c:pt idx="76">
                  <c:v>21.00776145932285</c:v>
                </c:pt>
                <c:pt idx="77">
                  <c:v>21.170773185450226</c:v>
                </c:pt>
                <c:pt idx="78">
                  <c:v>21.334004824484765</c:v>
                </c:pt>
                <c:pt idx="79">
                  <c:v>21.497460138921966</c:v>
                </c:pt>
                <c:pt idx="80">
                  <c:v>21.661142816320623</c:v>
                </c:pt>
                <c:pt idx="81">
                  <c:v>21.825056472068155</c:v>
                </c:pt>
                <c:pt idx="82">
                  <c:v>21.989204652025453</c:v>
                </c:pt>
                <c:pt idx="83">
                  <c:v>22.153590835057283</c:v>
                </c:pt>
                <c:pt idx="84">
                  <c:v>22.318218435454014</c:v>
                </c:pt>
                <c:pt idx="85">
                  <c:v>22.48309080525036</c:v>
                </c:pt>
                <c:pt idx="86">
                  <c:v>22.648211236446297</c:v>
                </c:pt>
                <c:pt idx="87">
                  <c:v>22.813582963134934</c:v>
                </c:pt>
                <c:pt idx="88">
                  <c:v>22.979209163542357</c:v>
                </c:pt>
                <c:pt idx="89">
                  <c:v>23.14509296198306</c:v>
                </c:pt>
                <c:pt idx="90">
                  <c:v>23.311237430736178</c:v>
                </c:pt>
                <c:pt idx="91">
                  <c:v>23.477645591845132</c:v>
                </c:pt>
                <c:pt idx="92">
                  <c:v>23.644320418845517</c:v>
                </c:pt>
                <c:pt idx="93">
                  <c:v>23.811264838423941</c:v>
                </c:pt>
                <c:pt idx="94">
                  <c:v>23.978481732011332</c:v>
                </c:pt>
                <c:pt idx="95">
                  <c:v>24.145973937313943</c:v>
                </c:pt>
                <c:pt idx="96">
                  <c:v>24.313744249784687</c:v>
                </c:pt>
                <c:pt idx="97">
                  <c:v>24.481795424037898</c:v>
                </c:pt>
                <c:pt idx="98">
                  <c:v>24.650130175209917</c:v>
                </c:pt>
                <c:pt idx="99">
                  <c:v>24.818751180267942</c:v>
                </c:pt>
                <c:pt idx="100">
                  <c:v>24.987661079269849</c:v>
                </c:pt>
                <c:pt idx="101">
                  <c:v>25.15686247657672</c:v>
                </c:pt>
                <c:pt idx="102">
                  <c:v>25.326357942020657</c:v>
                </c:pt>
                <c:pt idx="103">
                  <c:v>25.496150012029322</c:v>
                </c:pt>
                <c:pt idx="104">
                  <c:v>25.666241190709901</c:v>
                </c:pt>
                <c:pt idx="105">
                  <c:v>25.836633950893521</c:v>
                </c:pt>
                <c:pt idx="106">
                  <c:v>26.00733073514224</c:v>
                </c:pt>
                <c:pt idx="107">
                  <c:v>26.178333956720135</c:v>
                </c:pt>
                <c:pt idx="108">
                  <c:v>26.349646000530132</c:v>
                </c:pt>
                <c:pt idx="109">
                  <c:v>26.521269224017885</c:v>
                </c:pt>
                <c:pt idx="110">
                  <c:v>26.693205958044004</c:v>
                </c:pt>
                <c:pt idx="111">
                  <c:v>26.865458507726643</c:v>
                </c:pt>
                <c:pt idx="112">
                  <c:v>27.038029153254556</c:v>
                </c:pt>
                <c:pt idx="113">
                  <c:v>27.210920150672958</c:v>
                </c:pt>
                <c:pt idx="114">
                  <c:v>27.384133732642642</c:v>
                </c:pt>
                <c:pt idx="115">
                  <c:v>27.557672109173549</c:v>
                </c:pt>
                <c:pt idx="116">
                  <c:v>27.731537468334281</c:v>
                </c:pt>
                <c:pt idx="117">
                  <c:v>27.905731976937645</c:v>
                </c:pt>
                <c:pt idx="118">
                  <c:v>28.080257781204303</c:v>
                </c:pt>
                <c:pt idx="119">
                  <c:v>28.255117007404351</c:v>
                </c:pt>
                <c:pt idx="120">
                  <c:v>28.430311762478457</c:v>
                </c:pt>
                <c:pt idx="121">
                  <c:v>28.605844134638964</c:v>
                </c:pt>
                <c:pt idx="122">
                  <c:v>28.781716193952128</c:v>
                </c:pt>
                <c:pt idx="123">
                  <c:v>28.957929992901352</c:v>
                </c:pt>
                <c:pt idx="124">
                  <c:v>29.134487566933547</c:v>
                </c:pt>
                <c:pt idx="125">
                  <c:v>29.31139093498799</c:v>
                </c:pt>
                <c:pt idx="126">
                  <c:v>29.488642100008814</c:v>
                </c:pt>
                <c:pt idx="127">
                  <c:v>29.666243049442226</c:v>
                </c:pt>
                <c:pt idx="128">
                  <c:v>29.84419575571809</c:v>
                </c:pt>
                <c:pt idx="129">
                  <c:v>30.022502176717257</c:v>
                </c:pt>
                <c:pt idx="130">
                  <c:v>30.20116425622491</c:v>
                </c:pt>
                <c:pt idx="131">
                  <c:v>30.380183924370101</c:v>
                </c:pt>
                <c:pt idx="132">
                  <c:v>30.559563098052728</c:v>
                </c:pt>
                <c:pt idx="133">
                  <c:v>30.739303681357651</c:v>
                </c:pt>
                <c:pt idx="134">
                  <c:v>30.919407565956991</c:v>
                </c:pt>
                <c:pt idx="135">
                  <c:v>31.099876631500472</c:v>
                </c:pt>
                <c:pt idx="136">
                  <c:v>31.280712745995132</c:v>
                </c:pt>
                <c:pt idx="137">
                  <c:v>31.461917766173517</c:v>
                </c:pt>
                <c:pt idx="138">
                  <c:v>31.643493537852109</c:v>
                </c:pt>
                <c:pt idx="139">
                  <c:v>31.825441896279202</c:v>
                </c:pt>
                <c:pt idx="140">
                  <c:v>32.007764666473513</c:v>
                </c:pt>
                <c:pt idx="141">
                  <c:v>32.190463663553061</c:v>
                </c:pt>
                <c:pt idx="142">
                  <c:v>32.373540693055283</c:v>
                </c:pt>
                <c:pt idx="143">
                  <c:v>32.55699755124833</c:v>
                </c:pt>
                <c:pt idx="144">
                  <c:v>32.740836025433893</c:v>
                </c:pt>
                <c:pt idx="145">
                  <c:v>32.925057894242123</c:v>
                </c:pt>
                <c:pt idx="146">
                  <c:v>33.109664927918359</c:v>
                </c:pt>
                <c:pt idx="147">
                  <c:v>33.294658888602669</c:v>
                </c:pt>
                <c:pt idx="148">
                  <c:v>33.480041530601696</c:v>
                </c:pt>
                <c:pt idx="149">
                  <c:v>33.665814600653718</c:v>
                </c:pt>
                <c:pt idx="150">
                  <c:v>33.851979838186651</c:v>
                </c:pt>
                <c:pt idx="151">
                  <c:v>34.038538975569587</c:v>
                </c:pt>
                <c:pt idx="152">
                  <c:v>34.225493738357841</c:v>
                </c:pt>
                <c:pt idx="153">
                  <c:v>34.412845845531891</c:v>
                </c:pt>
                <c:pt idx="154">
                  <c:v>34.600597009730279</c:v>
                </c:pt>
                <c:pt idx="155">
                  <c:v>34.788748937476662</c:v>
                </c:pt>
                <c:pt idx="156">
                  <c:v>34.977303329401437</c:v>
                </c:pt>
                <c:pt idx="157">
                  <c:v>35.16626188045781</c:v>
                </c:pt>
                <c:pt idx="158">
                  <c:v>35.355626280132633</c:v>
                </c:pt>
                <c:pt idx="159">
                  <c:v>35.545398212652188</c:v>
                </c:pt>
                <c:pt idx="160">
                  <c:v>35.735579357183127</c:v>
                </c:pt>
                <c:pt idx="161">
                  <c:v>35.926171388028457</c:v>
                </c:pt>
                <c:pt idx="162">
                  <c:v>36.117175974819105</c:v>
                </c:pt>
                <c:pt idx="163">
                  <c:v>36.308594782700979</c:v>
                </c:pt>
                <c:pt idx="164">
                  <c:v>36.500429472517617</c:v>
                </c:pt>
                <c:pt idx="165">
                  <c:v>36.692681700988679</c:v>
                </c:pt>
                <c:pt idx="166">
                  <c:v>36.88535312088441</c:v>
                </c:pt>
                <c:pt idx="167">
                  <c:v>37.078445381196317</c:v>
                </c:pt>
                <c:pt idx="168">
                  <c:v>37.271960127303522</c:v>
                </c:pt>
                <c:pt idx="169">
                  <c:v>37.465899001136137</c:v>
                </c:pt>
                <c:pt idx="170">
                  <c:v>37.660263641334403</c:v>
                </c:pt>
                <c:pt idx="171">
                  <c:v>37.85505568340475</c:v>
                </c:pt>
                <c:pt idx="172">
                  <c:v>38.050276759872403</c:v>
                </c:pt>
                <c:pt idx="173">
                  <c:v>38.245928500430523</c:v>
                </c:pt>
                <c:pt idx="174">
                  <c:v>38.442012532086501</c:v>
                </c:pt>
                <c:pt idx="175">
                  <c:v>38.638530479304826</c:v>
                </c:pt>
                <c:pt idx="176">
                  <c:v>38.83548396414735</c:v>
                </c:pt>
                <c:pt idx="177">
                  <c:v>39.032874606410267</c:v>
                </c:pt>
                <c:pt idx="178">
                  <c:v>39.230704023758463</c:v>
                </c:pt>
                <c:pt idx="179">
                  <c:v>39.428973831857441</c:v>
                </c:pt>
                <c:pt idx="180">
                  <c:v>39.62768564450176</c:v>
                </c:pt>
                <c:pt idx="181">
                  <c:v>39.826841073741882</c:v>
                </c:pt>
                <c:pt idx="182">
                  <c:v>40.026441730007811</c:v>
                </c:pt>
                <c:pt idx="183">
                  <c:v>40.226489222230832</c:v>
                </c:pt>
                <c:pt idx="184">
                  <c:v>40.426985157962285</c:v>
                </c:pt>
                <c:pt idx="185">
                  <c:v>40.627931143490613</c:v>
                </c:pt>
                <c:pt idx="186">
                  <c:v>40.829328783956051</c:v>
                </c:pt>
                <c:pt idx="187">
                  <c:v>41.031179683462817</c:v>
                </c:pt>
                <c:pt idx="188">
                  <c:v>41.233485445189693</c:v>
                </c:pt>
                <c:pt idx="189">
                  <c:v>41.436247671498293</c:v>
                </c:pt>
                <c:pt idx="190">
                  <c:v>41.639467964039362</c:v>
                </c:pt>
                <c:pt idx="191">
                  <c:v>41.843147923857224</c:v>
                </c:pt>
                <c:pt idx="192">
                  <c:v>42.047289151492343</c:v>
                </c:pt>
                <c:pt idx="193">
                  <c:v>42.251893247082052</c:v>
                </c:pt>
                <c:pt idx="194">
                  <c:v>42.456961810459546</c:v>
                </c:pt>
                <c:pt idx="195">
                  <c:v>42.662496441251037</c:v>
                </c:pt>
                <c:pt idx="196">
                  <c:v>42.868498738971645</c:v>
                </c:pt>
                <c:pt idx="197">
                  <c:v>43.074970303118953</c:v>
                </c:pt>
                <c:pt idx="198">
                  <c:v>43.281912733265663</c:v>
                </c:pt>
                <c:pt idx="199">
                  <c:v>43.489327629150452</c:v>
                </c:pt>
                <c:pt idx="200">
                  <c:v>43.697216590767283</c:v>
                </c:pt>
                <c:pt idx="201">
                  <c:v>43.905581218453371</c:v>
                </c:pt>
                <c:pt idx="202">
                  <c:v>44.114423112975579</c:v>
                </c:pt>
                <c:pt idx="203">
                  <c:v>44.323743875615897</c:v>
                </c:pt>
                <c:pt idx="204">
                  <c:v>44.533545108254707</c:v>
                </c:pt>
                <c:pt idx="205">
                  <c:v>44.743828413453883</c:v>
                </c:pt>
                <c:pt idx="206">
                  <c:v>44.954595394537819</c:v>
                </c:pt>
                <c:pt idx="207">
                  <c:v>45.165847655673232</c:v>
                </c:pt>
                <c:pt idx="208">
                  <c:v>45.377586801948425</c:v>
                </c:pt>
                <c:pt idx="209">
                  <c:v>45.58981443945072</c:v>
                </c:pt>
                <c:pt idx="210">
                  <c:v>45.802532175343067</c:v>
                </c:pt>
                <c:pt idx="211">
                  <c:v>46.015741617939462</c:v>
                </c:pt>
                <c:pt idx="212">
                  <c:v>46.229444376779504</c:v>
                </c:pt>
                <c:pt idx="213">
                  <c:v>46.443642062701564</c:v>
                </c:pt>
                <c:pt idx="214">
                  <c:v>46.658336287915276</c:v>
                </c:pt>
                <c:pt idx="215">
                  <c:v>46.873528666072815</c:v>
                </c:pt>
                <c:pt idx="216">
                  <c:v>47.089220812339327</c:v>
                </c:pt>
                <c:pt idx="217">
                  <c:v>47.305414343462495</c:v>
                </c:pt>
                <c:pt idx="218">
                  <c:v>47.522110877840923</c:v>
                </c:pt>
                <c:pt idx="219">
                  <c:v>47.739312035592071</c:v>
                </c:pt>
                <c:pt idx="220">
                  <c:v>47.957019438618921</c:v>
                </c:pt>
                <c:pt idx="221">
                  <c:v>48.175234710676115</c:v>
                </c:pt>
                <c:pt idx="222">
                  <c:v>48.393959477435125</c:v>
                </c:pt>
                <c:pt idx="223">
                  <c:v>48.613195366548446</c:v>
                </c:pt>
                <c:pt idx="224">
                  <c:v>48.832944007713657</c:v>
                </c:pt>
                <c:pt idx="225">
                  <c:v>49.05320703273599</c:v>
                </c:pt>
                <c:pt idx="226">
                  <c:v>49.27398607559067</c:v>
                </c:pt>
                <c:pt idx="227">
                  <c:v>49.495282772484323</c:v>
                </c:pt>
                <c:pt idx="228">
                  <c:v>49.717098761915736</c:v>
                </c:pt>
                <c:pt idx="229">
                  <c:v>49.939435684736104</c:v>
                </c:pt>
                <c:pt idx="230">
                  <c:v>50.162295184208347</c:v>
                </c:pt>
                <c:pt idx="231">
                  <c:v>50.385678906066033</c:v>
                </c:pt>
                <c:pt idx="232">
                  <c:v>50.609588498571767</c:v>
                </c:pt>
                <c:pt idx="233">
                  <c:v>50.834025612574337</c:v>
                </c:pt>
                <c:pt idx="234">
                  <c:v>51.05899190156633</c:v>
                </c:pt>
                <c:pt idx="235">
                  <c:v>51.284489021740342</c:v>
                </c:pt>
                <c:pt idx="236">
                  <c:v>51.510518632044864</c:v>
                </c:pt>
                <c:pt idx="237">
                  <c:v>51.737082394239863</c:v>
                </c:pt>
                <c:pt idx="238">
                  <c:v>51.964181972951515</c:v>
                </c:pt>
                <c:pt idx="239">
                  <c:v>52.191819035726816</c:v>
                </c:pt>
                <c:pt idx="240">
                  <c:v>52.419995253087137</c:v>
                </c:pt>
                <c:pt idx="241">
                  <c:v>52.648712298582069</c:v>
                </c:pt>
                <c:pt idx="242">
                  <c:v>52.877971848841987</c:v>
                </c:pt>
                <c:pt idx="243">
                  <c:v>53.107775583630882</c:v>
                </c:pt>
                <c:pt idx="244">
                  <c:v>53.338125185898171</c:v>
                </c:pt>
                <c:pt idx="245">
                  <c:v>53.569022341830753</c:v>
                </c:pt>
                <c:pt idx="246">
                  <c:v>53.800468740903767</c:v>
                </c:pt>
                <c:pt idx="247">
                  <c:v>54.032466075931801</c:v>
                </c:pt>
                <c:pt idx="248">
                  <c:v>54.26501604311926</c:v>
                </c:pt>
                <c:pt idx="249">
                  <c:v>54.498120342110425</c:v>
                </c:pt>
                <c:pt idx="250">
                  <c:v>54.731780676039271</c:v>
                </c:pt>
                <c:pt idx="251">
                  <c:v>54.96599875157866</c:v>
                </c:pt>
                <c:pt idx="252">
                  <c:v>55.20077627898965</c:v>
                </c:pt>
                <c:pt idx="253">
                  <c:v>55.436114972170081</c:v>
                </c:pt>
                <c:pt idx="254">
                  <c:v>55.672016548702722</c:v>
                </c:pt>
                <c:pt idx="255">
                  <c:v>55.908482729903916</c:v>
                </c:pt>
                <c:pt idx="256">
                  <c:v>56.145515240870694</c:v>
                </c:pt>
                <c:pt idx="257">
                  <c:v>56.383115810528778</c:v>
                </c:pt>
                <c:pt idx="258">
                  <c:v>56.62128617167965</c:v>
                </c:pt>
                <c:pt idx="259">
                  <c:v>56.860028061047139</c:v>
                </c:pt>
                <c:pt idx="260">
                  <c:v>57.099343219324723</c:v>
                </c:pt>
                <c:pt idx="261">
                  <c:v>57.339233391221356</c:v>
                </c:pt>
                <c:pt idx="262">
                  <c:v>57.579700325508071</c:v>
                </c:pt>
                <c:pt idx="263">
                  <c:v>57.820745775063692</c:v>
                </c:pt>
                <c:pt idx="264">
                  <c:v>58.062371496920413</c:v>
                </c:pt>
                <c:pt idx="265">
                  <c:v>58.304579252309708</c:v>
                </c:pt>
                <c:pt idx="266">
                  <c:v>58.54737080670715</c:v>
                </c:pt>
                <c:pt idx="267">
                  <c:v>58.790747929877831</c:v>
                </c:pt>
                <c:pt idx="268">
                  <c:v>59.034712395921012</c:v>
                </c:pt>
                <c:pt idx="269">
                  <c:v>59.279265983314808</c:v>
                </c:pt>
                <c:pt idx="270">
                  <c:v>59.524410474960881</c:v>
                </c:pt>
                <c:pt idx="271">
                  <c:v>59.770147658228559</c:v>
                </c:pt>
                <c:pt idx="272">
                  <c:v>60.01647932499904</c:v>
                </c:pt>
                <c:pt idx="273">
                  <c:v>60.263407271709518</c:v>
                </c:pt>
                <c:pt idx="274">
                  <c:v>60.510933299396747</c:v>
                </c:pt>
                <c:pt idx="275">
                  <c:v>60.759059213741239</c:v>
                </c:pt>
                <c:pt idx="276">
                  <c:v>61.007786825110017</c:v>
                </c:pt>
                <c:pt idx="277">
                  <c:v>61.257117948600857</c:v>
                </c:pt>
                <c:pt idx="278">
                  <c:v>61.507054404085174</c:v>
                </c:pt>
                <c:pt idx="279">
                  <c:v>61.757598016251222</c:v>
                </c:pt>
                <c:pt idx="280">
                  <c:v>62.00875061464702</c:v>
                </c:pt>
                <c:pt idx="281">
                  <c:v>62.260514033723624</c:v>
                </c:pt>
                <c:pt idx="282">
                  <c:v>62.512890112877642</c:v>
                </c:pt>
                <c:pt idx="283">
                  <c:v>62.765880696494158</c:v>
                </c:pt>
                <c:pt idx="284">
                  <c:v>63.019487633989471</c:v>
                </c:pt>
                <c:pt idx="285">
                  <c:v>63.273712779853241</c:v>
                </c:pt>
                <c:pt idx="286">
                  <c:v>63.528557993691507</c:v>
                </c:pt>
                <c:pt idx="287">
                  <c:v>63.784025140268582</c:v>
                </c:pt>
                <c:pt idx="288">
                  <c:v>64.040116089549869</c:v>
                </c:pt>
                <c:pt idx="289">
                  <c:v>64.29683271674366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A4AD-4659-85C2-37C29B37046A}"/>
            </c:ext>
          </c:extLst>
        </c:ser>
        <c:ser>
          <c:idx val="10"/>
          <c:order val="3"/>
          <c:tx>
            <c:v>Ic = 2.95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Fugro\[UW CPT for ISC4 sorted by type.xlsx]Ic plots'!$G$21:$G$1098</c:f>
              <c:numCache>
                <c:formatCode>General</c:formatCode>
                <c:ptCount val="1078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</c:numCache>
            </c:numRef>
          </c:xVal>
          <c:yVal>
            <c:numRef>
              <c:f>'C:\Users\pm29\Documents\Fugro\[UW CPT for ISC4 sorted by type.xlsx]Ic plots'!$K$21:$K$1098</c:f>
              <c:numCache>
                <c:formatCode>General</c:formatCode>
                <c:ptCount val="1078"/>
                <c:pt idx="32">
                  <c:v>5.1195344350219383</c:v>
                </c:pt>
                <c:pt idx="33">
                  <c:v>5.1778222749804792</c:v>
                </c:pt>
                <c:pt idx="34">
                  <c:v>5.2358615739165293</c:v>
                </c:pt>
                <c:pt idx="35">
                  <c:v>5.2936626036523124</c:v>
                </c:pt>
                <c:pt idx="36">
                  <c:v>5.3512351812545509</c:v>
                </c:pt>
                <c:pt idx="37">
                  <c:v>5.4085886870787787</c:v>
                </c:pt>
                <c:pt idx="38">
                  <c:v>5.4657320836282253</c:v>
                </c:pt>
                <c:pt idx="39">
                  <c:v>5.5226739347022029</c:v>
                </c:pt>
                <c:pt idx="40">
                  <c:v>5.5794224244594659</c:v>
                </c:pt>
                <c:pt idx="41">
                  <c:v>5.6359853761336138</c:v>
                </c:pt>
                <c:pt idx="42">
                  <c:v>5.6923702702200298</c:v>
                </c:pt>
                <c:pt idx="43">
                  <c:v>5.7485842620146954</c:v>
                </c:pt>
                <c:pt idx="44">
                  <c:v>5.8046341984302723</c:v>
                </c:pt>
                <c:pt idx="45">
                  <c:v>5.8605266340476199</c:v>
                </c:pt>
                <c:pt idx="46">
                  <c:v>5.9162678463851517</c:v>
                </c:pt>
                <c:pt idx="47">
                  <c:v>5.9718638503856738</c:v>
                </c:pt>
                <c:pt idx="48">
                  <c:v>6.0273204121326813</c:v>
                </c:pt>
                <c:pt idx="49">
                  <c:v>6.0826430618167526</c:v>
                </c:pt>
                <c:pt idx="50">
                  <c:v>6.1378371059784467</c:v>
                </c:pt>
                <c:pt idx="51">
                  <c:v>6.1929076390578883</c:v>
                </c:pt>
                <c:pt idx="52">
                  <c:v>6.2478595542832789</c:v>
                </c:pt>
                <c:pt idx="53">
                  <c:v>6.3026975539317176</c:v>
                </c:pt>
                <c:pt idx="54">
                  <c:v>6.3574261589958914</c:v>
                </c:pt>
                <c:pt idx="55">
                  <c:v>6.4120497182897731</c:v>
                </c:pt>
                <c:pt idx="56">
                  <c:v>6.4665724170256915</c:v>
                </c:pt>
                <c:pt idx="57">
                  <c:v>6.5209982848939836</c:v>
                </c:pt>
                <c:pt idx="58">
                  <c:v>6.5753312036752138</c:v>
                </c:pt>
                <c:pt idx="59">
                  <c:v>6.6295749144134817</c:v>
                </c:pt>
                <c:pt idx="60">
                  <c:v>6.6837330241779274</c:v>
                </c:pt>
                <c:pt idx="61">
                  <c:v>6.7378090124380119</c:v>
                </c:pt>
                <c:pt idx="62">
                  <c:v>6.7918062370766243</c:v>
                </c:pt>
                <c:pt idx="63">
                  <c:v>6.8457279400639006</c:v>
                </c:pt>
                <c:pt idx="64">
                  <c:v>6.8995772528127857</c:v>
                </c:pt>
                <c:pt idx="65">
                  <c:v>6.9533572012364973</c:v>
                </c:pt>
                <c:pt idx="66">
                  <c:v>7.0070707105264063</c:v>
                </c:pt>
                <c:pt idx="67">
                  <c:v>7.0607206096679684</c:v>
                </c:pt>
                <c:pt idx="68">
                  <c:v>7.1143096357108453</c:v>
                </c:pt>
                <c:pt idx="69">
                  <c:v>7.1678404378086062</c:v>
                </c:pt>
                <c:pt idx="70">
                  <c:v>7.2213155810421812</c:v>
                </c:pt>
                <c:pt idx="71">
                  <c:v>7.2747375500403448</c:v>
                </c:pt>
                <c:pt idx="72">
                  <c:v>7.3281087524097286</c:v>
                </c:pt>
                <c:pt idx="73">
                  <c:v>7.3814315219857729</c:v>
                </c:pt>
                <c:pt idx="74">
                  <c:v>7.4347081219156523</c:v>
                </c:pt>
                <c:pt idx="75">
                  <c:v>7.4879407475830106</c:v>
                </c:pt>
                <c:pt idx="76">
                  <c:v>7.5411315293842156</c:v>
                </c:pt>
                <c:pt idx="77">
                  <c:v>7.5942825353646199</c:v>
                </c:pt>
                <c:pt idx="78">
                  <c:v>7.6473957737233453</c:v>
                </c:pt>
                <c:pt idx="79">
                  <c:v>7.7004731951940215</c:v>
                </c:pt>
                <c:pt idx="80">
                  <c:v>7.753516695308865</c:v>
                </c:pt>
                <c:pt idx="81">
                  <c:v>7.8065281165526512</c:v>
                </c:pt>
                <c:pt idx="82">
                  <c:v>7.8595092504129491</c:v>
                </c:pt>
                <c:pt idx="83">
                  <c:v>7.9124618393324431</c:v>
                </c:pt>
                <c:pt idx="84">
                  <c:v>7.9653875785689321</c:v>
                </c:pt>
                <c:pt idx="85">
                  <c:v>8.0182881179679928</c:v>
                </c:pt>
                <c:pt idx="86">
                  <c:v>8.0711650636532895</c:v>
                </c:pt>
                <c:pt idx="87">
                  <c:v>8.1240199796389927</c:v>
                </c:pt>
                <c:pt idx="88">
                  <c:v>8.1768543893685148</c:v>
                </c:pt>
                <c:pt idx="89">
                  <c:v>8.2296697771835827</c:v>
                </c:pt>
                <c:pt idx="90">
                  <c:v>8.2824675897273785</c:v>
                </c:pt>
                <c:pt idx="91">
                  <c:v>8.3352492372852094</c:v>
                </c:pt>
                <c:pt idx="92">
                  <c:v>8.3880160950660834</c:v>
                </c:pt>
                <c:pt idx="93">
                  <c:v>8.4407695044281539</c:v>
                </c:pt>
                <c:pt idx="94">
                  <c:v>8.4935107740511082</c:v>
                </c:pt>
                <c:pt idx="95">
                  <c:v>8.5462411810580736</c:v>
                </c:pt>
                <c:pt idx="96">
                  <c:v>8.5989619720897412</c:v>
                </c:pt>
                <c:pt idx="97">
                  <c:v>8.6516743643330276</c:v>
                </c:pt>
                <c:pt idx="98">
                  <c:v>8.7043795465066331</c:v>
                </c:pt>
                <c:pt idx="99">
                  <c:v>8.757078679805641</c:v>
                </c:pt>
                <c:pt idx="100">
                  <c:v>8.809772898807136</c:v>
                </c:pt>
                <c:pt idx="101">
                  <c:v>8.8624633123387913</c:v>
                </c:pt>
                <c:pt idx="102">
                  <c:v>8.9151510043122357</c:v>
                </c:pt>
                <c:pt idx="103">
                  <c:v>8.9678370345228373</c:v>
                </c:pt>
                <c:pt idx="104">
                  <c:v>9.0205224394176415</c:v>
                </c:pt>
                <c:pt idx="105">
                  <c:v>9.0732082328328705</c:v>
                </c:pt>
                <c:pt idx="106">
                  <c:v>9.1258954067024032</c:v>
                </c:pt>
                <c:pt idx="107">
                  <c:v>9.17858493173871</c:v>
                </c:pt>
                <c:pt idx="108">
                  <c:v>9.231277758087483</c:v>
                </c:pt>
                <c:pt idx="109">
                  <c:v>9.2839748159570359</c:v>
                </c:pt>
                <c:pt idx="110">
                  <c:v>9.3366770162238808</c:v>
                </c:pt>
                <c:pt idx="111">
                  <c:v>9.3893852510153195</c:v>
                </c:pt>
                <c:pt idx="112">
                  <c:v>9.4421003942703123</c:v>
                </c:pt>
                <c:pt idx="113">
                  <c:v>9.4948233022793396</c:v>
                </c:pt>
                <c:pt idx="114">
                  <c:v>9.5475548142044762</c:v>
                </c:pt>
                <c:pt idx="115">
                  <c:v>9.6002957525803154</c:v>
                </c:pt>
                <c:pt idx="116">
                  <c:v>9.6530469237967154</c:v>
                </c:pt>
                <c:pt idx="117">
                  <c:v>9.7058091185641064</c:v>
                </c:pt>
                <c:pt idx="118">
                  <c:v>9.7585831123621105</c:v>
                </c:pt>
                <c:pt idx="119">
                  <c:v>9.8113696658722862</c:v>
                </c:pt>
                <c:pt idx="120">
                  <c:v>9.8641695253954236</c:v>
                </c:pt>
                <c:pt idx="121">
                  <c:v>9.9169834232544378</c:v>
                </c:pt>
                <c:pt idx="122">
                  <c:v>9.9698120781829953</c:v>
                </c:pt>
                <c:pt idx="123">
                  <c:v>10.022656195700918</c:v>
                </c:pt>
                <c:pt idx="124">
                  <c:v>10.0755164684766</c:v>
                </c:pt>
                <c:pt idx="125">
                  <c:v>10.128393576677068</c:v>
                </c:pt>
                <c:pt idx="126">
                  <c:v>10.181288188306246</c:v>
                </c:pt>
                <c:pt idx="127">
                  <c:v>10.234200959531869</c:v>
                </c:pt>
                <c:pt idx="128">
                  <c:v>10.287132535001387</c:v>
                </c:pt>
                <c:pt idx="129">
                  <c:v>10.340083548147538</c:v>
                </c:pt>
                <c:pt idx="130">
                  <c:v>10.393054621483744</c:v>
                </c:pt>
                <c:pt idx="131">
                  <c:v>10.446046366889957</c:v>
                </c:pt>
                <c:pt idx="132">
                  <c:v>10.499059385889126</c:v>
                </c:pt>
                <c:pt idx="133">
                  <c:v>10.552094269914816</c:v>
                </c:pt>
                <c:pt idx="134">
                  <c:v>10.605151600570245</c:v>
                </c:pt>
                <c:pt idx="135">
                  <c:v>10.658231949879017</c:v>
                </c:pt>
                <c:pt idx="136">
                  <c:v>10.711335880528047</c:v>
                </c:pt>
                <c:pt idx="137">
                  <c:v>10.764463946102731</c:v>
                </c:pt>
                <c:pt idx="138">
                  <c:v>10.817616691314853</c:v>
                </c:pt>
                <c:pt idx="139">
                  <c:v>10.870794652223404</c:v>
                </c:pt>
                <c:pt idx="140">
                  <c:v>10.923998356448582</c:v>
                </c:pt>
                <c:pt idx="141">
                  <c:v>10.977228323379331</c:v>
                </c:pt>
                <c:pt idx="142">
                  <c:v>11.030485064374412</c:v>
                </c:pt>
                <c:pt idx="143">
                  <c:v>11.083769082957536</c:v>
                </c:pt>
                <c:pt idx="144">
                  <c:v>11.13708087500657</c:v>
                </c:pt>
                <c:pt idx="145">
                  <c:v>11.190420928937112</c:v>
                </c:pt>
                <c:pt idx="146">
                  <c:v>11.243789725880626</c:v>
                </c:pt>
                <c:pt idx="147">
                  <c:v>11.297187739857343</c:v>
                </c:pt>
                <c:pt idx="148">
                  <c:v>11.350615437944031</c:v>
                </c:pt>
                <c:pt idx="149">
                  <c:v>11.404073280436933</c:v>
                </c:pt>
                <c:pt idx="150">
                  <c:v>11.457561721010022</c:v>
                </c:pt>
                <c:pt idx="151">
                  <c:v>11.511081206868633</c:v>
                </c:pt>
                <c:pt idx="152">
                  <c:v>11.564632178898712</c:v>
                </c:pt>
                <c:pt idx="153">
                  <c:v>11.618215071811873</c:v>
                </c:pt>
                <c:pt idx="154">
                  <c:v>11.671830314286328</c:v>
                </c:pt>
                <c:pt idx="155">
                  <c:v>11.725478329103794</c:v>
                </c:pt>
                <c:pt idx="156">
                  <c:v>11.779159533282735</c:v>
                </c:pt>
                <c:pt idx="157">
                  <c:v>11.832874338207729</c:v>
                </c:pt>
                <c:pt idx="158">
                  <c:v>11.886623149755382</c:v>
                </c:pt>
                <c:pt idx="159">
                  <c:v>11.940406368416706</c:v>
                </c:pt>
                <c:pt idx="160">
                  <c:v>11.994224389416271</c:v>
                </c:pt>
                <c:pt idx="161">
                  <c:v>12.048077602827945</c:v>
                </c:pt>
                <c:pt idx="162">
                  <c:v>12.101966393687722</c:v>
                </c:pt>
                <c:pt idx="163">
                  <c:v>12.155891142103384</c:v>
                </c:pt>
                <c:pt idx="164">
                  <c:v>12.209852223361239</c:v>
                </c:pt>
                <c:pt idx="165">
                  <c:v>12.263850008030088</c:v>
                </c:pt>
                <c:pt idx="166">
                  <c:v>12.317884862062439</c:v>
                </c:pt>
                <c:pt idx="167">
                  <c:v>12.371957146893008</c:v>
                </c:pt>
                <c:pt idx="168">
                  <c:v>12.426067219534747</c:v>
                </c:pt>
                <c:pt idx="169">
                  <c:v>12.480215432672249</c:v>
                </c:pt>
                <c:pt idx="170">
                  <c:v>12.534402134752915</c:v>
                </c:pt>
                <c:pt idx="171">
                  <c:v>12.58862767007559</c:v>
                </c:pt>
                <c:pt idx="172">
                  <c:v>12.64289237887707</c:v>
                </c:pt>
                <c:pt idx="173">
                  <c:v>12.697196597416422</c:v>
                </c:pt>
                <c:pt idx="174">
                  <c:v>12.751540658056998</c:v>
                </c:pt>
                <c:pt idx="175">
                  <c:v>12.805924889346686</c:v>
                </c:pt>
                <c:pt idx="176">
                  <c:v>12.860349616095816</c:v>
                </c:pt>
                <c:pt idx="177">
                  <c:v>12.914815159453392</c:v>
                </c:pt>
                <c:pt idx="178">
                  <c:v>12.969321836981338</c:v>
                </c:pt>
                <c:pt idx="179">
                  <c:v>13.023869962726916</c:v>
                </c:pt>
                <c:pt idx="180">
                  <c:v>13.078459847293347</c:v>
                </c:pt>
                <c:pt idx="181">
                  <c:v>13.133091797908795</c:v>
                </c:pt>
                <c:pt idx="182">
                  <c:v>13.187766118493588</c:v>
                </c:pt>
                <c:pt idx="183">
                  <c:v>13.242483109725882</c:v>
                </c:pt>
                <c:pt idx="184">
                  <c:v>13.297243069105731</c:v>
                </c:pt>
                <c:pt idx="185">
                  <c:v>13.35204629101762</c:v>
                </c:pt>
                <c:pt idx="186">
                  <c:v>13.406893066791488</c:v>
                </c:pt>
                <c:pt idx="187">
                  <c:v>13.46178368476242</c:v>
                </c:pt>
                <c:pt idx="188">
                  <c:v>13.51671843032875</c:v>
                </c:pt>
                <c:pt idx="189">
                  <c:v>13.571697586009016</c:v>
                </c:pt>
                <c:pt idx="190">
                  <c:v>13.626721431497421</c:v>
                </c:pt>
                <c:pt idx="191">
                  <c:v>13.68179024371809</c:v>
                </c:pt>
                <c:pt idx="192">
                  <c:v>13.736904296878064</c:v>
                </c:pt>
                <c:pt idx="193">
                  <c:v>13.792063862519083</c:v>
                </c:pt>
                <c:pt idx="194">
                  <c:v>13.847269209568157</c:v>
                </c:pt>
                <c:pt idx="195">
                  <c:v>13.902520604387059</c:v>
                </c:pt>
                <c:pt idx="196">
                  <c:v>13.957818310820592</c:v>
                </c:pt>
                <c:pt idx="197">
                  <c:v>14.013162590243878</c:v>
                </c:pt>
                <c:pt idx="198">
                  <c:v>14.068553701608504</c:v>
                </c:pt>
                <c:pt idx="199">
                  <c:v>14.123991901487713</c:v>
                </c:pt>
                <c:pt idx="200">
                  <c:v>14.179477444120518</c:v>
                </c:pt>
                <c:pt idx="201">
                  <c:v>14.235010581454937</c:v>
                </c:pt>
                <c:pt idx="202">
                  <c:v>14.290591563190153</c:v>
                </c:pt>
                <c:pt idx="203">
                  <c:v>14.346220636817877</c:v>
                </c:pt>
                <c:pt idx="204">
                  <c:v>14.401898047662707</c:v>
                </c:pt>
                <c:pt idx="205">
                  <c:v>14.45762403892174</c:v>
                </c:pt>
                <c:pt idx="206">
                  <c:v>14.513398851703162</c:v>
                </c:pt>
                <c:pt idx="207">
                  <c:v>14.569222725064144</c:v>
                </c:pt>
                <c:pt idx="208">
                  <c:v>14.625095896047863</c:v>
                </c:pt>
                <c:pt idx="209">
                  <c:v>14.68101859971981</c:v>
                </c:pt>
                <c:pt idx="210">
                  <c:v>14.736991069203182</c:v>
                </c:pt>
                <c:pt idx="211">
                  <c:v>14.793013535713696</c:v>
                </c:pt>
                <c:pt idx="212">
                  <c:v>14.849086228593587</c:v>
                </c:pt>
                <c:pt idx="213">
                  <c:v>14.905209375344873</c:v>
                </c:pt>
                <c:pt idx="214">
                  <c:v>14.961383201662002</c:v>
                </c:pt>
                <c:pt idx="215">
                  <c:v>15.017607931463747</c:v>
                </c:pt>
                <c:pt idx="216">
                  <c:v>15.073883786924515</c:v>
                </c:pt>
                <c:pt idx="217">
                  <c:v>15.130210988504949</c:v>
                </c:pt>
                <c:pt idx="218">
                  <c:v>15.186589754981926</c:v>
                </c:pt>
                <c:pt idx="219">
                  <c:v>15.243020303477994</c:v>
                </c:pt>
                <c:pt idx="220">
                  <c:v>15.299502849490175</c:v>
                </c:pt>
                <c:pt idx="221">
                  <c:v>15.356037606918113</c:v>
                </c:pt>
                <c:pt idx="222">
                  <c:v>15.412624788091804</c:v>
                </c:pt>
                <c:pt idx="223">
                  <c:v>15.469264603798649</c:v>
                </c:pt>
                <c:pt idx="224">
                  <c:v>15.525957263310046</c:v>
                </c:pt>
                <c:pt idx="225">
                  <c:v>15.582702974407427</c:v>
                </c:pt>
                <c:pt idx="226">
                  <c:v>15.639501943407712</c:v>
                </c:pt>
                <c:pt idx="227">
                  <c:v>15.696354375188461</c:v>
                </c:pt>
                <c:pt idx="228">
                  <c:v>15.753260473212258</c:v>
                </c:pt>
                <c:pt idx="229">
                  <c:v>15.810220439550847</c:v>
                </c:pt>
                <c:pt idx="230">
                  <c:v>15.867234474908724</c:v>
                </c:pt>
                <c:pt idx="231">
                  <c:v>15.92430277864622</c:v>
                </c:pt>
                <c:pt idx="232">
                  <c:v>15.981425548802228</c:v>
                </c:pt>
                <c:pt idx="233">
                  <c:v>16.03860298211643</c:v>
                </c:pt>
                <c:pt idx="234">
                  <c:v>16.095835274051137</c:v>
                </c:pt>
                <c:pt idx="235">
                  <c:v>16.153122618812681</c:v>
                </c:pt>
                <c:pt idx="236">
                  <c:v>16.210465209372462</c:v>
                </c:pt>
                <c:pt idx="237">
                  <c:v>16.267863237487511</c:v>
                </c:pt>
                <c:pt idx="238">
                  <c:v>16.32531689372075</c:v>
                </c:pt>
                <c:pt idx="239">
                  <c:v>16.382826367460805</c:v>
                </c:pt>
                <c:pt idx="240">
                  <c:v>16.440391846941541</c:v>
                </c:pt>
                <c:pt idx="241">
                  <c:v>16.498013519261121</c:v>
                </c:pt>
                <c:pt idx="242">
                  <c:v>16.555691570400747</c:v>
                </c:pt>
                <c:pt idx="243">
                  <c:v>16.613426185243238</c:v>
                </c:pt>
                <c:pt idx="244">
                  <c:v>16.671217547590867</c:v>
                </c:pt>
                <c:pt idx="245">
                  <c:v>16.72906584018331</c:v>
                </c:pt>
                <c:pt idx="246">
                  <c:v>16.786971244715012</c:v>
                </c:pt>
                <c:pt idx="247">
                  <c:v>16.844933941852283</c:v>
                </c:pt>
                <c:pt idx="248">
                  <c:v>16.902954111250086</c:v>
                </c:pt>
                <c:pt idx="249">
                  <c:v>16.961031931568638</c:v>
                </c:pt>
                <c:pt idx="250">
                  <c:v>17.019167580489501</c:v>
                </c:pt>
                <c:pt idx="251">
                  <c:v>17.077361234731576</c:v>
                </c:pt>
                <c:pt idx="252">
                  <c:v>17.135613070066775</c:v>
                </c:pt>
                <c:pt idx="253">
                  <c:v>17.193923261335225</c:v>
                </c:pt>
                <c:pt idx="254">
                  <c:v>17.252291982460541</c:v>
                </c:pt>
                <c:pt idx="255">
                  <c:v>17.310719406464571</c:v>
                </c:pt>
                <c:pt idx="256">
                  <c:v>17.369205705481992</c:v>
                </c:pt>
                <c:pt idx="257">
                  <c:v>17.427751050774599</c:v>
                </c:pt>
                <c:pt idx="258">
                  <c:v>17.486355612745335</c:v>
                </c:pt>
                <c:pt idx="259">
                  <c:v>17.545019560952227</c:v>
                </c:pt>
                <c:pt idx="260">
                  <c:v>17.603743064121925</c:v>
                </c:pt>
                <c:pt idx="261">
                  <c:v>17.662526290163004</c:v>
                </c:pt>
                <c:pt idx="262">
                  <c:v>17.721369406179146</c:v>
                </c:pt>
                <c:pt idx="263">
                  <c:v>17.780272578482023</c:v>
                </c:pt>
                <c:pt idx="264">
                  <c:v>17.839235972604065</c:v>
                </c:pt>
                <c:pt idx="265">
                  <c:v>17.89825975331075</c:v>
                </c:pt>
                <c:pt idx="266">
                  <c:v>17.957344084613094</c:v>
                </c:pt>
                <c:pt idx="267">
                  <c:v>18.016489129779501</c:v>
                </c:pt>
                <c:pt idx="268">
                  <c:v>18.075695051347822</c:v>
                </c:pt>
                <c:pt idx="269">
                  <c:v>18.134962011136832</c:v>
                </c:pt>
                <c:pt idx="270">
                  <c:v>18.194290170257801</c:v>
                </c:pt>
                <c:pt idx="271">
                  <c:v>18.253679689125764</c:v>
                </c:pt>
                <c:pt idx="272">
                  <c:v>18.313130727470565</c:v>
                </c:pt>
                <c:pt idx="273">
                  <c:v>18.37264344434789</c:v>
                </c:pt>
                <c:pt idx="274">
                  <c:v>18.432217998149873</c:v>
                </c:pt>
                <c:pt idx="275">
                  <c:v>18.491854546615656</c:v>
                </c:pt>
                <c:pt idx="276">
                  <c:v>18.551553246841927</c:v>
                </c:pt>
                <c:pt idx="277">
                  <c:v>18.61131425529301</c:v>
                </c:pt>
                <c:pt idx="278">
                  <c:v>18.671137727810972</c:v>
                </c:pt>
                <c:pt idx="279">
                  <c:v>18.731023819625474</c:v>
                </c:pt>
                <c:pt idx="280">
                  <c:v>18.790972685363613</c:v>
                </c:pt>
                <c:pt idx="281">
                  <c:v>18.850984479059449</c:v>
                </c:pt>
                <c:pt idx="282">
                  <c:v>18.911059354163395</c:v>
                </c:pt>
                <c:pt idx="283">
                  <c:v>18.971197463551555</c:v>
                </c:pt>
                <c:pt idx="284">
                  <c:v>19.031398959534933</c:v>
                </c:pt>
                <c:pt idx="285">
                  <c:v>19.091663993868295</c:v>
                </c:pt>
                <c:pt idx="286">
                  <c:v>19.151992717759136</c:v>
                </c:pt>
                <c:pt idx="287">
                  <c:v>19.21238528187634</c:v>
                </c:pt>
                <c:pt idx="288">
                  <c:v>19.27284183635884</c:v>
                </c:pt>
                <c:pt idx="289">
                  <c:v>19.333362530823916</c:v>
                </c:pt>
                <c:pt idx="290">
                  <c:v>19.39394751437581</c:v>
                </c:pt>
                <c:pt idx="291">
                  <c:v>19.454596935613534</c:v>
                </c:pt>
                <c:pt idx="292">
                  <c:v>19.515310942639303</c:v>
                </c:pt>
                <c:pt idx="293">
                  <c:v>19.576089683066318</c:v>
                </c:pt>
                <c:pt idx="294">
                  <c:v>19.636933304026545</c:v>
                </c:pt>
                <c:pt idx="295">
                  <c:v>19.697841952178621</c:v>
                </c:pt>
                <c:pt idx="296">
                  <c:v>19.758815773715174</c:v>
                </c:pt>
                <c:pt idx="297">
                  <c:v>19.819854914370648</c:v>
                </c:pt>
                <c:pt idx="298">
                  <c:v>19.880959519428366</c:v>
                </c:pt>
                <c:pt idx="299">
                  <c:v>19.942129733727974</c:v>
                </c:pt>
                <c:pt idx="300">
                  <c:v>20.00336570167255</c:v>
                </c:pt>
                <c:pt idx="301">
                  <c:v>20.064667567235638</c:v>
                </c:pt>
                <c:pt idx="302">
                  <c:v>20.126035473968223</c:v>
                </c:pt>
                <c:pt idx="303">
                  <c:v>20.187469565005586</c:v>
                </c:pt>
                <c:pt idx="304">
                  <c:v>20.248969983074009</c:v>
                </c:pt>
                <c:pt idx="305">
                  <c:v>20.310536870497433</c:v>
                </c:pt>
                <c:pt idx="306">
                  <c:v>20.372170369204063</c:v>
                </c:pt>
                <c:pt idx="307">
                  <c:v>20.433870620732815</c:v>
                </c:pt>
                <c:pt idx="308">
                  <c:v>20.495637766239593</c:v>
                </c:pt>
                <c:pt idx="309">
                  <c:v>20.557471946503625</c:v>
                </c:pt>
                <c:pt idx="310">
                  <c:v>20.619373301933756</c:v>
                </c:pt>
                <c:pt idx="311">
                  <c:v>20.68134197257438</c:v>
                </c:pt>
                <c:pt idx="312">
                  <c:v>20.743378098111521</c:v>
                </c:pt>
                <c:pt idx="313">
                  <c:v>20.805481817878729</c:v>
                </c:pt>
                <c:pt idx="314">
                  <c:v>20.867653270863059</c:v>
                </c:pt>
                <c:pt idx="315">
                  <c:v>20.929892595710616</c:v>
                </c:pt>
                <c:pt idx="316">
                  <c:v>20.992199930732429</c:v>
                </c:pt>
                <c:pt idx="317">
                  <c:v>21.054575413909941</c:v>
                </c:pt>
                <c:pt idx="318">
                  <c:v>21.117019182900606</c:v>
                </c:pt>
                <c:pt idx="319">
                  <c:v>21.179531375043279</c:v>
                </c:pt>
                <c:pt idx="320">
                  <c:v>21.242112127363676</c:v>
                </c:pt>
                <c:pt idx="321">
                  <c:v>21.304761576579523</c:v>
                </c:pt>
                <c:pt idx="322">
                  <c:v>21.36747985910602</c:v>
                </c:pt>
                <c:pt idx="323">
                  <c:v>21.430267111060758</c:v>
                </c:pt>
                <c:pt idx="324">
                  <c:v>21.493123468268983</c:v>
                </c:pt>
                <c:pt idx="325">
                  <c:v>21.556049066268535</c:v>
                </c:pt>
                <c:pt idx="326">
                  <c:v>21.619044040314815</c:v>
                </c:pt>
                <c:pt idx="327">
                  <c:v>21.682108525385651</c:v>
                </c:pt>
                <c:pt idx="328">
                  <c:v>21.745242656186274</c:v>
                </c:pt>
                <c:pt idx="329">
                  <c:v>21.808446567153826</c:v>
                </c:pt>
                <c:pt idx="330">
                  <c:v>21.871720392462169</c:v>
                </c:pt>
                <c:pt idx="331">
                  <c:v>21.935064266026643</c:v>
                </c:pt>
                <c:pt idx="332">
                  <c:v>21.998478321508514</c:v>
                </c:pt>
                <c:pt idx="333">
                  <c:v>22.061962692319408</c:v>
                </c:pt>
                <c:pt idx="334">
                  <c:v>22.125517511625997</c:v>
                </c:pt>
                <c:pt idx="335">
                  <c:v>22.189142912354118</c:v>
                </c:pt>
                <c:pt idx="336">
                  <c:v>22.252839027193371</c:v>
                </c:pt>
                <c:pt idx="337">
                  <c:v>22.316605988601307</c:v>
                </c:pt>
                <c:pt idx="338">
                  <c:v>22.380443928807541</c:v>
                </c:pt>
                <c:pt idx="339">
                  <c:v>22.444352979818152</c:v>
                </c:pt>
                <c:pt idx="340">
                  <c:v>22.508333273419517</c:v>
                </c:pt>
                <c:pt idx="341">
                  <c:v>22.572384941182783</c:v>
                </c:pt>
                <c:pt idx="342">
                  <c:v>22.636508114467468</c:v>
                </c:pt>
                <c:pt idx="343">
                  <c:v>22.700702924425663</c:v>
                </c:pt>
                <c:pt idx="344">
                  <c:v>22.764969502005954</c:v>
                </c:pt>
                <c:pt idx="345">
                  <c:v>22.829307977957228</c:v>
                </c:pt>
                <c:pt idx="346">
                  <c:v>22.893718482832462</c:v>
                </c:pt>
                <c:pt idx="347">
                  <c:v>22.958201146992593</c:v>
                </c:pt>
                <c:pt idx="348">
                  <c:v>23.022756100610206</c:v>
                </c:pt>
                <c:pt idx="349">
                  <c:v>23.087383473673171</c:v>
                </c:pt>
                <c:pt idx="350">
                  <c:v>23.152083395988356</c:v>
                </c:pt>
                <c:pt idx="351">
                  <c:v>23.21685599718516</c:v>
                </c:pt>
                <c:pt idx="352">
                  <c:v>23.281701406719137</c:v>
                </c:pt>
                <c:pt idx="353">
                  <c:v>23.346619753875391</c:v>
                </c:pt>
                <c:pt idx="354">
                  <c:v>23.411611167772129</c:v>
                </c:pt>
                <c:pt idx="355">
                  <c:v>23.476675777364072</c:v>
                </c:pt>
                <c:pt idx="356">
                  <c:v>23.541813711445798</c:v>
                </c:pt>
                <c:pt idx="357">
                  <c:v>23.607025098655154</c:v>
                </c:pt>
                <c:pt idx="358">
                  <c:v>23.672310067476506</c:v>
                </c:pt>
                <c:pt idx="359">
                  <c:v>23.737668746243891</c:v>
                </c:pt>
                <c:pt idx="360">
                  <c:v>23.803101263144576</c:v>
                </c:pt>
                <c:pt idx="361">
                  <c:v>23.868607746221823</c:v>
                </c:pt>
                <c:pt idx="362">
                  <c:v>23.934188323378372</c:v>
                </c:pt>
                <c:pt idx="363">
                  <c:v>23.999843122379374</c:v>
                </c:pt>
                <c:pt idx="364">
                  <c:v>24.065572270855597</c:v>
                </c:pt>
                <c:pt idx="365">
                  <c:v>24.131375896306213</c:v>
                </c:pt>
                <c:pt idx="366">
                  <c:v>24.197254126102209</c:v>
                </c:pt>
                <c:pt idx="367">
                  <c:v>24.263207087489015</c:v>
                </c:pt>
                <c:pt idx="368">
                  <c:v>24.329234907589544</c:v>
                </c:pt>
                <c:pt idx="369">
                  <c:v>24.395337713407155</c:v>
                </c:pt>
                <c:pt idx="370">
                  <c:v>24.461515631828515</c:v>
                </c:pt>
                <c:pt idx="371">
                  <c:v>24.527768789626293</c:v>
                </c:pt>
                <c:pt idx="372">
                  <c:v>24.594097313462225</c:v>
                </c:pt>
                <c:pt idx="373">
                  <c:v>24.66050132988968</c:v>
                </c:pt>
                <c:pt idx="374">
                  <c:v>24.726980965356482</c:v>
                </c:pt>
                <c:pt idx="375">
                  <c:v>24.793536346207638</c:v>
                </c:pt>
                <c:pt idx="376">
                  <c:v>24.86016759868793</c:v>
                </c:pt>
                <c:pt idx="377">
                  <c:v>24.926874848944777</c:v>
                </c:pt>
                <c:pt idx="378">
                  <c:v>24.993658223030597</c:v>
                </c:pt>
                <c:pt idx="379">
                  <c:v>25.060517846905668</c:v>
                </c:pt>
                <c:pt idx="380">
                  <c:v>25.127453846440499</c:v>
                </c:pt>
                <c:pt idx="381">
                  <c:v>25.19446634741842</c:v>
                </c:pt>
                <c:pt idx="382">
                  <c:v>25.261555475538131</c:v>
                </c:pt>
                <c:pt idx="383">
                  <c:v>25.328721356416303</c:v>
                </c:pt>
                <c:pt idx="384">
                  <c:v>25.395964115589706</c:v>
                </c:pt>
                <c:pt idx="385">
                  <c:v>25.463283878517988</c:v>
                </c:pt>
                <c:pt idx="386">
                  <c:v>25.530680770586002</c:v>
                </c:pt>
                <c:pt idx="387">
                  <c:v>25.59815491710599</c:v>
                </c:pt>
                <c:pt idx="388">
                  <c:v>25.665706443320236</c:v>
                </c:pt>
                <c:pt idx="389">
                  <c:v>25.733335474403152</c:v>
                </c:pt>
                <c:pt idx="390">
                  <c:v>25.801042135463764</c:v>
                </c:pt>
                <c:pt idx="391">
                  <c:v>25.868826551547887</c:v>
                </c:pt>
                <c:pt idx="392">
                  <c:v>25.936688847640504</c:v>
                </c:pt>
                <c:pt idx="393">
                  <c:v>26.004629148667814</c:v>
                </c:pt>
                <c:pt idx="394">
                  <c:v>26.072647579499719</c:v>
                </c:pt>
                <c:pt idx="395">
                  <c:v>26.140744264951717</c:v>
                </c:pt>
                <c:pt idx="396">
                  <c:v>26.208919329787314</c:v>
                </c:pt>
                <c:pt idx="397">
                  <c:v>26.277172898720128</c:v>
                </c:pt>
                <c:pt idx="398">
                  <c:v>26.345505096415888</c:v>
                </c:pt>
                <c:pt idx="399">
                  <c:v>26.413916047494642</c:v>
                </c:pt>
                <c:pt idx="400">
                  <c:v>26.482405876532898</c:v>
                </c:pt>
                <c:pt idx="401">
                  <c:v>26.550974708065528</c:v>
                </c:pt>
                <c:pt idx="402">
                  <c:v>26.619622666588015</c:v>
                </c:pt>
                <c:pt idx="403">
                  <c:v>26.688349876558316</c:v>
                </c:pt>
                <c:pt idx="404">
                  <c:v>26.757156462398939</c:v>
                </c:pt>
                <c:pt idx="405">
                  <c:v>26.826042548498908</c:v>
                </c:pt>
                <c:pt idx="406">
                  <c:v>26.895008259215782</c:v>
                </c:pt>
                <c:pt idx="407">
                  <c:v>26.964053718877498</c:v>
                </c:pt>
                <c:pt idx="408">
                  <c:v>27.033179051784465</c:v>
                </c:pt>
                <c:pt idx="409">
                  <c:v>27.102384382211216</c:v>
                </c:pt>
                <c:pt idx="410">
                  <c:v>27.171669834408672</c:v>
                </c:pt>
                <c:pt idx="411">
                  <c:v>27.241035532605604</c:v>
                </c:pt>
                <c:pt idx="412">
                  <c:v>27.310481601010832</c:v>
                </c:pt>
                <c:pt idx="413">
                  <c:v>27.380008163814828</c:v>
                </c:pt>
                <c:pt idx="414">
                  <c:v>27.449615345191734</c:v>
                </c:pt>
                <c:pt idx="415">
                  <c:v>27.519303269301066</c:v>
                </c:pt>
                <c:pt idx="416">
                  <c:v>27.589072060289435</c:v>
                </c:pt>
                <c:pt idx="417">
                  <c:v>27.658921842292425</c:v>
                </c:pt>
                <c:pt idx="418">
                  <c:v>27.728852739436348</c:v>
                </c:pt>
                <c:pt idx="419">
                  <c:v>27.79886487584001</c:v>
                </c:pt>
                <c:pt idx="420">
                  <c:v>27.868958375616273</c:v>
                </c:pt>
                <c:pt idx="421">
                  <c:v>27.939133362873967</c:v>
                </c:pt>
                <c:pt idx="422">
                  <c:v>28.009389961719442</c:v>
                </c:pt>
                <c:pt idx="423">
                  <c:v>28.079728296258359</c:v>
                </c:pt>
                <c:pt idx="424">
                  <c:v>28.150148490597267</c:v>
                </c:pt>
                <c:pt idx="425">
                  <c:v>28.220650668845249</c:v>
                </c:pt>
                <c:pt idx="426">
                  <c:v>28.291234955115716</c:v>
                </c:pt>
                <c:pt idx="427">
                  <c:v>28.361901473527773</c:v>
                </c:pt>
                <c:pt idx="428">
                  <c:v>28.432650348208064</c:v>
                </c:pt>
                <c:pt idx="429">
                  <c:v>28.503481703292199</c:v>
                </c:pt>
                <c:pt idx="430">
                  <c:v>28.574395662926435</c:v>
                </c:pt>
                <c:pt idx="431">
                  <c:v>28.645392351269116</c:v>
                </c:pt>
                <c:pt idx="432">
                  <c:v>28.716471892492496</c:v>
                </c:pt>
                <c:pt idx="433">
                  <c:v>28.787634410783948</c:v>
                </c:pt>
                <c:pt idx="434">
                  <c:v>28.858880030347684</c:v>
                </c:pt>
                <c:pt idx="435">
                  <c:v>28.930208875406315</c:v>
                </c:pt>
                <c:pt idx="436">
                  <c:v>29.001621070202081</c:v>
                </c:pt>
                <c:pt idx="437">
                  <c:v>29.073116738998753</c:v>
                </c:pt>
                <c:pt idx="438">
                  <c:v>29.144696006082636</c:v>
                </c:pt>
                <c:pt idx="439">
                  <c:v>29.216358995764544</c:v>
                </c:pt>
                <c:pt idx="440">
                  <c:v>29.288105832380804</c:v>
                </c:pt>
                <c:pt idx="441">
                  <c:v>29.359936640294951</c:v>
                </c:pt>
                <c:pt idx="442">
                  <c:v>29.431851543899104</c:v>
                </c:pt>
                <c:pt idx="443">
                  <c:v>29.503850667615339</c:v>
                </c:pt>
                <c:pt idx="444">
                  <c:v>29.575934135897118</c:v>
                </c:pt>
                <c:pt idx="445">
                  <c:v>29.648102073230827</c:v>
                </c:pt>
                <c:pt idx="446">
                  <c:v>29.72035460413684</c:v>
                </c:pt>
                <c:pt idx="447">
                  <c:v>29.792691853171259</c:v>
                </c:pt>
                <c:pt idx="448">
                  <c:v>29.865113944926975</c:v>
                </c:pt>
                <c:pt idx="449">
                  <c:v>29.937621004035201</c:v>
                </c:pt>
                <c:pt idx="450">
                  <c:v>30.010213155166845</c:v>
                </c:pt>
                <c:pt idx="451">
                  <c:v>30.082890523033615</c:v>
                </c:pt>
                <c:pt idx="452">
                  <c:v>30.155653232389604</c:v>
                </c:pt>
                <c:pt idx="453">
                  <c:v>30.228501408032436</c:v>
                </c:pt>
                <c:pt idx="454">
                  <c:v>30.30143517480457</c:v>
                </c:pt>
                <c:pt idx="455">
                  <c:v>30.374454657594807</c:v>
                </c:pt>
                <c:pt idx="456">
                  <c:v>30.447559981339257</c:v>
                </c:pt>
                <c:pt idx="457">
                  <c:v>30.520751271022846</c:v>
                </c:pt>
                <c:pt idx="458">
                  <c:v>30.594028651680464</c:v>
                </c:pt>
                <c:pt idx="459">
                  <c:v>30.66739224839823</c:v>
                </c:pt>
                <c:pt idx="460">
                  <c:v>30.740842186314861</c:v>
                </c:pt>
                <c:pt idx="461">
                  <c:v>30.814378590622752</c:v>
                </c:pt>
                <c:pt idx="462">
                  <c:v>30.888001586569228</c:v>
                </c:pt>
                <c:pt idx="463">
                  <c:v>30.961711299457928</c:v>
                </c:pt>
                <c:pt idx="464">
                  <c:v>31.03550785464979</c:v>
                </c:pt>
                <c:pt idx="465">
                  <c:v>31.109391377564357</c:v>
                </c:pt>
                <c:pt idx="466">
                  <c:v>31.183361993680997</c:v>
                </c:pt>
                <c:pt idx="467">
                  <c:v>31.25741982854008</c:v>
                </c:pt>
                <c:pt idx="468">
                  <c:v>31.331565007744135</c:v>
                </c:pt>
                <c:pt idx="469">
                  <c:v>31.405797656958988</c:v>
                </c:pt>
                <c:pt idx="470">
                  <c:v>31.480117901914998</c:v>
                </c:pt>
                <c:pt idx="471">
                  <c:v>31.554525868408124</c:v>
                </c:pt>
                <c:pt idx="472">
                  <c:v>31.629021682301257</c:v>
                </c:pt>
                <c:pt idx="473">
                  <c:v>31.703605469524994</c:v>
                </c:pt>
                <c:pt idx="474">
                  <c:v>31.778277356079251</c:v>
                </c:pt>
                <c:pt idx="475">
                  <c:v>31.85303746803395</c:v>
                </c:pt>
                <c:pt idx="476">
                  <c:v>31.927885931530412</c:v>
                </c:pt>
                <c:pt idx="477">
                  <c:v>32.002822872782318</c:v>
                </c:pt>
                <c:pt idx="478">
                  <c:v>32.077848418076975</c:v>
                </c:pt>
                <c:pt idx="479">
                  <c:v>32.152962693776139</c:v>
                </c:pt>
                <c:pt idx="480">
                  <c:v>32.228165826317401</c:v>
                </c:pt>
                <c:pt idx="481">
                  <c:v>32.30345794221514</c:v>
                </c:pt>
                <c:pt idx="482">
                  <c:v>32.378839168061582</c:v>
                </c:pt>
                <c:pt idx="483">
                  <c:v>32.454309630527774</c:v>
                </c:pt>
                <c:pt idx="484">
                  <c:v>32.529869456364892</c:v>
                </c:pt>
                <c:pt idx="485">
                  <c:v>32.605518772405084</c:v>
                </c:pt>
                <c:pt idx="486">
                  <c:v>32.681257705562658</c:v>
                </c:pt>
                <c:pt idx="487">
                  <c:v>32.75708638283502</c:v>
                </c:pt>
                <c:pt idx="488">
                  <c:v>32.833004931303684</c:v>
                </c:pt>
                <c:pt idx="489">
                  <c:v>32.909013478135506</c:v>
                </c:pt>
                <c:pt idx="490">
                  <c:v>32.985112150583475</c:v>
                </c:pt>
                <c:pt idx="491">
                  <c:v>33.061301075987849</c:v>
                </c:pt>
                <c:pt idx="492">
                  <c:v>33.137580381777134</c:v>
                </c:pt>
                <c:pt idx="493">
                  <c:v>33.213950195469153</c:v>
                </c:pt>
                <c:pt idx="494">
                  <c:v>33.290410644671944</c:v>
                </c:pt>
                <c:pt idx="495">
                  <c:v>33.366961857084782</c:v>
                </c:pt>
                <c:pt idx="496">
                  <c:v>33.4436039604992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4AD-4659-85C2-37C29B37046A}"/>
            </c:ext>
          </c:extLst>
        </c:ser>
        <c:ser>
          <c:idx val="9"/>
          <c:order val="4"/>
          <c:tx>
            <c:v>Ic = 3.60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Fugro\[UW CPT for ISC4 sorted by type.xlsx]Ic plots'!$G$21:$G$1098</c:f>
              <c:numCache>
                <c:formatCode>General</c:formatCode>
                <c:ptCount val="1078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</c:numCache>
            </c:numRef>
          </c:xVal>
          <c:yVal>
            <c:numRef>
              <c:f>'C:\Users\pm29\Documents\Fugro\[UW CPT for ISC4 sorted by type.xlsx]Ic plots'!$L$21:$L$1098</c:f>
              <c:numCache>
                <c:formatCode>General</c:formatCode>
                <c:ptCount val="1078"/>
                <c:pt idx="78">
                  <c:v>1.449815159398337</c:v>
                </c:pt>
                <c:pt idx="79">
                  <c:v>1.4576736071066907</c:v>
                </c:pt>
                <c:pt idx="80">
                  <c:v>1.4655116737366218</c:v>
                </c:pt>
                <c:pt idx="81">
                  <c:v>1.4733297670496017</c:v>
                </c:pt>
                <c:pt idx="82">
                  <c:v>1.4811282833590687</c:v>
                </c:pt>
                <c:pt idx="83">
                  <c:v>1.4889076079659049</c:v>
                </c:pt>
                <c:pt idx="84">
                  <c:v>1.4966681155732142</c:v>
                </c:pt>
                <c:pt idx="85">
                  <c:v>1.5044101706815958</c:v>
                </c:pt>
                <c:pt idx="86">
                  <c:v>1.5121341279659859</c:v>
                </c:pt>
                <c:pt idx="87">
                  <c:v>1.5198403326351069</c:v>
                </c:pt>
                <c:pt idx="88">
                  <c:v>1.5275291207744379</c:v>
                </c:pt>
                <c:pt idx="89">
                  <c:v>1.5352008196736646</c:v>
                </c:pt>
                <c:pt idx="90">
                  <c:v>1.5428557481393812</c:v>
                </c:pt>
                <c:pt idx="91">
                  <c:v>1.5504942167938884</c:v>
                </c:pt>
                <c:pt idx="92">
                  <c:v>1.5581165283607841</c:v>
                </c:pt>
                <c:pt idx="93">
                  <c:v>1.5657229779380608</c:v>
                </c:pt>
                <c:pt idx="94">
                  <c:v>1.5733138532593709</c:v>
                </c:pt>
                <c:pt idx="95">
                  <c:v>1.580889434944043</c:v>
                </c:pt>
                <c:pt idx="96">
                  <c:v>1.5884499967364556</c:v>
                </c:pt>
                <c:pt idx="97">
                  <c:v>1.5959958057352936</c:v>
                </c:pt>
                <c:pt idx="98">
                  <c:v>1.6035271226132</c:v>
                </c:pt>
                <c:pt idx="99">
                  <c:v>1.6110442018273128</c:v>
                </c:pt>
                <c:pt idx="100">
                  <c:v>1.6185472918211254</c:v>
                </c:pt>
                <c:pt idx="101">
                  <c:v>1.6260366352181126</c:v>
                </c:pt>
                <c:pt idx="102">
                  <c:v>1.633512469007502</c:v>
                </c:pt>
                <c:pt idx="103">
                  <c:v>1.6409750247226091</c:v>
                </c:pt>
                <c:pt idx="104">
                  <c:v>1.6484245286120602</c:v>
                </c:pt>
                <c:pt idx="105">
                  <c:v>1.6558612018042382</c:v>
                </c:pt>
                <c:pt idx="106">
                  <c:v>1.6632852604653179</c:v>
                </c:pt>
                <c:pt idx="107">
                  <c:v>1.6706969159511305</c:v>
                </c:pt>
                <c:pt idx="108">
                  <c:v>1.678096374953197</c:v>
                </c:pt>
                <c:pt idx="109">
                  <c:v>1.6854838396391689</c:v>
                </c:pt>
                <c:pt idx="110">
                  <c:v>1.6928595077879349</c:v>
                </c:pt>
                <c:pt idx="111">
                  <c:v>1.7002235729196611</c:v>
                </c:pt>
                <c:pt idx="112">
                  <c:v>1.7075762244209611</c:v>
                </c:pt>
                <c:pt idx="113">
                  <c:v>1.7149176476654269</c:v>
                </c:pt>
                <c:pt idx="114">
                  <c:v>1.7222480241297424</c:v>
                </c:pt>
                <c:pt idx="115">
                  <c:v>1.7295675315055583</c:v>
                </c:pt>
                <c:pt idx="116">
                  <c:v>1.7368763438072974</c:v>
                </c:pt>
                <c:pt idx="117">
                  <c:v>1.744174631476116</c:v>
                </c:pt>
                <c:pt idx="118">
                  <c:v>1.7514625614801334</c:v>
                </c:pt>
                <c:pt idx="119">
                  <c:v>1.7587402974111317</c:v>
                </c:pt>
                <c:pt idx="120">
                  <c:v>1.7660079995778506</c:v>
                </c:pt>
                <c:pt idx="121">
                  <c:v>1.7732658250960247</c:v>
                </c:pt>
                <c:pt idx="122">
                  <c:v>1.7805139279753144</c:v>
                </c:pt>
                <c:pt idx="123">
                  <c:v>1.7877524592032388</c:v>
                </c:pt>
                <c:pt idx="124">
                  <c:v>1.7949815668262572</c:v>
                </c:pt>
                <c:pt idx="125">
                  <c:v>1.8022013960280925</c:v>
                </c:pt>
                <c:pt idx="126">
                  <c:v>1.8094120892054286</c:v>
                </c:pt>
                <c:pt idx="127">
                  <c:v>1.8166137860410756</c:v>
                </c:pt>
                <c:pt idx="128">
                  <c:v>1.8238066235747121</c:v>
                </c:pt>
                <c:pt idx="129">
                  <c:v>1.8309907362712992</c:v>
                </c:pt>
                <c:pt idx="130">
                  <c:v>1.8381662560872472</c:v>
                </c:pt>
                <c:pt idx="131">
                  <c:v>1.8453333125344531</c:v>
                </c:pt>
                <c:pt idx="132">
                  <c:v>1.8524920327422587</c:v>
                </c:pt>
                <c:pt idx="133">
                  <c:v>1.8596425415174214</c:v>
                </c:pt>
                <c:pt idx="134">
                  <c:v>1.8667849614021883</c:v>
                </c:pt>
                <c:pt idx="135">
                  <c:v>1.873919412730539</c:v>
                </c:pt>
                <c:pt idx="136">
                  <c:v>1.8810460136826406</c:v>
                </c:pt>
                <c:pt idx="137">
                  <c:v>1.8881648803376252</c:v>
                </c:pt>
                <c:pt idx="138">
                  <c:v>1.8952761267247333</c:v>
                </c:pt>
                <c:pt idx="139">
                  <c:v>1.9023798648728625</c:v>
                </c:pt>
                <c:pt idx="140">
                  <c:v>1.9094762048586316</c:v>
                </c:pt>
                <c:pt idx="141">
                  <c:v>1.9165652548529661</c:v>
                </c:pt>
                <c:pt idx="142">
                  <c:v>1.9236471211662698</c:v>
                </c:pt>
                <c:pt idx="143">
                  <c:v>1.9307219082922709</c:v>
                </c:pt>
                <c:pt idx="144">
                  <c:v>1.9377897189505326</c:v>
                </c:pt>
                <c:pt idx="145">
                  <c:v>1.9448506541277271</c:v>
                </c:pt>
                <c:pt idx="146">
                  <c:v>1.951904813117679</c:v>
                </c:pt>
                <c:pt idx="147">
                  <c:v>1.9589522935602519</c:v>
                </c:pt>
                <c:pt idx="148">
                  <c:v>1.9659931914790867</c:v>
                </c:pt>
                <c:pt idx="149">
                  <c:v>1.9730276013182839</c:v>
                </c:pt>
                <c:pt idx="150">
                  <c:v>1.9800556159779894</c:v>
                </c:pt>
                <c:pt idx="151">
                  <c:v>1.9870773268490034</c:v>
                </c:pt>
                <c:pt idx="152">
                  <c:v>1.9940928238463853</c:v>
                </c:pt>
                <c:pt idx="153">
                  <c:v>2.0011021954421238</c:v>
                </c:pt>
                <c:pt idx="154">
                  <c:v>2.0081055286968881</c:v>
                </c:pt>
                <c:pt idx="155">
                  <c:v>2.0151029092908894</c:v>
                </c:pt>
                <c:pt idx="156">
                  <c:v>2.0220944215538994</c:v>
                </c:pt>
                <c:pt idx="157">
                  <c:v>2.0290801484944416</c:v>
                </c:pt>
                <c:pt idx="158">
                  <c:v>2.0360601718281655</c:v>
                </c:pt>
                <c:pt idx="159">
                  <c:v>2.0430345720054794</c:v>
                </c:pt>
                <c:pt idx="160">
                  <c:v>2.0500034282384143</c:v>
                </c:pt>
                <c:pt idx="161">
                  <c:v>2.0569668185267735</c:v>
                </c:pt>
                <c:pt idx="162">
                  <c:v>2.063924819683578</c:v>
                </c:pt>
                <c:pt idx="163">
                  <c:v>2.0708775073598522</c:v>
                </c:pt>
                <c:pt idx="164">
                  <c:v>2.0778249560687279</c:v>
                </c:pt>
                <c:pt idx="165">
                  <c:v>2.0847672392089427</c:v>
                </c:pt>
                <c:pt idx="166">
                  <c:v>2.0917044290877018</c:v>
                </c:pt>
                <c:pt idx="167">
                  <c:v>2.0986365969429603</c:v>
                </c:pt>
                <c:pt idx="168">
                  <c:v>2.1055638129651308</c:v>
                </c:pt>
                <c:pt idx="169">
                  <c:v>2.1124861463182243</c:v>
                </c:pt>
                <c:pt idx="170">
                  <c:v>2.1194036651604446</c:v>
                </c:pt>
                <c:pt idx="171">
                  <c:v>2.1263164366642862</c:v>
                </c:pt>
                <c:pt idx="172">
                  <c:v>2.1332245270360999</c:v>
                </c:pt>
                <c:pt idx="173">
                  <c:v>2.1401280015351727</c:v>
                </c:pt>
                <c:pt idx="174">
                  <c:v>2.1470269244923355</c:v>
                </c:pt>
                <c:pt idx="175">
                  <c:v>2.1539213593281064</c:v>
                </c:pt>
                <c:pt idx="176">
                  <c:v>2.1608113685703754</c:v>
                </c:pt>
                <c:pt idx="177">
                  <c:v>2.1676970138716722</c:v>
                </c:pt>
                <c:pt idx="178">
                  <c:v>2.1745783560259992</c:v>
                </c:pt>
                <c:pt idx="179">
                  <c:v>2.1814554549852514</c:v>
                </c:pt>
                <c:pt idx="180">
                  <c:v>2.1883283698752507</c:v>
                </c:pt>
                <c:pt idx="181">
                  <c:v>2.1951971590113848</c:v>
                </c:pt>
                <c:pt idx="182">
                  <c:v>2.2020618799138743</c:v>
                </c:pt>
                <c:pt idx="183">
                  <c:v>2.2089225893226705</c:v>
                </c:pt>
                <c:pt idx="184">
                  <c:v>2.2157793432120183</c:v>
                </c:pt>
                <c:pt idx="185">
                  <c:v>2.222632196804637</c:v>
                </c:pt>
                <c:pt idx="186">
                  <c:v>2.2294812045856234</c:v>
                </c:pt>
                <c:pt idx="187">
                  <c:v>2.2363264203159701</c:v>
                </c:pt>
                <c:pt idx="188">
                  <c:v>2.2431678970458186</c:v>
                </c:pt>
                <c:pt idx="189">
                  <c:v>2.2500056871273766</c:v>
                </c:pt>
                <c:pt idx="190">
                  <c:v>2.2568398422275515</c:v>
                </c:pt>
                <c:pt idx="191">
                  <c:v>2.2636704133402796</c:v>
                </c:pt>
                <c:pt idx="192">
                  <c:v>2.2704974507985973</c:v>
                </c:pt>
                <c:pt idx="193">
                  <c:v>2.2773210042864238</c:v>
                </c:pt>
                <c:pt idx="194">
                  <c:v>2.2841411228500696</c:v>
                </c:pt>
                <c:pt idx="195">
                  <c:v>2.2909578549095113</c:v>
                </c:pt>
                <c:pt idx="196">
                  <c:v>2.2977712482693837</c:v>
                </c:pt>
                <c:pt idx="197">
                  <c:v>2.3045813501297587</c:v>
                </c:pt>
                <c:pt idx="198">
                  <c:v>2.3113882070966554</c:v>
                </c:pt>
                <c:pt idx="199">
                  <c:v>2.3181918651923525</c:v>
                </c:pt>
                <c:pt idx="200">
                  <c:v>2.3249923698654267</c:v>
                </c:pt>
                <c:pt idx="201">
                  <c:v>2.3317897660006306</c:v>
                </c:pt>
                <c:pt idx="202">
                  <c:v>2.3385840979285089</c:v>
                </c:pt>
                <c:pt idx="203">
                  <c:v>2.3453754094348267</c:v>
                </c:pt>
                <c:pt idx="204">
                  <c:v>2.3521637437697875</c:v>
                </c:pt>
                <c:pt idx="205">
                  <c:v>2.3589491436570649</c:v>
                </c:pt>
                <c:pt idx="206">
                  <c:v>2.3657316513026325</c:v>
                </c:pt>
                <c:pt idx="207">
                  <c:v>2.3725113084034102</c:v>
                </c:pt>
                <c:pt idx="208">
                  <c:v>2.3792881561557158</c:v>
                </c:pt>
                <c:pt idx="209">
                  <c:v>2.3860622352635619</c:v>
                </c:pt>
                <c:pt idx="210">
                  <c:v>2.3928335859467524</c:v>
                </c:pt>
                <c:pt idx="211">
                  <c:v>2.3996022479488368</c:v>
                </c:pt>
                <c:pt idx="212">
                  <c:v>2.4063682605448862</c:v>
                </c:pt>
                <c:pt idx="213">
                  <c:v>2.4131316625490902</c:v>
                </c:pt>
                <c:pt idx="214">
                  <c:v>2.4198924923222322</c:v>
                </c:pt>
                <c:pt idx="215">
                  <c:v>2.4266507877789953</c:v>
                </c:pt>
                <c:pt idx="216">
                  <c:v>2.4334065863951104</c:v>
                </c:pt>
                <c:pt idx="217">
                  <c:v>2.440159925214382</c:v>
                </c:pt>
                <c:pt idx="218">
                  <c:v>2.4469108408555349</c:v>
                </c:pt>
                <c:pt idx="219">
                  <c:v>2.4536593695189652</c:v>
                </c:pt>
                <c:pt idx="220">
                  <c:v>2.4604055469933352</c:v>
                </c:pt>
                <c:pt idx="221">
                  <c:v>2.4671494086620251</c:v>
                </c:pt>
                <c:pt idx="222">
                  <c:v>2.4738909895094854</c:v>
                </c:pt>
                <c:pt idx="223">
                  <c:v>2.4806303241274366</c:v>
                </c:pt>
                <c:pt idx="224">
                  <c:v>2.4873674467209645</c:v>
                </c:pt>
                <c:pt idx="225">
                  <c:v>2.4941023911144815</c:v>
                </c:pt>
                <c:pt idx="226">
                  <c:v>2.5008351907575896</c:v>
                </c:pt>
                <c:pt idx="227">
                  <c:v>2.5075658787308113</c:v>
                </c:pt>
                <c:pt idx="228">
                  <c:v>2.5142944877512217</c:v>
                </c:pt>
                <c:pt idx="229">
                  <c:v>2.5210210501779584</c:v>
                </c:pt>
                <c:pt idx="230">
                  <c:v>2.527745598017646</c:v>
                </c:pt>
                <c:pt idx="231">
                  <c:v>2.5344681629297021</c:v>
                </c:pt>
                <c:pt idx="232">
                  <c:v>2.5411887762315319</c:v>
                </c:pt>
                <c:pt idx="233">
                  <c:v>2.5479074689036656</c:v>
                </c:pt>
                <c:pt idx="234">
                  <c:v>2.5546242715947405</c:v>
                </c:pt>
                <c:pt idx="235">
                  <c:v>2.56133921462644</c:v>
                </c:pt>
                <c:pt idx="236">
                  <c:v>2.5680523279983034</c:v>
                </c:pt>
                <c:pt idx="237">
                  <c:v>2.5747636413924826</c:v>
                </c:pt>
                <c:pt idx="238">
                  <c:v>2.5814731841783658</c:v>
                </c:pt>
                <c:pt idx="239">
                  <c:v>2.5881809854171625</c:v>
                </c:pt>
                <c:pt idx="240">
                  <c:v>2.5948870738663565</c:v>
                </c:pt>
                <c:pt idx="241">
                  <c:v>2.6015914779841247</c:v>
                </c:pt>
                <c:pt idx="242">
                  <c:v>2.6082942259336352</c:v>
                </c:pt>
                <c:pt idx="243">
                  <c:v>2.614995345587293</c:v>
                </c:pt>
                <c:pt idx="244">
                  <c:v>2.6216948645308902</c:v>
                </c:pt>
                <c:pt idx="245">
                  <c:v>2.6283928100676941</c:v>
                </c:pt>
                <c:pt idx="246">
                  <c:v>2.6350892092224663</c:v>
                </c:pt>
                <c:pt idx="247">
                  <c:v>2.641784088745379</c:v>
                </c:pt>
                <c:pt idx="248">
                  <c:v>2.6484774751159081</c:v>
                </c:pt>
                <c:pt idx="249">
                  <c:v>2.6551693945466139</c:v>
                </c:pt>
                <c:pt idx="250">
                  <c:v>2.6618598729868741</c:v>
                </c:pt>
                <c:pt idx="251">
                  <c:v>2.6685489361265615</c:v>
                </c:pt>
                <c:pt idx="252">
                  <c:v>2.6752366093996365</c:v>
                </c:pt>
                <c:pt idx="253">
                  <c:v>2.6819229179876731</c:v>
                </c:pt>
                <c:pt idx="254">
                  <c:v>2.6886078868233563</c:v>
                </c:pt>
                <c:pt idx="255">
                  <c:v>2.6952915405938862</c:v>
                </c:pt>
                <c:pt idx="256">
                  <c:v>2.7019739037443311</c:v>
                </c:pt>
                <c:pt idx="257">
                  <c:v>2.7086550004809373</c:v>
                </c:pt>
                <c:pt idx="258">
                  <c:v>2.7153348547743463</c:v>
                </c:pt>
                <c:pt idx="259">
                  <c:v>2.7220134903628135</c:v>
                </c:pt>
                <c:pt idx="260">
                  <c:v>2.7286909307553096</c:v>
                </c:pt>
                <c:pt idx="261">
                  <c:v>2.7353671992346125</c:v>
                </c:pt>
                <c:pt idx="262">
                  <c:v>2.7420423188603369</c:v>
                </c:pt>
                <c:pt idx="263">
                  <c:v>2.7487163124718914</c:v>
                </c:pt>
                <c:pt idx="264">
                  <c:v>2.7553892026914264</c:v>
                </c:pt>
                <c:pt idx="265">
                  <c:v>2.7620610119266797</c:v>
                </c:pt>
                <c:pt idx="266">
                  <c:v>2.7687317623738363</c:v>
                </c:pt>
                <c:pt idx="267">
                  <c:v>2.775401476020277</c:v>
                </c:pt>
                <c:pt idx="268">
                  <c:v>2.7820701746473349</c:v>
                </c:pt>
                <c:pt idx="269">
                  <c:v>2.7887378798329756</c:v>
                </c:pt>
                <c:pt idx="270">
                  <c:v>2.7954046129544352</c:v>
                </c:pt>
                <c:pt idx="271">
                  <c:v>2.8020703951908339</c:v>
                </c:pt>
                <c:pt idx="272">
                  <c:v>2.8087352475257159</c:v>
                </c:pt>
                <c:pt idx="273">
                  <c:v>2.8153991907495901</c:v>
                </c:pt>
                <c:pt idx="274">
                  <c:v>2.8220622454623836</c:v>
                </c:pt>
                <c:pt idx="275">
                  <c:v>2.828724432075882</c:v>
                </c:pt>
                <c:pt idx="276">
                  <c:v>2.8353857708161376</c:v>
                </c:pt>
                <c:pt idx="277">
                  <c:v>2.8420462817258016</c:v>
                </c:pt>
                <c:pt idx="278">
                  <c:v>2.8487059846664771</c:v>
                </c:pt>
                <c:pt idx="279">
                  <c:v>2.8553648993209779</c:v>
                </c:pt>
                <c:pt idx="280">
                  <c:v>2.8620230451955666</c:v>
                </c:pt>
                <c:pt idx="281">
                  <c:v>2.8686804416221969</c:v>
                </c:pt>
                <c:pt idx="282">
                  <c:v>2.8753371077606653</c:v>
                </c:pt>
                <c:pt idx="283">
                  <c:v>2.8819930626007495</c:v>
                </c:pt>
                <c:pt idx="284">
                  <c:v>2.8886483249643327</c:v>
                </c:pt>
                <c:pt idx="285">
                  <c:v>2.8953029135074617</c:v>
                </c:pt>
                <c:pt idx="286">
                  <c:v>2.9019568467224088</c:v>
                </c:pt>
                <c:pt idx="287">
                  <c:v>2.9086101429396538</c:v>
                </c:pt>
                <c:pt idx="288">
                  <c:v>2.9152628203298874</c:v>
                </c:pt>
                <c:pt idx="289">
                  <c:v>2.921914896905955</c:v>
                </c:pt>
                <c:pt idx="290">
                  <c:v>2.9285663905247628</c:v>
                </c:pt>
                <c:pt idx="291">
                  <c:v>2.9352173188891792</c:v>
                </c:pt>
                <c:pt idx="292">
                  <c:v>2.9418676995498942</c:v>
                </c:pt>
                <c:pt idx="293">
                  <c:v>2.9485175499072405</c:v>
                </c:pt>
                <c:pt idx="294">
                  <c:v>2.9551668872130148</c:v>
                </c:pt>
                <c:pt idx="295">
                  <c:v>2.9618157285722368</c:v>
                </c:pt>
                <c:pt idx="296">
                  <c:v>2.9684640909449098</c:v>
                </c:pt>
                <c:pt idx="297">
                  <c:v>2.9751119911477417</c:v>
                </c:pt>
                <c:pt idx="298">
                  <c:v>2.9817594458558419</c:v>
                </c:pt>
                <c:pt idx="299">
                  <c:v>2.9884064716043852</c:v>
                </c:pt>
                <c:pt idx="300">
                  <c:v>2.9950530847902841</c:v>
                </c:pt>
                <c:pt idx="301">
                  <c:v>3.0016993016737805</c:v>
                </c:pt>
                <c:pt idx="302">
                  <c:v>3.0083451383800606</c:v>
                </c:pt>
                <c:pt idx="303">
                  <c:v>3.0149906109008318</c:v>
                </c:pt>
                <c:pt idx="304">
                  <c:v>3.0216357350958694</c:v>
                </c:pt>
                <c:pt idx="305">
                  <c:v>3.0282805266945401</c:v>
                </c:pt>
                <c:pt idx="306">
                  <c:v>3.0349250012973257</c:v>
                </c:pt>
                <c:pt idx="307">
                  <c:v>3.0415691743772917</c:v>
                </c:pt>
                <c:pt idx="308">
                  <c:v>3.0482130612815599</c:v>
                </c:pt>
                <c:pt idx="309">
                  <c:v>3.0548566772327379</c:v>
                </c:pt>
                <c:pt idx="310">
                  <c:v>3.061500037330358</c:v>
                </c:pt>
                <c:pt idx="311">
                  <c:v>3.0681431565522659</c:v>
                </c:pt>
                <c:pt idx="312">
                  <c:v>3.0747860497560051</c:v>
                </c:pt>
                <c:pt idx="313">
                  <c:v>3.0814287316801652</c:v>
                </c:pt>
                <c:pt idx="314">
                  <c:v>3.088071216945758</c:v>
                </c:pt>
                <c:pt idx="315">
                  <c:v>3.0947135200574958</c:v>
                </c:pt>
                <c:pt idx="316">
                  <c:v>3.1013556554051203</c:v>
                </c:pt>
                <c:pt idx="317">
                  <c:v>3.107997637264686</c:v>
                </c:pt>
                <c:pt idx="318">
                  <c:v>3.1146394797998234</c:v>
                </c:pt>
                <c:pt idx="319">
                  <c:v>3.1212811970629817</c:v>
                </c:pt>
                <c:pt idx="320">
                  <c:v>3.127922802996677</c:v>
                </c:pt>
                <c:pt idx="321">
                  <c:v>3.1345643114346924</c:v>
                </c:pt>
                <c:pt idx="322">
                  <c:v>3.1412057361032724</c:v>
                </c:pt>
                <c:pt idx="323">
                  <c:v>3.147847090622323</c:v>
                </c:pt>
                <c:pt idx="324">
                  <c:v>3.1544883885065533</c:v>
                </c:pt>
                <c:pt idx="325">
                  <c:v>3.1611296431666482</c:v>
                </c:pt>
                <c:pt idx="326">
                  <c:v>3.1677708679103729</c:v>
                </c:pt>
                <c:pt idx="327">
                  <c:v>3.1744120759437089</c:v>
                </c:pt>
                <c:pt idx="328">
                  <c:v>3.1810532803719602</c:v>
                </c:pt>
                <c:pt idx="329">
                  <c:v>3.187694494200819</c:v>
                </c:pt>
                <c:pt idx="330">
                  <c:v>3.1943357303374524</c:v>
                </c:pt>
                <c:pt idx="331">
                  <c:v>3.2009770015915602</c:v>
                </c:pt>
                <c:pt idx="332">
                  <c:v>3.2076183206764171</c:v>
                </c:pt>
                <c:pt idx="333">
                  <c:v>3.2142597002098916</c:v>
                </c:pt>
                <c:pt idx="334">
                  <c:v>3.2209011527154723</c:v>
                </c:pt>
                <c:pt idx="335">
                  <c:v>3.2275426906232632</c:v>
                </c:pt>
                <c:pt idx="336">
                  <c:v>3.2341843262709786</c:v>
                </c:pt>
                <c:pt idx="337">
                  <c:v>3.2408260719049107</c:v>
                </c:pt>
                <c:pt idx="338">
                  <c:v>3.247467939680901</c:v>
                </c:pt>
                <c:pt idx="339">
                  <c:v>3.2541099416652717</c:v>
                </c:pt>
                <c:pt idx="340">
                  <c:v>3.2607520898357754</c:v>
                </c:pt>
                <c:pt idx="341">
                  <c:v>3.2673943960825356</c:v>
                </c:pt>
                <c:pt idx="342">
                  <c:v>3.2740368722089128</c:v>
                </c:pt>
                <c:pt idx="343">
                  <c:v>3.2806795299324492</c:v>
                </c:pt>
                <c:pt idx="344">
                  <c:v>3.287322380885747</c:v>
                </c:pt>
                <c:pt idx="345">
                  <c:v>3.2939654366173219</c:v>
                </c:pt>
                <c:pt idx="346">
                  <c:v>3.3006087085924922</c:v>
                </c:pt>
                <c:pt idx="347">
                  <c:v>3.3072522081942335</c:v>
                </c:pt>
                <c:pt idx="348">
                  <c:v>3.3138959467240006</c:v>
                </c:pt>
                <c:pt idx="349">
                  <c:v>3.3205399354025915</c:v>
                </c:pt>
                <c:pt idx="350">
                  <c:v>3.3271841853709265</c:v>
                </c:pt>
                <c:pt idx="351">
                  <c:v>3.3338287076909077</c:v>
                </c:pt>
                <c:pt idx="352">
                  <c:v>3.3404735133461858</c:v>
                </c:pt>
                <c:pt idx="353">
                  <c:v>3.3471186132429596</c:v>
                </c:pt>
                <c:pt idx="354">
                  <c:v>3.3537640182107502</c:v>
                </c:pt>
                <c:pt idx="355">
                  <c:v>3.3604097390031922</c:v>
                </c:pt>
                <c:pt idx="356">
                  <c:v>3.3670557862987724</c:v>
                </c:pt>
                <c:pt idx="357">
                  <c:v>3.3737021707015975</c:v>
                </c:pt>
                <c:pt idx="358">
                  <c:v>3.3803489027421114</c:v>
                </c:pt>
                <c:pt idx="359">
                  <c:v>3.3869959928778521</c:v>
                </c:pt>
                <c:pt idx="360">
                  <c:v>3.3936434514941789</c:v>
                </c:pt>
                <c:pt idx="361">
                  <c:v>3.4002912889049504</c:v>
                </c:pt>
                <c:pt idx="362">
                  <c:v>3.4069395153532667</c:v>
                </c:pt>
                <c:pt idx="363">
                  <c:v>3.4135881410121467</c:v>
                </c:pt>
                <c:pt idx="364">
                  <c:v>3.4202371759852364</c:v>
                </c:pt>
                <c:pt idx="365">
                  <c:v>3.4268866303074521</c:v>
                </c:pt>
                <c:pt idx="366">
                  <c:v>3.4335365139456844</c:v>
                </c:pt>
                <c:pt idx="367">
                  <c:v>3.4401868367994481</c:v>
                </c:pt>
                <c:pt idx="368">
                  <c:v>3.4468376087015402</c:v>
                </c:pt>
                <c:pt idx="369">
                  <c:v>3.4534888394186805</c:v>
                </c:pt>
                <c:pt idx="370">
                  <c:v>3.4601405386521553</c:v>
                </c:pt>
                <c:pt idx="371">
                  <c:v>3.4667927160384413</c:v>
                </c:pt>
                <c:pt idx="372">
                  <c:v>3.4734453811498467</c:v>
                </c:pt>
                <c:pt idx="373">
                  <c:v>3.4800985434951111</c:v>
                </c:pt>
                <c:pt idx="374">
                  <c:v>3.4867522125200101</c:v>
                </c:pt>
                <c:pt idx="375">
                  <c:v>3.4934063976079761</c:v>
                </c:pt>
                <c:pt idx="376">
                  <c:v>3.5000611080806707</c:v>
                </c:pt>
                <c:pt idx="377">
                  <c:v>3.5067163531985779</c:v>
                </c:pt>
                <c:pt idx="378">
                  <c:v>3.5133721421615967</c:v>
                </c:pt>
                <c:pt idx="379">
                  <c:v>3.5200284841096057</c:v>
                </c:pt>
                <c:pt idx="380">
                  <c:v>3.5266853881230134</c:v>
                </c:pt>
                <c:pt idx="381">
                  <c:v>3.533342863223337</c:v>
                </c:pt>
                <c:pt idx="382">
                  <c:v>3.5400009183737517</c:v>
                </c:pt>
                <c:pt idx="383">
                  <c:v>3.546659562479642</c:v>
                </c:pt>
                <c:pt idx="384">
                  <c:v>3.5533188043891095</c:v>
                </c:pt>
                <c:pt idx="385">
                  <c:v>3.5599786528935553</c:v>
                </c:pt>
                <c:pt idx="386">
                  <c:v>3.5666391167281701</c:v>
                </c:pt>
                <c:pt idx="387">
                  <c:v>3.5733002045724742</c:v>
                </c:pt>
                <c:pt idx="388">
                  <c:v>3.5799619250508097</c:v>
                </c:pt>
                <c:pt idx="389">
                  <c:v>3.5866242867328846</c:v>
                </c:pt>
                <c:pt idx="390">
                  <c:v>3.5932872981342454</c:v>
                </c:pt>
                <c:pt idx="391">
                  <c:v>3.5999509677167874</c:v>
                </c:pt>
                <c:pt idx="392">
                  <c:v>3.6066153038892477</c:v>
                </c:pt>
                <c:pt idx="393">
                  <c:v>3.6132803150076742</c:v>
                </c:pt>
                <c:pt idx="394">
                  <c:v>3.6199460093759397</c:v>
                </c:pt>
                <c:pt idx="395">
                  <c:v>3.62661239524618</c:v>
                </c:pt>
                <c:pt idx="396">
                  <c:v>3.633279480819279</c:v>
                </c:pt>
                <c:pt idx="397">
                  <c:v>3.6399472742453423</c:v>
                </c:pt>
                <c:pt idx="398">
                  <c:v>3.6466157836241408</c:v>
                </c:pt>
                <c:pt idx="399">
                  <c:v>3.6532850170055635</c:v>
                </c:pt>
                <c:pt idx="400">
                  <c:v>3.6599549823900821</c:v>
                </c:pt>
                <c:pt idx="401">
                  <c:v>3.6666256877291783</c:v>
                </c:pt>
                <c:pt idx="402">
                  <c:v>3.67329714092579</c:v>
                </c:pt>
                <c:pt idx="403">
                  <c:v>3.6799693498347388</c:v>
                </c:pt>
                <c:pt idx="404">
                  <c:v>3.686642322263169</c:v>
                </c:pt>
                <c:pt idx="405">
                  <c:v>3.6933160659709534</c:v>
                </c:pt>
                <c:pt idx="406">
                  <c:v>3.6999905886711382</c:v>
                </c:pt>
                <c:pt idx="407">
                  <c:v>3.7066658980303253</c:v>
                </c:pt>
                <c:pt idx="408">
                  <c:v>3.7133420016691194</c:v>
                </c:pt>
                <c:pt idx="409">
                  <c:v>3.7200189071624936</c:v>
                </c:pt>
                <c:pt idx="410">
                  <c:v>3.726696622040222</c:v>
                </c:pt>
                <c:pt idx="411">
                  <c:v>3.7333751537872537</c:v>
                </c:pt>
                <c:pt idx="412">
                  <c:v>3.7400545098441285</c:v>
                </c:pt>
                <c:pt idx="413">
                  <c:v>3.7467346976073346</c:v>
                </c:pt>
                <c:pt idx="414">
                  <c:v>3.7534157244297117</c:v>
                </c:pt>
                <c:pt idx="415">
                  <c:v>3.7600975976208413</c:v>
                </c:pt>
                <c:pt idx="416">
                  <c:v>3.7667803244473888</c:v>
                </c:pt>
                <c:pt idx="417">
                  <c:v>3.7734639121335007</c:v>
                </c:pt>
                <c:pt idx="418">
                  <c:v>3.780148367861158</c:v>
                </c:pt>
                <c:pt idx="419">
                  <c:v>3.7868336987705624</c:v>
                </c:pt>
                <c:pt idx="420">
                  <c:v>3.7935199119604448</c:v>
                </c:pt>
                <c:pt idx="421">
                  <c:v>3.8002070144884859</c:v>
                </c:pt>
                <c:pt idx="422">
                  <c:v>3.8068950133716171</c:v>
                </c:pt>
                <c:pt idx="423">
                  <c:v>3.8135839155863889</c:v>
                </c:pt>
                <c:pt idx="424">
                  <c:v>3.8202737280693206</c:v>
                </c:pt>
                <c:pt idx="425">
                  <c:v>3.8269644577172173</c:v>
                </c:pt>
                <c:pt idx="426">
                  <c:v>3.8336561113875316</c:v>
                </c:pt>
                <c:pt idx="427">
                  <c:v>3.840348695898685</c:v>
                </c:pt>
                <c:pt idx="428">
                  <c:v>3.8470422180303956</c:v>
                </c:pt>
                <c:pt idx="429">
                  <c:v>3.853736684524006</c:v>
                </c:pt>
                <c:pt idx="430">
                  <c:v>3.8604321020828181</c:v>
                </c:pt>
                <c:pt idx="431">
                  <c:v>3.8671284773723826</c:v>
                </c:pt>
                <c:pt idx="432">
                  <c:v>3.8738258170208484</c:v>
                </c:pt>
                <c:pt idx="433">
                  <c:v>3.8805241276192532</c:v>
                </c:pt>
                <c:pt idx="434">
                  <c:v>3.8872234157218419</c:v>
                </c:pt>
                <c:pt idx="435">
                  <c:v>3.8939236878463763</c:v>
                </c:pt>
                <c:pt idx="436">
                  <c:v>3.9006249504744162</c:v>
                </c:pt>
                <c:pt idx="437">
                  <c:v>3.9073272100516458</c:v>
                </c:pt>
                <c:pt idx="438">
                  <c:v>3.9140304729881619</c:v>
                </c:pt>
                <c:pt idx="439">
                  <c:v>3.9207347456587613</c:v>
                </c:pt>
                <c:pt idx="440">
                  <c:v>3.9274400344032339</c:v>
                </c:pt>
                <c:pt idx="441">
                  <c:v>3.934146345526647</c:v>
                </c:pt>
                <c:pt idx="442">
                  <c:v>3.9408536852996479</c:v>
                </c:pt>
                <c:pt idx="443">
                  <c:v>3.9475620599587082</c:v>
                </c:pt>
                <c:pt idx="444">
                  <c:v>3.9542714757064563</c:v>
                </c:pt>
                <c:pt idx="445">
                  <c:v>3.9609819387118961</c:v>
                </c:pt>
                <c:pt idx="446">
                  <c:v>3.967693455110723</c:v>
                </c:pt>
                <c:pt idx="447">
                  <c:v>3.9744060310055733</c:v>
                </c:pt>
                <c:pt idx="448">
                  <c:v>3.9811196724662912</c:v>
                </c:pt>
                <c:pt idx="449">
                  <c:v>3.9878343855302041</c:v>
                </c:pt>
                <c:pt idx="450">
                  <c:v>3.9945501762023885</c:v>
                </c:pt>
                <c:pt idx="451">
                  <c:v>4.0012670504559065</c:v>
                </c:pt>
                <c:pt idx="452">
                  <c:v>4.0079850142320774</c:v>
                </c:pt>
                <c:pt idx="453">
                  <c:v>4.014704073440746</c:v>
                </c:pt>
                <c:pt idx="454">
                  <c:v>4.0214242339604951</c:v>
                </c:pt>
                <c:pt idx="455">
                  <c:v>4.0281455016389511</c:v>
                </c:pt>
                <c:pt idx="456">
                  <c:v>4.0348678822929758</c:v>
                </c:pt>
                <c:pt idx="457">
                  <c:v>4.0415913817089422</c:v>
                </c:pt>
                <c:pt idx="458">
                  <c:v>4.048316005642973</c:v>
                </c:pt>
                <c:pt idx="459">
                  <c:v>4.0550417598211572</c:v>
                </c:pt>
                <c:pt idx="460">
                  <c:v>4.0617686499398324</c:v>
                </c:pt>
                <c:pt idx="461">
                  <c:v>4.0684966816657697</c:v>
                </c:pt>
                <c:pt idx="462">
                  <c:v>4.0752258606364453</c:v>
                </c:pt>
                <c:pt idx="463">
                  <c:v>4.0819561924602512</c:v>
                </c:pt>
                <c:pt idx="464">
                  <c:v>4.0886876827167109</c:v>
                </c:pt>
                <c:pt idx="465">
                  <c:v>4.0954203369567486</c:v>
                </c:pt>
                <c:pt idx="466">
                  <c:v>4.1021541607028569</c:v>
                </c:pt>
                <c:pt idx="467">
                  <c:v>4.1088891594493715</c:v>
                </c:pt>
                <c:pt idx="468">
                  <c:v>4.1156253386626442</c:v>
                </c:pt>
                <c:pt idx="469">
                  <c:v>4.1223627037812891</c:v>
                </c:pt>
                <c:pt idx="470">
                  <c:v>4.1291012602163919</c:v>
                </c:pt>
                <c:pt idx="471">
                  <c:v>4.1358410133517181</c:v>
                </c:pt>
                <c:pt idx="472">
                  <c:v>4.1425819685439276</c:v>
                </c:pt>
                <c:pt idx="473">
                  <c:v>4.1493241311227775</c:v>
                </c:pt>
                <c:pt idx="474">
                  <c:v>4.1560675063913379</c:v>
                </c:pt>
                <c:pt idx="475">
                  <c:v>4.1628120996261826</c:v>
                </c:pt>
                <c:pt idx="476">
                  <c:v>4.1695579160776077</c:v>
                </c:pt>
                <c:pt idx="477">
                  <c:v>4.1763049609698371</c:v>
                </c:pt>
                <c:pt idx="478">
                  <c:v>4.1830532395011852</c:v>
                </c:pt>
                <c:pt idx="479">
                  <c:v>4.1898027568443039</c:v>
                </c:pt>
                <c:pt idx="480">
                  <c:v>4.1965535181463292</c:v>
                </c:pt>
                <c:pt idx="481">
                  <c:v>4.2033055285291283</c:v>
                </c:pt>
                <c:pt idx="482">
                  <c:v>4.2100587930894351</c:v>
                </c:pt>
                <c:pt idx="483">
                  <c:v>4.216813316899076</c:v>
                </c:pt>
                <c:pt idx="484">
                  <c:v>4.223569105005148</c:v>
                </c:pt>
                <c:pt idx="485">
                  <c:v>4.2303261624301953</c:v>
                </c:pt>
                <c:pt idx="486">
                  <c:v>4.2370844941724304</c:v>
                </c:pt>
                <c:pt idx="487">
                  <c:v>4.2438441052058611</c:v>
                </c:pt>
                <c:pt idx="488">
                  <c:v>4.2506050004805029</c:v>
                </c:pt>
                <c:pt idx="489">
                  <c:v>4.2573671849225718</c:v>
                </c:pt>
                <c:pt idx="490">
                  <c:v>4.2641306634346359</c:v>
                </c:pt>
                <c:pt idx="491">
                  <c:v>4.2708954408957958</c:v>
                </c:pt>
                <c:pt idx="492">
                  <c:v>4.2776615221618801</c:v>
                </c:pt>
                <c:pt idx="493">
                  <c:v>4.2844289120655761</c:v>
                </c:pt>
                <c:pt idx="494">
                  <c:v>4.2911976154166585</c:v>
                </c:pt>
                <c:pt idx="495">
                  <c:v>4.2979676370021025</c:v>
                </c:pt>
                <c:pt idx="496">
                  <c:v>4.3047389815862935</c:v>
                </c:pt>
                <c:pt idx="497">
                  <c:v>4.3115116539111549</c:v>
                </c:pt>
                <c:pt idx="498">
                  <c:v>4.3182856586963707</c:v>
                </c:pt>
                <c:pt idx="499">
                  <c:v>4.3250610006394741</c:v>
                </c:pt>
                <c:pt idx="500">
                  <c:v>4.3318376844160822</c:v>
                </c:pt>
                <c:pt idx="501">
                  <c:v>4.3386157146799951</c:v>
                </c:pt>
                <c:pt idx="502">
                  <c:v>4.3453950960633909</c:v>
                </c:pt>
                <c:pt idx="503">
                  <c:v>4.3521758331769993</c:v>
                </c:pt>
                <c:pt idx="504">
                  <c:v>4.3589579306101935</c:v>
                </c:pt>
                <c:pt idx="505">
                  <c:v>4.3657413929312181</c:v>
                </c:pt>
                <c:pt idx="506">
                  <c:v>4.3725262246872934</c:v>
                </c:pt>
                <c:pt idx="507">
                  <c:v>4.3793124304047755</c:v>
                </c:pt>
                <c:pt idx="508">
                  <c:v>4.3861000145893323</c:v>
                </c:pt>
                <c:pt idx="509">
                  <c:v>4.3928889817260712</c:v>
                </c:pt>
                <c:pt idx="510">
                  <c:v>4.3996793362796778</c:v>
                </c:pt>
                <c:pt idx="511">
                  <c:v>4.406471082694587</c:v>
                </c:pt>
                <c:pt idx="512">
                  <c:v>4.4132642253951166</c:v>
                </c:pt>
                <c:pt idx="513">
                  <c:v>4.4200587687856103</c:v>
                </c:pt>
                <c:pt idx="514">
                  <c:v>4.4268547172505759</c:v>
                </c:pt>
                <c:pt idx="515">
                  <c:v>4.4336520751548374</c:v>
                </c:pt>
                <c:pt idx="516">
                  <c:v>4.4404508468436692</c:v>
                </c:pt>
                <c:pt idx="517">
                  <c:v>4.4472510366429354</c:v>
                </c:pt>
                <c:pt idx="518">
                  <c:v>4.4540526488592205</c:v>
                </c:pt>
                <c:pt idx="519">
                  <c:v>4.4608556877799943</c:v>
                </c:pt>
                <c:pt idx="520">
                  <c:v>4.4676601576737021</c:v>
                </c:pt>
                <c:pt idx="521">
                  <c:v>4.4744660627899435</c:v>
                </c:pt>
                <c:pt idx="522">
                  <c:v>4.4812734073595673</c:v>
                </c:pt>
                <c:pt idx="523">
                  <c:v>4.4880821955948225</c:v>
                </c:pt>
                <c:pt idx="524">
                  <c:v>4.4948924316895074</c:v>
                </c:pt>
                <c:pt idx="525">
                  <c:v>4.5017041198190544</c:v>
                </c:pt>
                <c:pt idx="526">
                  <c:v>4.5085172641406857</c:v>
                </c:pt>
                <c:pt idx="527">
                  <c:v>4.5153318687935649</c:v>
                </c:pt>
                <c:pt idx="528">
                  <c:v>4.5221479378988594</c:v>
                </c:pt>
                <c:pt idx="529">
                  <c:v>4.5289654755599225</c:v>
                </c:pt>
                <c:pt idx="530">
                  <c:v>4.5357844858623926</c:v>
                </c:pt>
                <c:pt idx="531">
                  <c:v>4.5426049728743143</c:v>
                </c:pt>
                <c:pt idx="532">
                  <c:v>4.5494269406462795</c:v>
                </c:pt>
                <c:pt idx="533">
                  <c:v>4.5562503932115224</c:v>
                </c:pt>
                <c:pt idx="534">
                  <c:v>4.5630753345860571</c:v>
                </c:pt>
                <c:pt idx="535">
                  <c:v>4.5699017687687888</c:v>
                </c:pt>
                <c:pt idx="536">
                  <c:v>4.5767296997416365</c:v>
                </c:pt>
                <c:pt idx="537">
                  <c:v>4.5835591314696433</c:v>
                </c:pt>
                <c:pt idx="538">
                  <c:v>4.5903900679010965</c:v>
                </c:pt>
                <c:pt idx="539">
                  <c:v>4.5972225129676518</c:v>
                </c:pt>
                <c:pt idx="540">
                  <c:v>4.6040564705844256</c:v>
                </c:pt>
                <c:pt idx="541">
                  <c:v>4.6108919446501107</c:v>
                </c:pt>
                <c:pt idx="542">
                  <c:v>4.6177289390471188</c:v>
                </c:pt>
                <c:pt idx="543">
                  <c:v>4.6245674576416498</c:v>
                </c:pt>
                <c:pt idx="544">
                  <c:v>4.6314075042838354</c:v>
                </c:pt>
                <c:pt idx="545">
                  <c:v>4.638249082807822</c:v>
                </c:pt>
                <c:pt idx="546">
                  <c:v>4.6450921970318992</c:v>
                </c:pt>
                <c:pt idx="547">
                  <c:v>4.651936850758597</c:v>
                </c:pt>
                <c:pt idx="548">
                  <c:v>4.6587830477747829</c:v>
                </c:pt>
                <c:pt idx="549">
                  <c:v>4.6656307918517967</c:v>
                </c:pt>
                <c:pt idx="550">
                  <c:v>4.6724800867455238</c:v>
                </c:pt>
                <c:pt idx="551">
                  <c:v>4.679330936196517</c:v>
                </c:pt>
                <c:pt idx="552">
                  <c:v>4.6861833439300833</c:v>
                </c:pt>
                <c:pt idx="553">
                  <c:v>4.6930373136564159</c:v>
                </c:pt>
                <c:pt idx="554">
                  <c:v>4.6998928490706602</c:v>
                </c:pt>
                <c:pt idx="555">
                  <c:v>4.7067499538530351</c:v>
                </c:pt>
                <c:pt idx="556">
                  <c:v>4.7136086316689152</c:v>
                </c:pt>
                <c:pt idx="557">
                  <c:v>4.7204688861689785</c:v>
                </c:pt>
                <c:pt idx="558">
                  <c:v>4.7273307209892197</c:v>
                </c:pt>
                <c:pt idx="559">
                  <c:v>4.7341941397511178</c:v>
                </c:pt>
                <c:pt idx="560">
                  <c:v>4.7410591460617253</c:v>
                </c:pt>
                <c:pt idx="561">
                  <c:v>4.7479257435137185</c:v>
                </c:pt>
                <c:pt idx="562">
                  <c:v>4.7547939356855284</c:v>
                </c:pt>
                <c:pt idx="563">
                  <c:v>4.7616637261414523</c:v>
                </c:pt>
                <c:pt idx="564">
                  <c:v>4.7685351184316849</c:v>
                </c:pt>
                <c:pt idx="565">
                  <c:v>4.7754081160924713</c:v>
                </c:pt>
                <c:pt idx="566">
                  <c:v>4.7822827226461806</c:v>
                </c:pt>
                <c:pt idx="567">
                  <c:v>4.7891589416013636</c:v>
                </c:pt>
                <c:pt idx="568">
                  <c:v>4.7960367764529055</c:v>
                </c:pt>
                <c:pt idx="569">
                  <c:v>4.8029162306820554</c:v>
                </c:pt>
                <c:pt idx="570">
                  <c:v>4.8097973077565497</c:v>
                </c:pt>
                <c:pt idx="571">
                  <c:v>4.8166800111306989</c:v>
                </c:pt>
                <c:pt idx="572">
                  <c:v>4.8235643442454528</c:v>
                </c:pt>
                <c:pt idx="573">
                  <c:v>4.830450310528505</c:v>
                </c:pt>
                <c:pt idx="574">
                  <c:v>4.8373379133943839</c:v>
                </c:pt>
                <c:pt idx="575">
                  <c:v>4.8442271562445214</c:v>
                </c:pt>
                <c:pt idx="576">
                  <c:v>4.8511180424673368</c:v>
                </c:pt>
                <c:pt idx="577">
                  <c:v>4.8580105754383531</c:v>
                </c:pt>
                <c:pt idx="578">
                  <c:v>4.864904758520237</c:v>
                </c:pt>
                <c:pt idx="579">
                  <c:v>4.8718005950629042</c:v>
                </c:pt>
                <c:pt idx="580">
                  <c:v>4.8786980884035973</c:v>
                </c:pt>
                <c:pt idx="581">
                  <c:v>4.8855972418669786</c:v>
                </c:pt>
                <c:pt idx="582">
                  <c:v>4.8924980587651765</c:v>
                </c:pt>
                <c:pt idx="583">
                  <c:v>4.8994005423979088</c:v>
                </c:pt>
                <c:pt idx="584">
                  <c:v>4.906304696052544</c:v>
                </c:pt>
                <c:pt idx="585">
                  <c:v>4.9132105230041558</c:v>
                </c:pt>
                <c:pt idx="586">
                  <c:v>4.9201180265156435</c:v>
                </c:pt>
                <c:pt idx="587">
                  <c:v>4.9270272098377843</c:v>
                </c:pt>
                <c:pt idx="588">
                  <c:v>4.9339380762093139</c:v>
                </c:pt>
                <c:pt idx="589">
                  <c:v>4.9408506288569987</c:v>
                </c:pt>
                <c:pt idx="590">
                  <c:v>4.9477648709957283</c:v>
                </c:pt>
                <c:pt idx="591">
                  <c:v>4.9546808058285645</c:v>
                </c:pt>
                <c:pt idx="592">
                  <c:v>4.9615984365468435</c:v>
                </c:pt>
                <c:pt idx="593">
                  <c:v>4.9685177663302351</c:v>
                </c:pt>
                <c:pt idx="594">
                  <c:v>4.9754387983468158</c:v>
                </c:pt>
                <c:pt idx="595">
                  <c:v>4.9823615357531397</c:v>
                </c:pt>
                <c:pt idx="596">
                  <c:v>4.9892859816943202</c:v>
                </c:pt>
                <c:pt idx="597">
                  <c:v>4.9962121393040926</c:v>
                </c:pt>
                <c:pt idx="598">
                  <c:v>5.0031400117048879</c:v>
                </c:pt>
                <c:pt idx="599">
                  <c:v>5.0100696020079125</c:v>
                </c:pt>
                <c:pt idx="600">
                  <c:v>5.0170009133132005</c:v>
                </c:pt>
                <c:pt idx="601">
                  <c:v>5.0239339487096997</c:v>
                </c:pt>
                <c:pt idx="602">
                  <c:v>5.0308687112753301</c:v>
                </c:pt>
                <c:pt idx="603">
                  <c:v>5.0378052040770527</c:v>
                </c:pt>
                <c:pt idx="604">
                  <c:v>5.0447434301709508</c:v>
                </c:pt>
                <c:pt idx="605">
                  <c:v>5.0516833926022784</c:v>
                </c:pt>
                <c:pt idx="606">
                  <c:v>5.0586250944055431</c:v>
                </c:pt>
                <c:pt idx="607">
                  <c:v>5.0655685386045555</c:v>
                </c:pt>
                <c:pt idx="608">
                  <c:v>5.0725137282125212</c:v>
                </c:pt>
                <c:pt idx="609">
                  <c:v>5.0794606662320669</c:v>
                </c:pt>
                <c:pt idx="610">
                  <c:v>5.0864093556553582</c:v>
                </c:pt>
                <c:pt idx="611">
                  <c:v>5.0933597994641016</c:v>
                </c:pt>
                <c:pt idx="612">
                  <c:v>5.1003120006296658</c:v>
                </c:pt>
                <c:pt idx="613">
                  <c:v>5.1072659621131233</c:v>
                </c:pt>
                <c:pt idx="614">
                  <c:v>5.114221686865279</c:v>
                </c:pt>
                <c:pt idx="615">
                  <c:v>5.121179177826801</c:v>
                </c:pt>
                <c:pt idx="616">
                  <c:v>5.128138437928226</c:v>
                </c:pt>
                <c:pt idx="617">
                  <c:v>5.1350994700900401</c:v>
                </c:pt>
                <c:pt idx="618">
                  <c:v>5.1420622772227658</c:v>
                </c:pt>
                <c:pt idx="619">
                  <c:v>5.149026862226953</c:v>
                </c:pt>
                <c:pt idx="620">
                  <c:v>5.1559932279933207</c:v>
                </c:pt>
                <c:pt idx="621">
                  <c:v>5.1629613774027705</c:v>
                </c:pt>
                <c:pt idx="622">
                  <c:v>5.1699313133264555</c:v>
                </c:pt>
                <c:pt idx="623">
                  <c:v>5.1769030386258237</c:v>
                </c:pt>
                <c:pt idx="624">
                  <c:v>5.1838765561527156</c:v>
                </c:pt>
                <c:pt idx="625">
                  <c:v>5.1908518687493865</c:v>
                </c:pt>
                <c:pt idx="626">
                  <c:v>5.197828979248583</c:v>
                </c:pt>
                <c:pt idx="627">
                  <c:v>5.2048078904735791</c:v>
                </c:pt>
                <c:pt idx="628">
                  <c:v>5.2117886052382598</c:v>
                </c:pt>
                <c:pt idx="629">
                  <c:v>5.2187711263471597</c:v>
                </c:pt>
                <c:pt idx="630">
                  <c:v>5.2257554565955262</c:v>
                </c:pt>
                <c:pt idx="631">
                  <c:v>5.2327415987693717</c:v>
                </c:pt>
                <c:pt idx="632">
                  <c:v>5.2397295556455328</c:v>
                </c:pt>
                <c:pt idx="633">
                  <c:v>5.2467193299917181</c:v>
                </c:pt>
                <c:pt idx="634">
                  <c:v>5.2537109245665681</c:v>
                </c:pt>
                <c:pt idx="635">
                  <c:v>5.2607043421197082</c:v>
                </c:pt>
                <c:pt idx="636">
                  <c:v>5.2676995853917985</c:v>
                </c:pt>
                <c:pt idx="637">
                  <c:v>5.2746966571145917</c:v>
                </c:pt>
                <c:pt idx="638">
                  <c:v>5.2816955600109985</c:v>
                </c:pt>
                <c:pt idx="639">
                  <c:v>5.2886962967951003</c:v>
                </c:pt>
                <c:pt idx="640">
                  <c:v>5.2956988701722336</c:v>
                </c:pt>
                <c:pt idx="641">
                  <c:v>5.3027032828390546</c:v>
                </c:pt>
                <c:pt idx="642">
                  <c:v>5.3097095374835428</c:v>
                </c:pt>
                <c:pt idx="643">
                  <c:v>5.3167176367851088</c:v>
                </c:pt>
                <c:pt idx="644">
                  <c:v>5.3237275834145787</c:v>
                </c:pt>
                <c:pt idx="645">
                  <c:v>5.3307393800343208</c:v>
                </c:pt>
                <c:pt idx="646">
                  <c:v>5.3377530292982325</c:v>
                </c:pt>
                <c:pt idx="647">
                  <c:v>5.3447685338518136</c:v>
                </c:pt>
                <c:pt idx="648">
                  <c:v>5.3517858963322187</c:v>
                </c:pt>
                <c:pt idx="649">
                  <c:v>5.3588051193683137</c:v>
                </c:pt>
                <c:pt idx="650">
                  <c:v>5.3658262055806905</c:v>
                </c:pt>
                <c:pt idx="651">
                  <c:v>5.3728491575817658</c:v>
                </c:pt>
                <c:pt idx="652">
                  <c:v>5.3798739779757652</c:v>
                </c:pt>
                <c:pt idx="653">
                  <c:v>5.3869006693588357</c:v>
                </c:pt>
                <c:pt idx="654">
                  <c:v>5.3939292343190424</c:v>
                </c:pt>
                <c:pt idx="655">
                  <c:v>5.4009596754364528</c:v>
                </c:pt>
                <c:pt idx="656">
                  <c:v>5.4079919952831537</c:v>
                </c:pt>
                <c:pt idx="657">
                  <c:v>5.4150261964233124</c:v>
                </c:pt>
                <c:pt idx="658">
                  <c:v>5.4220622814132264</c:v>
                </c:pt>
                <c:pt idx="659">
                  <c:v>5.4291002528013586</c:v>
                </c:pt>
                <c:pt idx="660">
                  <c:v>5.4361401131283831</c:v>
                </c:pt>
                <c:pt idx="661">
                  <c:v>5.4431818649272294</c:v>
                </c:pt>
                <c:pt idx="662">
                  <c:v>5.4502255107231354</c:v>
                </c:pt>
                <c:pt idx="663">
                  <c:v>5.457271053033689</c:v>
                </c:pt>
                <c:pt idx="664">
                  <c:v>5.4643184943688672</c:v>
                </c:pt>
                <c:pt idx="665">
                  <c:v>5.4713678372310852</c:v>
                </c:pt>
                <c:pt idx="666">
                  <c:v>5.4784190841152238</c:v>
                </c:pt>
                <c:pt idx="667">
                  <c:v>5.4854722375087146</c:v>
                </c:pt>
                <c:pt idx="668">
                  <c:v>5.4925272998915036</c:v>
                </c:pt>
                <c:pt idx="669">
                  <c:v>5.4995842737361853</c:v>
                </c:pt>
                <c:pt idx="670">
                  <c:v>5.5066431615079967</c:v>
                </c:pt>
                <c:pt idx="671">
                  <c:v>5.5137039656648472</c:v>
                </c:pt>
                <c:pt idx="672">
                  <c:v>5.5207666886573969</c:v>
                </c:pt>
                <c:pt idx="673">
                  <c:v>5.5278313329290647</c:v>
                </c:pt>
                <c:pt idx="674">
                  <c:v>5.5348979009160892</c:v>
                </c:pt>
                <c:pt idx="675">
                  <c:v>5.5419663950475648</c:v>
                </c:pt>
                <c:pt idx="676">
                  <c:v>5.5490368177454759</c:v>
                </c:pt>
                <c:pt idx="677">
                  <c:v>5.556109171424751</c:v>
                </c:pt>
                <c:pt idx="678">
                  <c:v>5.563183458493282</c:v>
                </c:pt>
                <c:pt idx="679">
                  <c:v>5.5702596813519838</c:v>
                </c:pt>
                <c:pt idx="680">
                  <c:v>5.577337842394825</c:v>
                </c:pt>
                <c:pt idx="681">
                  <c:v>5.5844179440088535</c:v>
                </c:pt>
                <c:pt idx="682">
                  <c:v>5.5914999885742684</c:v>
                </c:pt>
                <c:pt idx="683">
                  <c:v>5.5985839784644327</c:v>
                </c:pt>
                <c:pt idx="684">
                  <c:v>5.6056699160459065</c:v>
                </c:pt>
                <c:pt idx="685">
                  <c:v>5.6127578036785017</c:v>
                </c:pt>
                <c:pt idx="686">
                  <c:v>5.6198476437153229</c:v>
                </c:pt>
                <c:pt idx="687">
                  <c:v>5.6269394385027942</c:v>
                </c:pt>
                <c:pt idx="688">
                  <c:v>5.634033190380678</c:v>
                </c:pt>
                <c:pt idx="689">
                  <c:v>5.6411289016821646</c:v>
                </c:pt>
                <c:pt idx="690">
                  <c:v>5.6482265747338554</c:v>
                </c:pt>
                <c:pt idx="691">
                  <c:v>5.6553262118558187</c:v>
                </c:pt>
                <c:pt idx="692">
                  <c:v>5.6624278153616379</c:v>
                </c:pt>
                <c:pt idx="693">
                  <c:v>5.6695313875584459</c:v>
                </c:pt>
                <c:pt idx="694">
                  <c:v>5.6766369307469224</c:v>
                </c:pt>
                <c:pt idx="695">
                  <c:v>5.6837444472213949</c:v>
                </c:pt>
                <c:pt idx="696">
                  <c:v>5.6908539392698092</c:v>
                </c:pt>
                <c:pt idx="697">
                  <c:v>5.697965409173805</c:v>
                </c:pt>
                <c:pt idx="698">
                  <c:v>5.7050788592087587</c:v>
                </c:pt>
                <c:pt idx="699">
                  <c:v>5.7121942916437627</c:v>
                </c:pt>
                <c:pt idx="700">
                  <c:v>5.7193117087417189</c:v>
                </c:pt>
                <c:pt idx="701">
                  <c:v>5.7264311127593457</c:v>
                </c:pt>
                <c:pt idx="702">
                  <c:v>5.7335525059472197</c:v>
                </c:pt>
                <c:pt idx="703">
                  <c:v>5.7406758905497917</c:v>
                </c:pt>
                <c:pt idx="704">
                  <c:v>5.7478012688054534</c:v>
                </c:pt>
                <c:pt idx="705">
                  <c:v>5.7549286429465329</c:v>
                </c:pt>
                <c:pt idx="706">
                  <c:v>5.7620580151993606</c:v>
                </c:pt>
                <c:pt idx="707">
                  <c:v>5.7691893877842828</c:v>
                </c:pt>
                <c:pt idx="708">
                  <c:v>5.7763227629156937</c:v>
                </c:pt>
                <c:pt idx="709">
                  <c:v>5.7834581428020853</c:v>
                </c:pt>
                <c:pt idx="710">
                  <c:v>5.7905955296460503</c:v>
                </c:pt>
                <c:pt idx="711">
                  <c:v>5.7977349256443507</c:v>
                </c:pt>
                <c:pt idx="712">
                  <c:v>5.8048763329879129</c:v>
                </c:pt>
                <c:pt idx="713">
                  <c:v>5.8120197538618896</c:v>
                </c:pt>
                <c:pt idx="714">
                  <c:v>5.819165190445668</c:v>
                </c:pt>
                <c:pt idx="715">
                  <c:v>5.8263126449129272</c:v>
                </c:pt>
                <c:pt idx="716">
                  <c:v>5.8334621194316201</c:v>
                </c:pt>
                <c:pt idx="717">
                  <c:v>5.8406136161640747</c:v>
                </c:pt>
                <c:pt idx="718">
                  <c:v>5.8477671372669677</c:v>
                </c:pt>
                <c:pt idx="719">
                  <c:v>5.8549226848913651</c:v>
                </c:pt>
                <c:pt idx="720">
                  <c:v>5.8620802611827969</c:v>
                </c:pt>
                <c:pt idx="721">
                  <c:v>5.8692398682812046</c:v>
                </c:pt>
                <c:pt idx="722">
                  <c:v>5.8764015083210435</c:v>
                </c:pt>
                <c:pt idx="723">
                  <c:v>5.8835651834313003</c:v>
                </c:pt>
                <c:pt idx="724">
                  <c:v>5.8907308957354756</c:v>
                </c:pt>
                <c:pt idx="725">
                  <c:v>5.8978986473516679</c:v>
                </c:pt>
                <c:pt idx="726">
                  <c:v>5.9050684403925784</c:v>
                </c:pt>
                <c:pt idx="727">
                  <c:v>5.9122402769655347</c:v>
                </c:pt>
                <c:pt idx="728">
                  <c:v>5.9194141591725504</c:v>
                </c:pt>
                <c:pt idx="729">
                  <c:v>5.926590089110281</c:v>
                </c:pt>
                <c:pt idx="730">
                  <c:v>5.9337680688701582</c:v>
                </c:pt>
                <c:pt idx="731">
                  <c:v>5.9409481005383231</c:v>
                </c:pt>
                <c:pt idx="732">
                  <c:v>5.9481301861957228</c:v>
                </c:pt>
                <c:pt idx="733">
                  <c:v>5.9553143279180709</c:v>
                </c:pt>
                <c:pt idx="734">
                  <c:v>5.9625005277759477</c:v>
                </c:pt>
                <c:pt idx="735">
                  <c:v>5.9696887878347606</c:v>
                </c:pt>
                <c:pt idx="736">
                  <c:v>5.9768791101548349</c:v>
                </c:pt>
                <c:pt idx="737">
                  <c:v>5.9840714967913655</c:v>
                </c:pt>
                <c:pt idx="738">
                  <c:v>5.9912659497945464</c:v>
                </c:pt>
                <c:pt idx="739">
                  <c:v>5.9984624712094794</c:v>
                </c:pt>
                <c:pt idx="740">
                  <c:v>6.0056610630762837</c:v>
                </c:pt>
                <c:pt idx="741">
                  <c:v>6.0128617274301108</c:v>
                </c:pt>
                <c:pt idx="742">
                  <c:v>6.0200644663011342</c:v>
                </c:pt>
                <c:pt idx="743">
                  <c:v>6.0272692817146218</c:v>
                </c:pt>
                <c:pt idx="744">
                  <c:v>6.0344761756909113</c:v>
                </c:pt>
                <c:pt idx="745">
                  <c:v>6.0416851502454785</c:v>
                </c:pt>
                <c:pt idx="746">
                  <c:v>6.0488962073889647</c:v>
                </c:pt>
                <c:pt idx="747">
                  <c:v>6.0561093491271549</c:v>
                </c:pt>
                <c:pt idx="748">
                  <c:v>6.0633245774610485</c:v>
                </c:pt>
                <c:pt idx="749">
                  <c:v>6.0705418943868672</c:v>
                </c:pt>
                <c:pt idx="750">
                  <c:v>6.0777613018960812</c:v>
                </c:pt>
                <c:pt idx="751">
                  <c:v>6.0849828019754488</c:v>
                </c:pt>
                <c:pt idx="752">
                  <c:v>6.0922063966069953</c:v>
                </c:pt>
                <c:pt idx="753">
                  <c:v>6.0994320877681023</c:v>
                </c:pt>
                <c:pt idx="754">
                  <c:v>6.1066598774314826</c:v>
                </c:pt>
                <c:pt idx="755">
                  <c:v>6.1138897675652295</c:v>
                </c:pt>
                <c:pt idx="756">
                  <c:v>6.121121760132807</c:v>
                </c:pt>
                <c:pt idx="757">
                  <c:v>6.1283558570931449</c:v>
                </c:pt>
                <c:pt idx="758">
                  <c:v>6.135592060400568</c:v>
                </c:pt>
                <c:pt idx="759">
                  <c:v>6.1428303720048998</c:v>
                </c:pt>
                <c:pt idx="760">
                  <c:v>6.1500707938514516</c:v>
                </c:pt>
                <c:pt idx="761">
                  <c:v>6.1573133278810293</c:v>
                </c:pt>
                <c:pt idx="762">
                  <c:v>6.1645579760299878</c:v>
                </c:pt>
                <c:pt idx="763">
                  <c:v>6.1718047402302636</c:v>
                </c:pt>
                <c:pt idx="764">
                  <c:v>6.1790536224093309</c:v>
                </c:pt>
                <c:pt idx="765">
                  <c:v>6.1863046244903135</c:v>
                </c:pt>
                <c:pt idx="766">
                  <c:v>6.193557748391938</c:v>
                </c:pt>
                <c:pt idx="767">
                  <c:v>6.2008129960285823</c:v>
                </c:pt>
                <c:pt idx="768">
                  <c:v>6.2080703693103105</c:v>
                </c:pt>
                <c:pt idx="769">
                  <c:v>6.2153298701428756</c:v>
                </c:pt>
                <c:pt idx="770">
                  <c:v>6.2225915004277566</c:v>
                </c:pt>
                <c:pt idx="771">
                  <c:v>6.2298552620621424</c:v>
                </c:pt>
                <c:pt idx="772">
                  <c:v>6.2371211569390281</c:v>
                </c:pt>
                <c:pt idx="773">
                  <c:v>6.2443891869471511</c:v>
                </c:pt>
                <c:pt idx="774">
                  <c:v>6.2516593539710765</c:v>
                </c:pt>
                <c:pt idx="775">
                  <c:v>6.2589316598911937</c:v>
                </c:pt>
                <c:pt idx="776">
                  <c:v>6.2662061065837245</c:v>
                </c:pt>
                <c:pt idx="777">
                  <c:v>6.2734826959207872</c:v>
                </c:pt>
                <c:pt idx="778">
                  <c:v>6.2807614297703642</c:v>
                </c:pt>
                <c:pt idx="779">
                  <c:v>6.2880423099963467</c:v>
                </c:pt>
                <c:pt idx="780">
                  <c:v>6.2953253384585741</c:v>
                </c:pt>
                <c:pt idx="781">
                  <c:v>6.3026105170128366</c:v>
                </c:pt>
                <c:pt idx="782">
                  <c:v>6.3098978475108893</c:v>
                </c:pt>
                <c:pt idx="783">
                  <c:v>6.317187331800473</c:v>
                </c:pt>
                <c:pt idx="784">
                  <c:v>6.3244789717253518</c:v>
                </c:pt>
                <c:pt idx="785">
                  <c:v>6.3317727691253296</c:v>
                </c:pt>
                <c:pt idx="786">
                  <c:v>6.3390687258362535</c:v>
                </c:pt>
                <c:pt idx="787">
                  <c:v>6.3463668436900509</c:v>
                </c:pt>
                <c:pt idx="788">
                  <c:v>6.3536671245147271</c:v>
                </c:pt>
                <c:pt idx="789">
                  <c:v>6.3609695701344195</c:v>
                </c:pt>
                <c:pt idx="790">
                  <c:v>6.3682741823693858</c:v>
                </c:pt>
                <c:pt idx="791">
                  <c:v>6.375580963036044</c:v>
                </c:pt>
                <c:pt idx="792">
                  <c:v>6.3828899139469701</c:v>
                </c:pt>
                <c:pt idx="793">
                  <c:v>6.3902010369109492</c:v>
                </c:pt>
                <c:pt idx="794">
                  <c:v>6.3975143337329703</c:v>
                </c:pt>
                <c:pt idx="795">
                  <c:v>6.4048298062142397</c:v>
                </c:pt>
                <c:pt idx="796">
                  <c:v>6.4121474561522156</c:v>
                </c:pt>
                <c:pt idx="797">
                  <c:v>6.4194672853406409</c:v>
                </c:pt>
                <c:pt idx="798">
                  <c:v>6.4267892955695265</c:v>
                </c:pt>
                <c:pt idx="799">
                  <c:v>6.434113488625167</c:v>
                </c:pt>
                <c:pt idx="800">
                  <c:v>6.4414398662902448</c:v>
                </c:pt>
                <c:pt idx="801">
                  <c:v>6.4487684303437032</c:v>
                </c:pt>
                <c:pt idx="802">
                  <c:v>6.4560991825609078</c:v>
                </c:pt>
                <c:pt idx="803">
                  <c:v>6.4634321247135702</c:v>
                </c:pt>
                <c:pt idx="804">
                  <c:v>6.470767258569782</c:v>
                </c:pt>
                <c:pt idx="805">
                  <c:v>6.4781045858941022</c:v>
                </c:pt>
                <c:pt idx="806">
                  <c:v>6.4854441084474619</c:v>
                </c:pt>
                <c:pt idx="807">
                  <c:v>6.4927858279872801</c:v>
                </c:pt>
                <c:pt idx="808">
                  <c:v>6.5001297462674241</c:v>
                </c:pt>
                <c:pt idx="809">
                  <c:v>6.5074758650382547</c:v>
                </c:pt>
                <c:pt idx="810">
                  <c:v>6.5148241860466216</c:v>
                </c:pt>
                <c:pt idx="811">
                  <c:v>6.5221747110359134</c:v>
                </c:pt>
                <c:pt idx="812">
                  <c:v>6.5295274417460298</c:v>
                </c:pt>
                <c:pt idx="813">
                  <c:v>6.5368823799134415</c:v>
                </c:pt>
                <c:pt idx="814">
                  <c:v>6.5442395272711789</c:v>
                </c:pt>
                <c:pt idx="815">
                  <c:v>6.5515988855488887</c:v>
                </c:pt>
                <c:pt idx="816">
                  <c:v>6.5589604564727688</c:v>
                </c:pt>
                <c:pt idx="817">
                  <c:v>6.5663242417656837</c:v>
                </c:pt>
                <c:pt idx="818">
                  <c:v>6.5736902431471229</c:v>
                </c:pt>
                <c:pt idx="819">
                  <c:v>6.5810584623332051</c:v>
                </c:pt>
                <c:pt idx="820">
                  <c:v>6.5884289010367638</c:v>
                </c:pt>
                <c:pt idx="821">
                  <c:v>6.595801560967276</c:v>
                </c:pt>
                <c:pt idx="822">
                  <c:v>6.6031764438309635</c:v>
                </c:pt>
                <c:pt idx="823">
                  <c:v>6.6105535513307441</c:v>
                </c:pt>
                <c:pt idx="824">
                  <c:v>6.6179328851662511</c:v>
                </c:pt>
                <c:pt idx="825">
                  <c:v>6.6253144470339187</c:v>
                </c:pt>
                <c:pt idx="826">
                  <c:v>6.6326982386268982</c:v>
                </c:pt>
                <c:pt idx="827">
                  <c:v>6.6400842616351676</c:v>
                </c:pt>
                <c:pt idx="828">
                  <c:v>6.647472517745463</c:v>
                </c:pt>
                <c:pt idx="829">
                  <c:v>6.6548630086413798</c:v>
                </c:pt>
                <c:pt idx="830">
                  <c:v>6.6622557360033055</c:v>
                </c:pt>
                <c:pt idx="831">
                  <c:v>6.6696507015084983</c:v>
                </c:pt>
                <c:pt idx="832">
                  <c:v>6.6770479068310529</c:v>
                </c:pt>
                <c:pt idx="833">
                  <c:v>6.6844473536419633</c:v>
                </c:pt>
                <c:pt idx="834">
                  <c:v>6.6918490436091176</c:v>
                </c:pt>
                <c:pt idx="835">
                  <c:v>6.6992529783972916</c:v>
                </c:pt>
                <c:pt idx="836">
                  <c:v>6.7066591596681846</c:v>
                </c:pt>
                <c:pt idx="837">
                  <c:v>6.71406758908046</c:v>
                </c:pt>
                <c:pt idx="838">
                  <c:v>6.7214782682896903</c:v>
                </c:pt>
                <c:pt idx="839">
                  <c:v>6.7288911989484532</c:v>
                </c:pt>
                <c:pt idx="840">
                  <c:v>6.7363063827062852</c:v>
                </c:pt>
                <c:pt idx="841">
                  <c:v>6.7437238212097323</c:v>
                </c:pt>
                <c:pt idx="842">
                  <c:v>6.7511435161023483</c:v>
                </c:pt>
                <c:pt idx="843">
                  <c:v>6.7585654690247079</c:v>
                </c:pt>
                <c:pt idx="844">
                  <c:v>6.7659896816144096</c:v>
                </c:pt>
                <c:pt idx="845">
                  <c:v>6.7734161555061361</c:v>
                </c:pt>
                <c:pt idx="846">
                  <c:v>6.7808448923316336</c:v>
                </c:pt>
                <c:pt idx="847">
                  <c:v>6.7882758937197067</c:v>
                </c:pt>
                <c:pt idx="848">
                  <c:v>6.7957091612962861</c:v>
                </c:pt>
                <c:pt idx="849">
                  <c:v>6.8031446966843703</c:v>
                </c:pt>
                <c:pt idx="850">
                  <c:v>6.810582501504145</c:v>
                </c:pt>
                <c:pt idx="851">
                  <c:v>6.8180225773728802</c:v>
                </c:pt>
                <c:pt idx="852">
                  <c:v>6.8254649259050177</c:v>
                </c:pt>
                <c:pt idx="853">
                  <c:v>6.8329095487121698</c:v>
                </c:pt>
                <c:pt idx="854">
                  <c:v>6.8403564474031198</c:v>
                </c:pt>
                <c:pt idx="855">
                  <c:v>6.8478056235838549</c:v>
                </c:pt>
                <c:pt idx="856">
                  <c:v>6.855257078857548</c:v>
                </c:pt>
                <c:pt idx="857">
                  <c:v>6.8627108148246148</c:v>
                </c:pt>
                <c:pt idx="858">
                  <c:v>6.8701668330826973</c:v>
                </c:pt>
                <c:pt idx="859">
                  <c:v>6.8776251352266611</c:v>
                </c:pt>
                <c:pt idx="860">
                  <c:v>6.885085722848669</c:v>
                </c:pt>
                <c:pt idx="861">
                  <c:v>6.892548597538136</c:v>
                </c:pt>
                <c:pt idx="862">
                  <c:v>6.9000137608817678</c:v>
                </c:pt>
                <c:pt idx="863">
                  <c:v>6.9074812144635631</c:v>
                </c:pt>
                <c:pt idx="864">
                  <c:v>6.9149509598648411</c:v>
                </c:pt>
                <c:pt idx="865">
                  <c:v>6.9224229986642252</c:v>
                </c:pt>
                <c:pt idx="866">
                  <c:v>6.9298973324377195</c:v>
                </c:pt>
                <c:pt idx="867">
                  <c:v>6.9373739627586311</c:v>
                </c:pt>
                <c:pt idx="868">
                  <c:v>6.9448528911976499</c:v>
                </c:pt>
                <c:pt idx="869">
                  <c:v>6.9523341193228534</c:v>
                </c:pt>
                <c:pt idx="870">
                  <c:v>6.9598176486996861</c:v>
                </c:pt>
                <c:pt idx="871">
                  <c:v>6.967303480891001</c:v>
                </c:pt>
                <c:pt idx="872">
                  <c:v>6.9747916174570621</c:v>
                </c:pt>
                <c:pt idx="873">
                  <c:v>6.9822820599555699</c:v>
                </c:pt>
                <c:pt idx="874">
                  <c:v>6.9897748099416415</c:v>
                </c:pt>
                <c:pt idx="875">
                  <c:v>6.9972698689678712</c:v>
                </c:pt>
                <c:pt idx="876">
                  <c:v>7.0047672385842779</c:v>
                </c:pt>
                <c:pt idx="877">
                  <c:v>7.0122669203383925</c:v>
                </c:pt>
                <c:pt idx="878">
                  <c:v>7.0197689157752006</c:v>
                </c:pt>
                <c:pt idx="879">
                  <c:v>7.027273226437214</c:v>
                </c:pt>
                <c:pt idx="880">
                  <c:v>7.0347798538644142</c:v>
                </c:pt>
                <c:pt idx="881">
                  <c:v>7.0422887995943544</c:v>
                </c:pt>
                <c:pt idx="882">
                  <c:v>7.049800065162076</c:v>
                </c:pt>
                <c:pt idx="883">
                  <c:v>7.0573136521001967</c:v>
                </c:pt>
                <c:pt idx="884">
                  <c:v>7.0648295619388639</c:v>
                </c:pt>
                <c:pt idx="885">
                  <c:v>7.0723477962058166</c:v>
                </c:pt>
                <c:pt idx="886">
                  <c:v>7.079868356426366</c:v>
                </c:pt>
                <c:pt idx="887">
                  <c:v>7.087391244123407</c:v>
                </c:pt>
                <c:pt idx="888">
                  <c:v>7.0949164608174327</c:v>
                </c:pt>
                <c:pt idx="889">
                  <c:v>7.1024440080265618</c:v>
                </c:pt>
                <c:pt idx="890">
                  <c:v>7.109973887266535</c:v>
                </c:pt>
                <c:pt idx="891">
                  <c:v>7.11750610005073</c:v>
                </c:pt>
                <c:pt idx="892">
                  <c:v>7.1250406478901649</c:v>
                </c:pt>
                <c:pt idx="893">
                  <c:v>7.1325775322935225</c:v>
                </c:pt>
                <c:pt idx="894">
                  <c:v>7.14011675476715</c:v>
                </c:pt>
                <c:pt idx="895">
                  <c:v>7.1476583168150718</c:v>
                </c:pt>
                <c:pt idx="896">
                  <c:v>7.1552022199390182</c:v>
                </c:pt>
                <c:pt idx="897">
                  <c:v>7.1627484656384039</c:v>
                </c:pt>
                <c:pt idx="898">
                  <c:v>7.1702970554103649</c:v>
                </c:pt>
                <c:pt idx="899">
                  <c:v>7.177847990749763</c:v>
                </c:pt>
                <c:pt idx="900">
                  <c:v>7.1854012731491936</c:v>
                </c:pt>
                <c:pt idx="901">
                  <c:v>7.1929569040989758</c:v>
                </c:pt>
                <c:pt idx="902">
                  <c:v>7.2005148850872196</c:v>
                </c:pt>
                <c:pt idx="903">
                  <c:v>7.208075217599788</c:v>
                </c:pt>
                <c:pt idx="904">
                  <c:v>7.2156379031202835</c:v>
                </c:pt>
                <c:pt idx="905">
                  <c:v>7.223202943130163</c:v>
                </c:pt>
                <c:pt idx="906">
                  <c:v>7.2307703391086164</c:v>
                </c:pt>
                <c:pt idx="907">
                  <c:v>7.2383400925327015</c:v>
                </c:pt>
                <c:pt idx="908">
                  <c:v>7.2459122048772331</c:v>
                </c:pt>
                <c:pt idx="909">
                  <c:v>7.2534866776148963</c:v>
                </c:pt>
                <c:pt idx="910">
                  <c:v>7.2610635122161877</c:v>
                </c:pt>
                <c:pt idx="911">
                  <c:v>7.2686427101494688</c:v>
                </c:pt>
                <c:pt idx="912">
                  <c:v>7.2762242728809614</c:v>
                </c:pt>
                <c:pt idx="913">
                  <c:v>7.2838082018747397</c:v>
                </c:pt>
                <c:pt idx="914">
                  <c:v>7.291394498592771</c:v>
                </c:pt>
                <c:pt idx="915">
                  <c:v>7.298983164494901</c:v>
                </c:pt>
                <c:pt idx="916">
                  <c:v>7.3065742010388766</c:v>
                </c:pt>
                <c:pt idx="917">
                  <c:v>7.314167609680343</c:v>
                </c:pt>
                <c:pt idx="918">
                  <c:v>7.3217633918728966</c:v>
                </c:pt>
                <c:pt idx="919">
                  <c:v>7.3293615490680191</c:v>
                </c:pt>
                <c:pt idx="920">
                  <c:v>7.3369620827151376</c:v>
                </c:pt>
                <c:pt idx="921">
                  <c:v>7.3445649942616367</c:v>
                </c:pt>
                <c:pt idx="922">
                  <c:v>7.3521702851528783</c:v>
                </c:pt>
                <c:pt idx="923">
                  <c:v>7.3597779568321311</c:v>
                </c:pt>
                <c:pt idx="924">
                  <c:v>7.3673880107406911</c:v>
                </c:pt>
                <c:pt idx="925">
                  <c:v>7.3750004483178166</c:v>
                </c:pt>
                <c:pt idx="926">
                  <c:v>7.3826152710007635</c:v>
                </c:pt>
                <c:pt idx="927">
                  <c:v>7.3902324802247819</c:v>
                </c:pt>
                <c:pt idx="928">
                  <c:v>7.39785207742315</c:v>
                </c:pt>
                <c:pt idx="929">
                  <c:v>7.4054740640271568</c:v>
                </c:pt>
                <c:pt idx="930">
                  <c:v>7.4130984414661167</c:v>
                </c:pt>
                <c:pt idx="931">
                  <c:v>7.4207252111673965</c:v>
                </c:pt>
                <c:pt idx="932">
                  <c:v>7.4283543745564184</c:v>
                </c:pt>
                <c:pt idx="933">
                  <c:v>7.4359859330566245</c:v>
                </c:pt>
                <c:pt idx="934">
                  <c:v>7.4436198880895654</c:v>
                </c:pt>
                <c:pt idx="935">
                  <c:v>7.4512562410748391</c:v>
                </c:pt>
                <c:pt idx="936">
                  <c:v>7.4588949934301576</c:v>
                </c:pt>
                <c:pt idx="937">
                  <c:v>7.4665361465713005</c:v>
                </c:pt>
                <c:pt idx="938">
                  <c:v>7.4741797019121483</c:v>
                </c:pt>
                <c:pt idx="939">
                  <c:v>7.4818256608647165</c:v>
                </c:pt>
                <c:pt idx="940">
                  <c:v>7.4894740248391116</c:v>
                </c:pt>
                <c:pt idx="941">
                  <c:v>7.497124795243594</c:v>
                </c:pt>
                <c:pt idx="942">
                  <c:v>7.5047779734845452</c:v>
                </c:pt>
                <c:pt idx="943">
                  <c:v>7.5124335609664872</c:v>
                </c:pt>
                <c:pt idx="944">
                  <c:v>7.5200915590921324</c:v>
                </c:pt>
                <c:pt idx="945">
                  <c:v>7.5277519692623045</c:v>
                </c:pt>
                <c:pt idx="946">
                  <c:v>7.5354147928760273</c:v>
                </c:pt>
                <c:pt idx="947">
                  <c:v>7.5430800313304998</c:v>
                </c:pt>
                <c:pt idx="948">
                  <c:v>7.5507476860211318</c:v>
                </c:pt>
                <c:pt idx="949">
                  <c:v>7.5584177583414656</c:v>
                </c:pt>
                <c:pt idx="950">
                  <c:v>7.5660902496833264</c:v>
                </c:pt>
                <c:pt idx="951">
                  <c:v>7.5737651614366976</c:v>
                </c:pt>
                <c:pt idx="952">
                  <c:v>7.5814424949897941</c:v>
                </c:pt>
                <c:pt idx="953">
                  <c:v>7.5891222517290897</c:v>
                </c:pt>
                <c:pt idx="954">
                  <c:v>7.5968044330392619</c:v>
                </c:pt>
                <c:pt idx="955">
                  <c:v>7.6044890403032372</c:v>
                </c:pt>
                <c:pt idx="956">
                  <c:v>7.6121760749022185</c:v>
                </c:pt>
                <c:pt idx="957">
                  <c:v>7.6198655382156506</c:v>
                </c:pt>
                <c:pt idx="958">
                  <c:v>7.6275574316212404</c:v>
                </c:pt>
                <c:pt idx="959">
                  <c:v>7.6352517564949993</c:v>
                </c:pt>
                <c:pt idx="960">
                  <c:v>7.6429485142112039</c:v>
                </c:pt>
                <c:pt idx="961">
                  <c:v>7.6506477061424434</c:v>
                </c:pt>
                <c:pt idx="962">
                  <c:v>7.6583493336595794</c:v>
                </c:pt>
                <c:pt idx="963">
                  <c:v>7.6660533981317931</c:v>
                </c:pt>
                <c:pt idx="964">
                  <c:v>7.6737599009266084</c:v>
                </c:pt>
                <c:pt idx="965">
                  <c:v>7.6814688434098315</c:v>
                </c:pt>
                <c:pt idx="966">
                  <c:v>7.6891802269456351</c:v>
                </c:pt>
                <c:pt idx="967">
                  <c:v>7.6968940528965133</c:v>
                </c:pt>
                <c:pt idx="968">
                  <c:v>7.7046103226233233</c:v>
                </c:pt>
                <c:pt idx="969">
                  <c:v>7.7123290374852393</c:v>
                </c:pt>
                <c:pt idx="970">
                  <c:v>7.7200501988398713</c:v>
                </c:pt>
                <c:pt idx="971">
                  <c:v>7.7277738080431124</c:v>
                </c:pt>
                <c:pt idx="972">
                  <c:v>7.7354998664492838</c:v>
                </c:pt>
                <c:pt idx="973">
                  <c:v>7.743228375411098</c:v>
                </c:pt>
                <c:pt idx="974">
                  <c:v>7.7509593362796334</c:v>
                </c:pt>
                <c:pt idx="975">
                  <c:v>7.7586927504043732</c:v>
                </c:pt>
                <c:pt idx="976">
                  <c:v>7.7664286191332286</c:v>
                </c:pt>
                <c:pt idx="977">
                  <c:v>7.7741669438124905</c:v>
                </c:pt>
                <c:pt idx="978">
                  <c:v>7.7819077257869136</c:v>
                </c:pt>
                <c:pt idx="979">
                  <c:v>7.7896509663996474</c:v>
                </c:pt>
                <c:pt idx="980">
                  <c:v>7.7973966669922845</c:v>
                </c:pt>
                <c:pt idx="981">
                  <c:v>7.805144828904873</c:v>
                </c:pt>
                <c:pt idx="982">
                  <c:v>7.8128954534758757</c:v>
                </c:pt>
                <c:pt idx="983">
                  <c:v>7.820648542042294</c:v>
                </c:pt>
                <c:pt idx="984">
                  <c:v>7.8284040959394821</c:v>
                </c:pt>
                <c:pt idx="985">
                  <c:v>7.8361621165013586</c:v>
                </c:pt>
                <c:pt idx="986">
                  <c:v>7.8439226050602837</c:v>
                </c:pt>
                <c:pt idx="987">
                  <c:v>7.8516855629470967</c:v>
                </c:pt>
                <c:pt idx="988">
                  <c:v>7.859450991491121</c:v>
                </c:pt>
                <c:pt idx="989">
                  <c:v>7.8672188920202268</c:v>
                </c:pt>
                <c:pt idx="990">
                  <c:v>7.8749892658607399</c:v>
                </c:pt>
                <c:pt idx="991">
                  <c:v>7.8827621143375124</c:v>
                </c:pt>
                <c:pt idx="992">
                  <c:v>7.8905374387739347</c:v>
                </c:pt>
                <c:pt idx="993">
                  <c:v>7.8983152404919048</c:v>
                </c:pt>
                <c:pt idx="994">
                  <c:v>7.906095520811852</c:v>
                </c:pt>
                <c:pt idx="995">
                  <c:v>7.913878281052769</c:v>
                </c:pt>
                <c:pt idx="996">
                  <c:v>7.9216635225321621</c:v>
                </c:pt>
                <c:pt idx="997">
                  <c:v>7.9294512465661109</c:v>
                </c:pt>
                <c:pt idx="998">
                  <c:v>7.9372414544692562</c:v>
                </c:pt>
                <c:pt idx="999">
                  <c:v>7.9450341475547965</c:v>
                </c:pt>
                <c:pt idx="1000">
                  <c:v>7.9528293271345101</c:v>
                </c:pt>
                <c:pt idx="1001">
                  <c:v>7.960626994518754</c:v>
                </c:pt>
                <c:pt idx="1002">
                  <c:v>7.9684271510164431</c:v>
                </c:pt>
                <c:pt idx="1003">
                  <c:v>7.9762297979351482</c:v>
                </c:pt>
                <c:pt idx="1004">
                  <c:v>7.9840349365809615</c:v>
                </c:pt>
                <c:pt idx="1005">
                  <c:v>7.9918425682586545</c:v>
                </c:pt>
                <c:pt idx="1006">
                  <c:v>7.9996526942715454</c:v>
                </c:pt>
                <c:pt idx="1007">
                  <c:v>8.0074653159216123</c:v>
                </c:pt>
                <c:pt idx="1008">
                  <c:v>8.0152804345094513</c:v>
                </c:pt>
                <c:pt idx="1009">
                  <c:v>8.0230980513342569</c:v>
                </c:pt>
                <c:pt idx="1010">
                  <c:v>8.0309181676939225</c:v>
                </c:pt>
                <c:pt idx="1011">
                  <c:v>8.038740784884908</c:v>
                </c:pt>
                <c:pt idx="1012">
                  <c:v>8.0465659042023994</c:v>
                </c:pt>
                <c:pt idx="1013">
                  <c:v>8.0543935269401619</c:v>
                </c:pt>
                <c:pt idx="1014">
                  <c:v>8.0622236543906904</c:v>
                </c:pt>
                <c:pt idx="1015">
                  <c:v>8.0700562878450981</c:v>
                </c:pt>
                <c:pt idx="1016">
                  <c:v>8.0778914285932064</c:v>
                </c:pt>
                <c:pt idx="1017">
                  <c:v>8.0857290779234763</c:v>
                </c:pt>
                <c:pt idx="1018">
                  <c:v>8.0935692371231092</c:v>
                </c:pt>
                <c:pt idx="1019">
                  <c:v>8.1014119074779423</c:v>
                </c:pt>
                <c:pt idx="1020">
                  <c:v>8.1092570902725551</c:v>
                </c:pt>
                <c:pt idx="1021">
                  <c:v>8.117104786790188</c:v>
                </c:pt>
                <c:pt idx="1022">
                  <c:v>8.1249549983128198</c:v>
                </c:pt>
                <c:pt idx="1023">
                  <c:v>8.1328077261211416</c:v>
                </c:pt>
                <c:pt idx="1024">
                  <c:v>8.140662971494578</c:v>
                </c:pt>
                <c:pt idx="1025">
                  <c:v>8.1485207357112337</c:v>
                </c:pt>
                <c:pt idx="1026">
                  <c:v>8.1563810200480038</c:v>
                </c:pt>
                <c:pt idx="1027">
                  <c:v>8.1642438257804884</c:v>
                </c:pt>
                <c:pt idx="1028">
                  <c:v>8.172109154183028</c:v>
                </c:pt>
                <c:pt idx="1029">
                  <c:v>8.1799770065287358</c:v>
                </c:pt>
                <c:pt idx="1030">
                  <c:v>8.1878473840894692</c:v>
                </c:pt>
                <c:pt idx="1031">
                  <c:v>8.1957202881358349</c:v>
                </c:pt>
                <c:pt idx="1032">
                  <c:v>8.2035957199372298</c:v>
                </c:pt>
                <c:pt idx="1033">
                  <c:v>8.2114736807617987</c:v>
                </c:pt>
                <c:pt idx="1034">
                  <c:v>8.2193541718764891</c:v>
                </c:pt>
                <c:pt idx="1035">
                  <c:v>8.2272371945470297</c:v>
                </c:pt>
                <c:pt idx="1036">
                  <c:v>8.2351227500379043</c:v>
                </c:pt>
                <c:pt idx="1037">
                  <c:v>8.2430108396124435</c:v>
                </c:pt>
                <c:pt idx="1038">
                  <c:v>8.2509014645327401</c:v>
                </c:pt>
                <c:pt idx="1039">
                  <c:v>8.2587946260597001</c:v>
                </c:pt>
                <c:pt idx="1040">
                  <c:v>8.2666903254530499</c:v>
                </c:pt>
                <c:pt idx="1041">
                  <c:v>8.2745885639713439</c:v>
                </c:pt>
                <c:pt idx="1042">
                  <c:v>8.2824893428719317</c:v>
                </c:pt>
                <c:pt idx="1043">
                  <c:v>8.2903926634109872</c:v>
                </c:pt>
                <c:pt idx="1044">
                  <c:v>8.2982985268435563</c:v>
                </c:pt>
                <c:pt idx="1045">
                  <c:v>8.3062069344234768</c:v>
                </c:pt>
                <c:pt idx="1046">
                  <c:v>8.3141178874034694</c:v>
                </c:pt>
                <c:pt idx="1047">
                  <c:v>8.3220313870350786</c:v>
                </c:pt>
                <c:pt idx="1048">
                  <c:v>8.3299474345687248</c:v>
                </c:pt>
                <c:pt idx="1049">
                  <c:v>8.3378660312536415</c:v>
                </c:pt>
                <c:pt idx="1050">
                  <c:v>8.345787178338</c:v>
                </c:pt>
                <c:pt idx="1051">
                  <c:v>8.3537108770687638</c:v>
                </c:pt>
                <c:pt idx="1052">
                  <c:v>8.3616371286918341</c:v>
                </c:pt>
                <c:pt idx="1053">
                  <c:v>8.3695659344519466</c:v>
                </c:pt>
                <c:pt idx="1054">
                  <c:v>8.3774972955927645</c:v>
                </c:pt>
                <c:pt idx="1055">
                  <c:v>8.3854312133567994</c:v>
                </c:pt>
                <c:pt idx="1056">
                  <c:v>8.3933676889854745</c:v>
                </c:pt>
                <c:pt idx="1057">
                  <c:v>8.4013067237191219</c:v>
                </c:pt>
                <c:pt idx="1058">
                  <c:v>8.409248318796994</c:v>
                </c:pt>
                <c:pt idx="1059">
                  <c:v>8.4171924754572043</c:v>
                </c:pt>
                <c:pt idx="1060">
                  <c:v>8.4251391949368237</c:v>
                </c:pt>
                <c:pt idx="1061">
                  <c:v>8.4330884784718307</c:v>
                </c:pt>
                <c:pt idx="1062">
                  <c:v>8.4410403272971131</c:v>
                </c:pt>
                <c:pt idx="1063">
                  <c:v>8.448994742646537</c:v>
                </c:pt>
                <c:pt idx="1064">
                  <c:v>8.4569517257528464</c:v>
                </c:pt>
                <c:pt idx="1065">
                  <c:v>8.4649112778477509</c:v>
                </c:pt>
                <c:pt idx="1066">
                  <c:v>8.4728734001619177</c:v>
                </c:pt>
                <c:pt idx="1067">
                  <c:v>8.4808380939249393</c:v>
                </c:pt>
                <c:pt idx="1068">
                  <c:v>8.4888053603653795</c:v>
                </c:pt>
                <c:pt idx="1069">
                  <c:v>8.4967752007107595</c:v>
                </c:pt>
                <c:pt idx="1070">
                  <c:v>8.5047476161875402</c:v>
                </c:pt>
                <c:pt idx="1071">
                  <c:v>8.5127226080212015</c:v>
                </c:pt>
                <c:pt idx="1072">
                  <c:v>8.5207001774361508</c:v>
                </c:pt>
                <c:pt idx="1073">
                  <c:v>8.528680325655797</c:v>
                </c:pt>
                <c:pt idx="1074">
                  <c:v>8.5366630539025294</c:v>
                </c:pt>
                <c:pt idx="1075">
                  <c:v>8.5446483633977159</c:v>
                </c:pt>
                <c:pt idx="1076">
                  <c:v>8.5526362553617403</c:v>
                </c:pt>
                <c:pt idx="1077">
                  <c:v>8.56062673101393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4AD-4659-85C2-37C29B37046A}"/>
            </c:ext>
          </c:extLst>
        </c:ser>
        <c:ser>
          <c:idx val="1"/>
          <c:order val="5"/>
          <c:tx>
            <c:v>Zone 1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G$21:$G$526</c:f>
              <c:numCache>
                <c:formatCode>General</c:formatCode>
                <c:ptCount val="506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</c:numCache>
            </c:numRef>
          </c:xVal>
          <c:yVal>
            <c:numRef>
              <c:f>'C:\Users\pm29\Documents\ConeTec\ConeTec APPs\[CPT SBTn with Zones 8 and 9.xlsx]CPT SBT Ic 2013'!$N$21:$N$526</c:f>
              <c:numCache>
                <c:formatCode>General</c:formatCode>
                <c:ptCount val="506"/>
                <c:pt idx="0">
                  <c:v>11.668660401614963</c:v>
                </c:pt>
                <c:pt idx="1">
                  <c:v>11.346469630684755</c:v>
                </c:pt>
                <c:pt idx="2">
                  <c:v>11.033175073141496</c:v>
                </c:pt>
                <c:pt idx="3">
                  <c:v>10.728531090004289</c:v>
                </c:pt>
                <c:pt idx="4">
                  <c:v>10.43229882478567</c:v>
                </c:pt>
                <c:pt idx="5">
                  <c:v>10.144246016215906</c:v>
                </c:pt>
                <c:pt idx="6">
                  <c:v>9.8641468161382377</c:v>
                </c:pt>
                <c:pt idx="7">
                  <c:v>9.5917816124323814</c:v>
                </c:pt>
                <c:pt idx="8">
                  <c:v>9.3269368568273539</c:v>
                </c:pt>
                <c:pt idx="9">
                  <c:v>9.069404897468706</c:v>
                </c:pt>
                <c:pt idx="10">
                  <c:v>8.8189838161088243</c:v>
                </c:pt>
                <c:pt idx="11">
                  <c:v>8.5754772697926889</c:v>
                </c:pt>
                <c:pt idx="12">
                  <c:v>8.3386943369149265</c:v>
                </c:pt>
                <c:pt idx="13">
                  <c:v>8.1084493675275127</c:v>
                </c:pt>
                <c:pt idx="14">
                  <c:v>7.884561837780681</c:v>
                </c:pt>
                <c:pt idx="15">
                  <c:v>7.6668562083829954</c:v>
                </c:pt>
                <c:pt idx="16">
                  <c:v>7.4551617869695406</c:v>
                </c:pt>
                <c:pt idx="17">
                  <c:v>7.2493125942703767</c:v>
                </c:pt>
                <c:pt idx="18">
                  <c:v>7.0491472339742813</c:v>
                </c:pt>
                <c:pt idx="19">
                  <c:v>6.8545087661857789</c:v>
                </c:pt>
                <c:pt idx="20">
                  <c:v>6.6652445843762189</c:v>
                </c:pt>
                <c:pt idx="21">
                  <c:v>6.4812062957324468</c:v>
                </c:pt>
                <c:pt idx="22">
                  <c:v>6.3022496048092318</c:v>
                </c:pt>
                <c:pt idx="23">
                  <c:v>6.1282342003942532</c:v>
                </c:pt>
                <c:pt idx="24">
                  <c:v>5.9590236454969139</c:v>
                </c:pt>
                <c:pt idx="25">
                  <c:v>5.7944852703747562</c:v>
                </c:pt>
                <c:pt idx="26">
                  <c:v>5.6344900685135908</c:v>
                </c:pt>
                <c:pt idx="27">
                  <c:v>5.4789125954797759</c:v>
                </c:pt>
                <c:pt idx="28">
                  <c:v>5.3276308705653603</c:v>
                </c:pt>
                <c:pt idx="29">
                  <c:v>5.1805262811489552</c:v>
                </c:pt>
                <c:pt idx="30">
                  <c:v>5.0374834896973697</c:v>
                </c:pt>
                <c:pt idx="31">
                  <c:v>4.8983903433350715</c:v>
                </c:pt>
                <c:pt idx="32">
                  <c:v>4.7631377859105886</c:v>
                </c:pt>
                <c:pt idx="33">
                  <c:v>4.6316197724909038</c:v>
                </c:pt>
                <c:pt idx="34">
                  <c:v>4.5037331862167926</c:v>
                </c:pt>
                <c:pt idx="35">
                  <c:v>4.3793777574539234</c:v>
                </c:pt>
                <c:pt idx="36">
                  <c:v>4.2584559851763268</c:v>
                </c:pt>
                <c:pt idx="37">
                  <c:v>4.1408730605206028</c:v>
                </c:pt>
                <c:pt idx="38">
                  <c:v>4.0265367924509103</c:v>
                </c:pt>
                <c:pt idx="39">
                  <c:v>3.9153575354764714</c:v>
                </c:pt>
                <c:pt idx="40">
                  <c:v>3.807248119364921</c:v>
                </c:pt>
                <c:pt idx="41">
                  <c:v>3.7021237807963741</c:v>
                </c:pt>
                <c:pt idx="42">
                  <c:v>3.5999020969046436</c:v>
                </c:pt>
                <c:pt idx="43">
                  <c:v>3.5005029206534903</c:v>
                </c:pt>
                <c:pt idx="44">
                  <c:v>3.4038483179972419</c:v>
                </c:pt>
                <c:pt idx="45">
                  <c:v>3.3098625067765095</c:v>
                </c:pt>
                <c:pt idx="46">
                  <c:v>3.218471797301091</c:v>
                </c:pt>
                <c:pt idx="47">
                  <c:v>3.129604534573482</c:v>
                </c:pt>
                <c:pt idx="48">
                  <c:v>3.0431910421076838</c:v>
                </c:pt>
                <c:pt idx="49">
                  <c:v>2.9591635672992758</c:v>
                </c:pt>
                <c:pt idx="50">
                  <c:v>2.8774562283038945</c:v>
                </c:pt>
                <c:pt idx="51">
                  <c:v>2.7980049623824996</c:v>
                </c:pt>
                <c:pt idx="52">
                  <c:v>2.7207474756729031</c:v>
                </c:pt>
                <c:pt idx="53">
                  <c:v>2.6456231943481896</c:v>
                </c:pt>
                <c:pt idx="54">
                  <c:v>2.5725732171237334</c:v>
                </c:pt>
                <c:pt idx="55">
                  <c:v>2.5015402690755768</c:v>
                </c:pt>
                <c:pt idx="56">
                  <c:v>2.4324686567339517</c:v>
                </c:pt>
                <c:pt idx="57">
                  <c:v>2.3653042244167501</c:v>
                </c:pt>
                <c:pt idx="58">
                  <c:v>2.2999943117686934</c:v>
                </c:pt>
                <c:pt idx="59">
                  <c:v>2.2364877124729174</c:v>
                </c:pt>
                <c:pt idx="60">
                  <c:v>2.174734634102597</c:v>
                </c:pt>
                <c:pt idx="61">
                  <c:v>2.1146866590811317</c:v>
                </c:pt>
                <c:pt idx="62">
                  <c:v>2.0562967067202869</c:v>
                </c:pt>
                <c:pt idx="63">
                  <c:v>1.9995189963065221</c:v>
                </c:pt>
                <c:pt idx="64">
                  <c:v>1.9443090112065673</c:v>
                </c:pt>
                <c:pt idx="65">
                  <c:v>1.8906234639641013</c:v>
                </c:pt>
                <c:pt idx="66">
                  <c:v>1.8384202623601684</c:v>
                </c:pt>
                <c:pt idx="67">
                  <c:v>1.787658476410724</c:v>
                </c:pt>
                <c:pt idx="68">
                  <c:v>1.7382983062754291</c:v>
                </c:pt>
                <c:pt idx="69">
                  <c:v>1.690301051052538</c:v>
                </c:pt>
                <c:pt idx="70">
                  <c:v>1.6436290784354084</c:v>
                </c:pt>
                <c:pt idx="71">
                  <c:v>1.5982457952068458</c:v>
                </c:pt>
                <c:pt idx="72">
                  <c:v>1.5541156185481448</c:v>
                </c:pt>
                <c:pt idx="73">
                  <c:v>1.5112039481403401</c:v>
                </c:pt>
                <c:pt idx="74">
                  <c:v>1.4694771390357815</c:v>
                </c:pt>
                <c:pt idx="75">
                  <c:v>1.4289024752787722</c:v>
                </c:pt>
                <c:pt idx="76">
                  <c:v>1.3894481442545845</c:v>
                </c:pt>
                <c:pt idx="77">
                  <c:v>1.3510832117467386</c:v>
                </c:pt>
                <c:pt idx="78">
                  <c:v>1.3137775976829944</c:v>
                </c:pt>
                <c:pt idx="79">
                  <c:v>1.2775020525510326</c:v>
                </c:pt>
                <c:pt idx="80">
                  <c:v>1.2422281344653392</c:v>
                </c:pt>
                <c:pt idx="81">
                  <c:v>1.2079281868673108</c:v>
                </c:pt>
                <c:pt idx="82">
                  <c:v>1.1745753168410957</c:v>
                </c:pt>
                <c:pt idx="83">
                  <c:v>1.1421433740281701</c:v>
                </c:pt>
                <c:pt idx="84">
                  <c:v>1.1106069301241179</c:v>
                </c:pt>
                <c:pt idx="85">
                  <c:v>1.0799412589415376</c:v>
                </c:pt>
                <c:pt idx="86">
                  <c:v>1.0501223170234442</c:v>
                </c:pt>
                <c:pt idx="87">
                  <c:v>1.021126724791968</c:v>
                </c:pt>
                <c:pt idx="88">
                  <c:v>0.99293174821756813</c:v>
                </c:pt>
                <c:pt idx="89">
                  <c:v>0.96551528099438788</c:v>
                </c:pt>
                <c:pt idx="90">
                  <c:v>0.93885582720777983</c:v>
                </c:pt>
                <c:pt idx="91">
                  <c:v>0.91293248448040665</c:v>
                </c:pt>
                <c:pt idx="92">
                  <c:v>0.88772492758370714</c:v>
                </c:pt>
                <c:pt idx="93">
                  <c:v>0.86321339250187612</c:v>
                </c:pt>
                <c:pt idx="94">
                  <c:v>0.83937866093586311</c:v>
                </c:pt>
                <c:pt idx="95">
                  <c:v>0.81620204523524154</c:v>
                </c:pt>
                <c:pt idx="96">
                  <c:v>0.79366537374613388</c:v>
                </c:pt>
                <c:pt idx="97">
                  <c:v>0.77175097656370428</c:v>
                </c:pt>
                <c:pt idx="98">
                  <c:v>0.75044167167804787</c:v>
                </c:pt>
                <c:pt idx="99">
                  <c:v>0.7297207515026144</c:v>
                </c:pt>
                <c:pt idx="100">
                  <c:v>0.70957196977460579</c:v>
                </c:pt>
                <c:pt idx="101">
                  <c:v>0.68997952881707258</c:v>
                </c:pt>
                <c:pt idx="102">
                  <c:v>0.67092806715272701</c:v>
                </c:pt>
                <c:pt idx="103">
                  <c:v>0.65240264745975751</c:v>
                </c:pt>
                <c:pt idx="104">
                  <c:v>0.63438874486020325</c:v>
                </c:pt>
                <c:pt idx="105">
                  <c:v>0.616872235531706</c:v>
                </c:pt>
                <c:pt idx="106">
                  <c:v>0.59983938563370964</c:v>
                </c:pt>
                <c:pt idx="107">
                  <c:v>0.58327684053942619</c:v>
                </c:pt>
                <c:pt idx="108">
                  <c:v>0.56717161436512398</c:v>
                </c:pt>
                <c:pt idx="109">
                  <c:v>0.55151107978852942</c:v>
                </c:pt>
                <c:pt idx="110">
                  <c:v>0.53628295814836036</c:v>
                </c:pt>
                <c:pt idx="111">
                  <c:v>0.52147530981722556</c:v>
                </c:pt>
                <c:pt idx="112">
                  <c:v>0.50707652484034615</c:v>
                </c:pt>
                <c:pt idx="113">
                  <c:v>0.4930753138327561</c:v>
                </c:pt>
                <c:pt idx="114">
                  <c:v>0.47946069912784595</c:v>
                </c:pt>
                <c:pt idx="115">
                  <c:v>0.46622200617031012</c:v>
                </c:pt>
                <c:pt idx="116">
                  <c:v>0.45334885514674866</c:v>
                </c:pt>
                <c:pt idx="117">
                  <c:v>0.44083115284736202</c:v>
                </c:pt>
                <c:pt idx="118">
                  <c:v>0.42865908475235714</c:v>
                </c:pt>
                <c:pt idx="119">
                  <c:v>0.41682310733686184</c:v>
                </c:pt>
                <c:pt idx="120">
                  <c:v>0.40531394058831188</c:v>
                </c:pt>
                <c:pt idx="121">
                  <c:v>0.39412256073044621</c:v>
                </c:pt>
                <c:pt idx="122">
                  <c:v>0.3832401931482039</c:v>
                </c:pt>
                <c:pt idx="123">
                  <c:v>0.37265830550797635</c:v>
                </c:pt>
                <c:pt idx="124">
                  <c:v>0.36236860106782121</c:v>
                </c:pt>
                <c:pt idx="125">
                  <c:v>0.35236301217239119</c:v>
                </c:pt>
                <c:pt idx="126">
                  <c:v>0.34263369392747939</c:v>
                </c:pt>
                <c:pt idx="127">
                  <c:v>0.33317301804921995</c:v>
                </c:pt>
                <c:pt idx="128">
                  <c:v>0.32397356688312334</c:v>
                </c:pt>
                <c:pt idx="129">
                  <c:v>0.31502812758825482</c:v>
                </c:pt>
                <c:pt idx="130">
                  <c:v>0.30632968648199793</c:v>
                </c:pt>
                <c:pt idx="131">
                  <c:v>0.29787142354096796</c:v>
                </c:pt>
                <c:pt idx="132">
                  <c:v>0.28964670705376427</c:v>
                </c:pt>
                <c:pt idx="133">
                  <c:v>0.2816490884213691</c:v>
                </c:pt>
                <c:pt idx="134">
                  <c:v>0.27387229710111505</c:v>
                </c:pt>
                <c:pt idx="135">
                  <c:v>0.26631023569025913</c:v>
                </c:pt>
                <c:pt idx="136">
                  <c:v>0.25895697514530619</c:v>
                </c:pt>
                <c:pt idx="137">
                  <c:v>0.25180675013333537</c:v>
                </c:pt>
                <c:pt idx="138">
                  <c:v>0.24485395451168362</c:v>
                </c:pt>
                <c:pt idx="139">
                  <c:v>0.23809313693244283</c:v>
                </c:pt>
                <c:pt idx="140">
                  <c:v>0.2315189965683237</c:v>
                </c:pt>
                <c:pt idx="141">
                  <c:v>0.22512637895653576</c:v>
                </c:pt>
                <c:pt idx="142">
                  <c:v>0.2189102719574243</c:v>
                </c:pt>
                <c:pt idx="143">
                  <c:v>0.21286580182469669</c:v>
                </c:pt>
                <c:pt idx="144">
                  <c:v>0.20698822938415462</c:v>
                </c:pt>
                <c:pt idx="145">
                  <c:v>0.20127294631794007</c:v>
                </c:pt>
                <c:pt idx="146">
                  <c:v>0.1957154715513767</c:v>
                </c:pt>
                <c:pt idx="147">
                  <c:v>0.19031144773957914</c:v>
                </c:pt>
                <c:pt idx="148">
                  <c:v>0.18505663785107013</c:v>
                </c:pt>
                <c:pt idx="149">
                  <c:v>0.17994692184573197</c:v>
                </c:pt>
                <c:pt idx="150">
                  <c:v>0.17497829344448299</c:v>
                </c:pt>
                <c:pt idx="151">
                  <c:v>0.17014685698815007</c:v>
                </c:pt>
                <c:pt idx="152">
                  <c:v>0.16544882438307262</c:v>
                </c:pt>
                <c:pt idx="153">
                  <c:v>0.16088051213104224</c:v>
                </c:pt>
                <c:pt idx="154">
                  <c:v>0.15643833844125241</c:v>
                </c:pt>
                <c:pt idx="155">
                  <c:v>0.15211882042199007</c:v>
                </c:pt>
                <c:pt idx="156">
                  <c:v>0.14791857134987116</c:v>
                </c:pt>
                <c:pt idx="157">
                  <c:v>0.14383429801447487</c:v>
                </c:pt>
                <c:pt idx="158">
                  <c:v>0.13986279813629909</c:v>
                </c:pt>
                <c:pt idx="159">
                  <c:v>0.1360009578560083</c:v>
                </c:pt>
                <c:pt idx="160">
                  <c:v>0.13224574929300914</c:v>
                </c:pt>
                <c:pt idx="161">
                  <c:v>0.12859422817143629</c:v>
                </c:pt>
                <c:pt idx="162">
                  <c:v>0.12504353151168984</c:v>
                </c:pt>
                <c:pt idx="163">
                  <c:v>0.12159087538571231</c:v>
                </c:pt>
                <c:pt idx="164">
                  <c:v>0.11823355273424675</c:v>
                </c:pt>
                <c:pt idx="165">
                  <c:v>0.11496893124436326</c:v>
                </c:pt>
                <c:pt idx="166">
                  <c:v>0.11179445128559128</c:v>
                </c:pt>
                <c:pt idx="167">
                  <c:v>0.10870762390303761</c:v>
                </c:pt>
                <c:pt idx="168">
                  <c:v>0.10570602886591897</c:v>
                </c:pt>
                <c:pt idx="169">
                  <c:v>0.10278731276997635</c:v>
                </c:pt>
                <c:pt idx="170">
                  <c:v>9.9949187192286307E-2</c:v>
                </c:pt>
                <c:pt idx="171">
                  <c:v>9.7189426897019343E-2</c:v>
                </c:pt>
                <c:pt idx="172">
                  <c:v>9.4505868090741851E-2</c:v>
                </c:pt>
                <c:pt idx="173">
                  <c:v>9.18964067258905E-2</c:v>
                </c:pt>
                <c:pt idx="174">
                  <c:v>8.9358996851091818E-2</c:v>
                </c:pt>
                <c:pt idx="175">
                  <c:v>8.6891649007030891E-2</c:v>
                </c:pt>
                <c:pt idx="176">
                  <c:v>8.4492428666613995E-2</c:v>
                </c:pt>
                <c:pt idx="177">
                  <c:v>8.2159454718199604E-2</c:v>
                </c:pt>
                <c:pt idx="178">
                  <c:v>7.9890897990711141E-2</c:v>
                </c:pt>
                <c:pt idx="179">
                  <c:v>7.7684979819472588E-2</c:v>
                </c:pt>
                <c:pt idx="180">
                  <c:v>7.5539970651644806E-2</c:v>
                </c:pt>
                <c:pt idx="181">
                  <c:v>7.3454188690166983E-2</c:v>
                </c:pt>
                <c:pt idx="182">
                  <c:v>7.1425998575142119E-2</c:v>
                </c:pt>
                <c:pt idx="183">
                  <c:v>6.9453810101630598E-2</c:v>
                </c:pt>
                <c:pt idx="184">
                  <c:v>6.7536076972848552E-2</c:v>
                </c:pt>
                <c:pt idx="185">
                  <c:v>6.5671295587791473E-2</c:v>
                </c:pt>
                <c:pt idx="186">
                  <c:v>6.3858003862334506E-2</c:v>
                </c:pt>
                <c:pt idx="187">
                  <c:v>6.2094780082883133E-2</c:v>
                </c:pt>
                <c:pt idx="188">
                  <c:v>6.038024179167735E-2</c:v>
                </c:pt>
                <c:pt idx="189">
                  <c:v>5.8713044702873501E-2</c:v>
                </c:pt>
                <c:pt idx="190">
                  <c:v>5.709188164855579E-2</c:v>
                </c:pt>
                <c:pt idx="191">
                  <c:v>5.5515481553849215E-2</c:v>
                </c:pt>
                <c:pt idx="192">
                  <c:v>5.398260844033221E-2</c:v>
                </c:pt>
                <c:pt idx="193">
                  <c:v>5.2492060456965819E-2</c:v>
                </c:pt>
                <c:pt idx="194">
                  <c:v>5.1042668937781324E-2</c:v>
                </c:pt>
                <c:pt idx="195">
                  <c:v>4.9633297485585898E-2</c:v>
                </c:pt>
                <c:pt idx="196">
                  <c:v>4.8262841080969329E-2</c:v>
                </c:pt>
                <c:pt idx="197">
                  <c:v>4.6930225215911864E-2</c:v>
                </c:pt>
                <c:pt idx="198">
                  <c:v>4.5634405051315247E-2</c:v>
                </c:pt>
                <c:pt idx="199">
                  <c:v>4.4374364597795028E-2</c:v>
                </c:pt>
                <c:pt idx="200">
                  <c:v>4.3149115919092998E-2</c:v>
                </c:pt>
                <c:pt idx="201">
                  <c:v>4.1957698357484537E-2</c:v>
                </c:pt>
                <c:pt idx="202">
                  <c:v>4.0799177780573764E-2</c:v>
                </c:pt>
                <c:pt idx="203">
                  <c:v>3.9672645848885899E-2</c:v>
                </c:pt>
                <c:pt idx="204">
                  <c:v>3.8577219303682436E-2</c:v>
                </c:pt>
                <c:pt idx="205">
                  <c:v>3.7512039274441314E-2</c:v>
                </c:pt>
                <c:pt idx="206">
                  <c:v>3.6476270605458237E-2</c:v>
                </c:pt>
                <c:pt idx="207">
                  <c:v>3.546910120104188E-2</c:v>
                </c:pt>
                <c:pt idx="208">
                  <c:v>3.4489741388789304E-2</c:v>
                </c:pt>
                <c:pt idx="209">
                  <c:v>3.353742330044221E-2</c:v>
                </c:pt>
                <c:pt idx="210">
                  <c:v>3.2611400269839108E-2</c:v>
                </c:pt>
                <c:pt idx="211">
                  <c:v>3.1710946247490601E-2</c:v>
                </c:pt>
                <c:pt idx="212">
                  <c:v>3.0835355231319528E-2</c:v>
                </c:pt>
                <c:pt idx="213">
                  <c:v>2.998394071311912E-2</c:v>
                </c:pt>
                <c:pt idx="214">
                  <c:v>2.9156035140295328E-2</c:v>
                </c:pt>
                <c:pt idx="215">
                  <c:v>2.8350989392471545E-2</c:v>
                </c:pt>
                <c:pt idx="216">
                  <c:v>2.7568172272544891E-2</c:v>
                </c:pt>
                <c:pt idx="217">
                  <c:v>2.6806970011795363E-2</c:v>
                </c:pt>
                <c:pt idx="218">
                  <c:v>2.6066785788659726E-2</c:v>
                </c:pt>
                <c:pt idx="219">
                  <c:v>2.5347039260792792E-2</c:v>
                </c:pt>
                <c:pt idx="220">
                  <c:v>2.4647166110049398E-2</c:v>
                </c:pt>
                <c:pt idx="221">
                  <c:v>2.3966617600029987E-2</c:v>
                </c:pt>
                <c:pt idx="222">
                  <c:v>2.3304860145843188E-2</c:v>
                </c:pt>
                <c:pt idx="223">
                  <c:v>2.2661374895747956E-2</c:v>
                </c:pt>
                <c:pt idx="224">
                  <c:v>2.203565732434714E-2</c:v>
                </c:pt>
                <c:pt idx="225">
                  <c:v>2.142721683701386E-2</c:v>
                </c:pt>
                <c:pt idx="226">
                  <c:v>2.0835576385240091E-2</c:v>
                </c:pt>
                <c:pt idx="227">
                  <c:v>2.0260272092606252E-2</c:v>
                </c:pt>
                <c:pt idx="228">
                  <c:v>1.9700852891078299E-2</c:v>
                </c:pt>
                <c:pt idx="229">
                  <c:v>1.9156880167347259E-2</c:v>
                </c:pt>
                <c:pt idx="230">
                  <c:v>1.8627927418934008E-2</c:v>
                </c:pt>
                <c:pt idx="231">
                  <c:v>1.8113579919789412E-2</c:v>
                </c:pt>
                <c:pt idx="232">
                  <c:v>1.7613434395127893E-2</c:v>
                </c:pt>
                <c:pt idx="233">
                  <c:v>1.7127098705239343E-2</c:v>
                </c:pt>
                <c:pt idx="234">
                  <c:v>1.6654191538031441E-2</c:v>
                </c:pt>
                <c:pt idx="235">
                  <c:v>1.6194342110061544E-2</c:v>
                </c:pt>
                <c:pt idx="236">
                  <c:v>1.5747189875823412E-2</c:v>
                </c:pt>
                <c:pt idx="237">
                  <c:v>1.5312384245061064E-2</c:v>
                </c:pt>
                <c:pt idx="238">
                  <c:v>1.4889584307888091E-2</c:v>
                </c:pt>
                <c:pt idx="239">
                  <c:v>1.4478458567496782E-2</c:v>
                </c:pt>
                <c:pt idx="240">
                  <c:v>1.4078684680247724E-2</c:v>
                </c:pt>
                <c:pt idx="241">
                  <c:v>1.3689949202935823E-2</c:v>
                </c:pt>
                <c:pt idx="242">
                  <c:v>1.3311947347034803E-2</c:v>
                </c:pt>
                <c:pt idx="243">
                  <c:v>1.2944382739727379E-2</c:v>
                </c:pt>
                <c:pt idx="244">
                  <c:v>1.258696719153376E-2</c:v>
                </c:pt>
                <c:pt idx="245">
                  <c:v>1.2239420470356397E-2</c:v>
                </c:pt>
                <c:pt idx="246">
                  <c:v>1.1901470081763611E-2</c:v>
                </c:pt>
                <c:pt idx="247">
                  <c:v>1.1572851055340025E-2</c:v>
                </c:pt>
                <c:pt idx="248">
                  <c:v>1.1253305736936187E-2</c:v>
                </c:pt>
                <c:pt idx="249">
                  <c:v>1.0942583586654486E-2</c:v>
                </c:pt>
                <c:pt idx="250">
                  <c:v>1.0640440982413091E-2</c:v>
                </c:pt>
                <c:pt idx="251">
                  <c:v>1.0346641028933725E-2</c:v>
                </c:pt>
                <c:pt idx="252">
                  <c:v>1.0060953372003651E-2</c:v>
                </c:pt>
                <c:pt idx="253">
                  <c:v>9.783154017866131E-3</c:v>
                </c:pt>
                <c:pt idx="254">
                  <c:v>9.5130251575979083E-3</c:v>
                </c:pt>
                <c:pt idx="255">
                  <c:v>9.2503549963358078E-3</c:v>
                </c:pt>
                <c:pt idx="256">
                  <c:v>8.9949375872187334E-3</c:v>
                </c:pt>
                <c:pt idx="257">
                  <c:v>8.7465726699147844E-3</c:v>
                </c:pt>
                <c:pt idx="258">
                  <c:v>8.5050655136068611E-3</c:v>
                </c:pt>
                <c:pt idx="259">
                  <c:v>8.2702267643137897E-3</c:v>
                </c:pt>
                <c:pt idx="260">
                  <c:v>8.0418722964270498E-3</c:v>
                </c:pt>
                <c:pt idx="261">
                  <c:v>7.8198230683468942E-3</c:v>
                </c:pt>
                <c:pt idx="262">
                  <c:v>7.6039049821045625E-3</c:v>
                </c:pt>
                <c:pt idx="263">
                  <c:v>7.3939487468605222E-3</c:v>
                </c:pt>
                <c:pt idx="264">
                  <c:v>7.189789746171832E-3</c:v>
                </c:pt>
                <c:pt idx="265">
                  <c:v>6.9912679089243817E-3</c:v>
                </c:pt>
                <c:pt idx="266">
                  <c:v>6.7982275838289509E-3</c:v>
                </c:pt>
                <c:pt idx="267">
                  <c:v>6.6105174173826291E-3</c:v>
                </c:pt>
                <c:pt idx="268">
                  <c:v>6.427990235199894E-3</c:v>
                </c:pt>
                <c:pt idx="269">
                  <c:v>6.2505029266203913E-3</c:v>
                </c:pt>
                <c:pt idx="270">
                  <c:v>6.0779163325028179E-3</c:v>
                </c:pt>
                <c:pt idx="271">
                  <c:v>5.9100951361170427E-3</c:v>
                </c:pt>
                <c:pt idx="272">
                  <c:v>5.7469077570488506E-3</c:v>
                </c:pt>
                <c:pt idx="273">
                  <c:v>5.5882262480341513E-3</c:v>
                </c:pt>
                <c:pt idx="274">
                  <c:v>5.4339261946417909E-3</c:v>
                </c:pt>
                <c:pt idx="275">
                  <c:v>5.2838866177262467E-3</c:v>
                </c:pt>
                <c:pt idx="276">
                  <c:v>5.1379898785737926E-3</c:v>
                </c:pt>
                <c:pt idx="277">
                  <c:v>4.9961215866677136E-3</c:v>
                </c:pt>
                <c:pt idx="278">
                  <c:v>4.858170510000274E-3</c:v>
                </c:pt>
                <c:pt idx="279">
                  <c:v>4.724028487861149E-3</c:v>
                </c:pt>
                <c:pt idx="280">
                  <c:v>4.5935903460338689E-3</c:v>
                </c:pt>
                <c:pt idx="281">
                  <c:v>4.4667538143338499E-3</c:v>
                </c:pt>
                <c:pt idx="282">
                  <c:v>4.3434194464233378E-3</c:v>
                </c:pt>
                <c:pt idx="283">
                  <c:v>4.2234905418403676E-3</c:v>
                </c:pt>
                <c:pt idx="284">
                  <c:v>4.1068730701806699E-3</c:v>
                </c:pt>
                <c:pt idx="285">
                  <c:v>3.9934755973730094E-3</c:v>
                </c:pt>
                <c:pt idx="286">
                  <c:v>3.8832092139901722E-3</c:v>
                </c:pt>
                <c:pt idx="287">
                  <c:v>3.7759874655394626E-3</c:v>
                </c:pt>
                <c:pt idx="288">
                  <c:v>3.671726284677896E-3</c:v>
                </c:pt>
                <c:pt idx="289">
                  <c:v>3.5703439252991534E-3</c:v>
                </c:pt>
                <c:pt idx="290">
                  <c:v>3.4717608984404019E-3</c:v>
                </c:pt>
                <c:pt idx="291">
                  <c:v>3.3758999099588903E-3</c:v>
                </c:pt>
                <c:pt idx="292">
                  <c:v>3.2826857999294062E-3</c:v>
                </c:pt>
                <c:pt idx="293">
                  <c:v>3.1920454837149983E-3</c:v>
                </c:pt>
                <c:pt idx="294">
                  <c:v>3.1039078946649276E-3</c:v>
                </c:pt>
                <c:pt idx="295">
                  <c:v>3.0182039283947293E-3</c:v>
                </c:pt>
                <c:pt idx="296">
                  <c:v>2.934866388604857E-3</c:v>
                </c:pt>
                <c:pt idx="297">
                  <c:v>2.8538299343953541E-3</c:v>
                </c:pt>
                <c:pt idx="298">
                  <c:v>2.7750310290352064E-3</c:v>
                </c:pt>
                <c:pt idx="299">
                  <c:v>2.698407890146332E-3</c:v>
                </c:pt>
                <c:pt idx="300">
                  <c:v>2.6239004412629933E-3</c:v>
                </c:pt>
                <c:pt idx="301">
                  <c:v>2.5514502647287921E-3</c:v>
                </c:pt>
                <c:pt idx="302">
                  <c:v>2.4810005558942422E-3</c:v>
                </c:pt>
                <c:pt idx="303">
                  <c:v>2.4124960785789867E-3</c:v>
                </c:pt>
                <c:pt idx="304">
                  <c:v>2.3458831217638364E-3</c:v>
                </c:pt>
                <c:pt idx="305">
                  <c:v>2.2811094574785506E-3</c:v>
                </c:pt>
                <c:pt idx="306">
                  <c:v>2.2181242998524451E-3</c:v>
                </c:pt>
                <c:pt idx="307">
                  <c:v>2.1568782652956814E-3</c:v>
                </c:pt>
                <c:pt idx="308">
                  <c:v>2.0973233337799732E-3</c:v>
                </c:pt>
                <c:pt idx="309">
                  <c:v>2.0394128111884567E-3</c:v>
                </c:pt>
                <c:pt idx="310">
                  <c:v>1.983101292705086E-3</c:v>
                </c:pt>
                <c:pt idx="311">
                  <c:v>1.9283446272149391E-3</c:v>
                </c:pt>
                <c:pt idx="312">
                  <c:v>1.8750998826874963E-3</c:v>
                </c:pt>
                <c:pt idx="313">
                  <c:v>1.8233253125157032E-3</c:v>
                </c:pt>
                <c:pt idx="314">
                  <c:v>1.77298032278452E-3</c:v>
                </c:pt>
                <c:pt idx="315">
                  <c:v>1.7240254404431894E-3</c:v>
                </c:pt>
                <c:pt idx="316">
                  <c:v>1.6764222823563524E-3</c:v>
                </c:pt>
                <c:pt idx="317">
                  <c:v>1.6301335252097147E-3</c:v>
                </c:pt>
                <c:pt idx="318">
                  <c:v>1.5851228762466328E-3</c:v>
                </c:pt>
                <c:pt idx="319">
                  <c:v>1.5413550448127602E-3</c:v>
                </c:pt>
                <c:pt idx="320">
                  <c:v>1.4987957146863446E-3</c:v>
                </c:pt>
                <c:pt idx="321">
                  <c:v>1.4574115171725615E-3</c:v>
                </c:pt>
                <c:pt idx="322">
                  <c:v>1.4171700049407565E-3</c:v>
                </c:pt>
                <c:pt idx="323">
                  <c:v>1.3780396265840565E-3</c:v>
                </c:pt>
                <c:pt idx="324">
                  <c:v>1.3399897018814724E-3</c:v>
                </c:pt>
                <c:pt idx="325">
                  <c:v>1.3029903977430164E-3</c:v>
                </c:pt>
                <c:pt idx="326">
                  <c:v>1.2670127048190383E-3</c:v>
                </c:pt>
                <c:pt idx="327">
                  <c:v>1.2320284147554167E-3</c:v>
                </c:pt>
                <c:pt idx="328">
                  <c:v>1.1980100980767483E-3</c:v>
                </c:pt>
                <c:pt idx="329">
                  <c:v>1.1649310826802523E-3</c:v>
                </c:pt>
                <c:pt idx="330">
                  <c:v>1.1327654329234603E-3</c:v>
                </c:pt>
                <c:pt idx="331">
                  <c:v>1.1014879292893505E-3</c:v>
                </c:pt>
                <c:pt idx="332">
                  <c:v>1.0710740486129602E-3</c:v>
                </c:pt>
                <c:pt idx="333">
                  <c:v>1.0414999448539553E-3</c:v>
                </c:pt>
                <c:pt idx="334">
                  <c:v>1.0127424304001275E-3</c:v>
                </c:pt>
                <c:pt idx="335">
                  <c:v>9.8477895788710683E-4</c:v>
                </c:pt>
                <c:pt idx="336">
                  <c:v>9.5758760252007721E-4</c:v>
                </c:pt>
                <c:pt idx="337">
                  <c:v>9.311470448836207E-4</c:v>
                </c:pt>
                <c:pt idx="338">
                  <c:v>9.0543655422619079E-4</c:v>
                </c:pt>
                <c:pt idx="339">
                  <c:v>8.8043597220615537E-4</c:v>
                </c:pt>
                <c:pt idx="340">
                  <c:v>8.5612569708661251E-4</c:v>
                </c:pt>
                <c:pt idx="341">
                  <c:v>8.3248666836662996E-4</c:v>
                </c:pt>
                <c:pt idx="342">
                  <c:v>8.095003518368395E-4</c:v>
                </c:pt>
                <c:pt idx="343">
                  <c:v>7.8714872504765873E-4</c:v>
                </c:pt>
                <c:pt idx="344">
                  <c:v>7.6541426317877767E-4</c:v>
                </c:pt>
                <c:pt idx="345">
                  <c:v>7.4427992529879227E-4</c:v>
                </c:pt>
                <c:pt idx="346">
                  <c:v>7.2372914100424625E-4</c:v>
                </c:pt>
                <c:pt idx="347">
                  <c:v>7.0374579742758933E-4</c:v>
                </c:pt>
                <c:pt idx="348">
                  <c:v>6.8431422660385438E-4</c:v>
                </c:pt>
                <c:pt idx="349">
                  <c:v>6.6541919318618124E-4</c:v>
                </c:pt>
                <c:pt idx="350">
                  <c:v>6.47045882500515E-4</c:v>
                </c:pt>
                <c:pt idx="351">
                  <c:v>6.2917988893014705E-4</c:v>
                </c:pt>
                <c:pt idx="352">
                  <c:v>6.1180720462097632E-4</c:v>
                </c:pt>
                <c:pt idx="353">
                  <c:v>5.9491420849862721E-4</c:v>
                </c:pt>
                <c:pt idx="354">
                  <c:v>5.7848765558883737E-4</c:v>
                </c:pt>
                <c:pt idx="355">
                  <c:v>5.6251466663271243E-4</c:v>
                </c:pt>
                <c:pt idx="356">
                  <c:v>5.4698271798873086E-4</c:v>
                </c:pt>
                <c:pt idx="357">
                  <c:v>5.3187963181356975E-4</c:v>
                </c:pt>
                <c:pt idx="358">
                  <c:v>5.171935665140453E-4</c:v>
                </c:pt>
                <c:pt idx="359">
                  <c:v>5.0291300746270527E-4</c:v>
                </c:pt>
                <c:pt idx="360">
                  <c:v>4.8902675796976382E-4</c:v>
                </c:pt>
                <c:pt idx="361">
                  <c:v>4.7552393050432707E-4</c:v>
                </c:pt>
                <c:pt idx="362">
                  <c:v>4.6239393815801288E-4</c:v>
                </c:pt>
                <c:pt idx="363">
                  <c:v>4.4962648634426668E-4</c:v>
                </c:pt>
                <c:pt idx="364">
                  <c:v>4.3721156472688522E-4</c:v>
                </c:pt>
                <c:pt idx="365">
                  <c:v>4.2513943937139403E-4</c:v>
                </c:pt>
                <c:pt idx="366">
                  <c:v>4.1340064511314744E-4</c:v>
                </c:pt>
                <c:pt idx="367">
                  <c:v>4.0198597813615583E-4</c:v>
                </c:pt>
                <c:pt idx="368">
                  <c:v>3.9088648875681812E-4</c:v>
                </c:pt>
                <c:pt idx="369">
                  <c:v>3.8009347440691682E-4</c:v>
                </c:pt>
                <c:pt idx="370">
                  <c:v>3.6959847281035386E-4</c:v>
                </c:pt>
                <c:pt idx="371">
                  <c:v>3.5939325534829487E-4</c:v>
                </c:pt>
                <c:pt idx="372">
                  <c:v>3.4946982060751243E-4</c:v>
                </c:pt>
                <c:pt idx="373">
                  <c:v>3.398203881068636E-4</c:v>
                </c:pt>
                <c:pt idx="374">
                  <c:v>3.3043739219699937E-4</c:v>
                </c:pt>
                <c:pt idx="375">
                  <c:v>3.2131347612850375E-4</c:v>
                </c:pt>
                <c:pt idx="376">
                  <c:v>3.1244148628382701E-4</c:v>
                </c:pt>
                <c:pt idx="377">
                  <c:v>3.0381446656848509E-4</c:v>
                </c:pt>
                <c:pt idx="378">
                  <c:v>2.9542565295712114E-4</c:v>
                </c:pt>
                <c:pt idx="379">
                  <c:v>2.8726846819016733E-4</c:v>
                </c:pt>
                <c:pt idx="380">
                  <c:v>2.7933651661693314E-4</c:v>
                </c:pt>
                <c:pt idx="381">
                  <c:v>2.7162357918108886E-4</c:v>
                </c:pt>
                <c:pt idx="382">
                  <c:v>2.6412360854460848E-4</c:v>
                </c:pt>
                <c:pt idx="383">
                  <c:v>2.5683072434634359E-4</c:v>
                </c:pt>
                <c:pt idx="384">
                  <c:v>2.4973920859152265E-4</c:v>
                </c:pt>
                <c:pt idx="385">
                  <c:v>2.4284350116854692E-4</c:v>
                </c:pt>
                <c:pt idx="386">
                  <c:v>2.361381954895799E-4</c:v>
                </c:pt>
                <c:pt idx="387">
                  <c:v>2.2961803425150648E-4</c:v>
                </c:pt>
                <c:pt idx="388">
                  <c:v>2.2327790531393506E-4</c:v>
                </c:pt>
                <c:pt idx="389">
                  <c:v>2.1711283769102103E-4</c:v>
                </c:pt>
                <c:pt idx="390">
                  <c:v>2.1111799765395644E-4</c:v>
                </c:pt>
                <c:pt idx="391">
                  <c:v>2.0528868494108007E-4</c:v>
                </c:pt>
                <c:pt idx="392">
                  <c:v>1.9962032907263282E-4</c:v>
                </c:pt>
                <c:pt idx="393">
                  <c:v>1.9410848576726481E-4</c:v>
                </c:pt>
                <c:pt idx="394">
                  <c:v>1.8874883345749397E-4</c:v>
                </c:pt>
                <c:pt idx="395">
                  <c:v>1.8353716990137335E-4</c:v>
                </c:pt>
                <c:pt idx="396">
                  <c:v>1.7846940888771928E-4</c:v>
                </c:pt>
                <c:pt idx="397">
                  <c:v>1.7354157703231352E-4</c:v>
                </c:pt>
                <c:pt idx="398">
                  <c:v>1.6874981066256403E-4</c:v>
                </c:pt>
                <c:pt idx="399">
                  <c:v>1.6409035278819052E-4</c:v>
                </c:pt>
                <c:pt idx="400">
                  <c:v>1.5955955015554892E-4</c:v>
                </c:pt>
                <c:pt idx="401">
                  <c:v>1.5515385038329606E-4</c:v>
                </c:pt>
                <c:pt idx="402">
                  <c:v>1.5086979917713818E-4</c:v>
                </c:pt>
                <c:pt idx="403">
                  <c:v>1.4670403762148969E-4</c:v>
                </c:pt>
                <c:pt idx="404">
                  <c:v>1.4265329954590898E-4</c:v>
                </c:pt>
                <c:pt idx="405">
                  <c:v>1.3871440896425568E-4</c:v>
                </c:pt>
                <c:pt idx="406">
                  <c:v>1.3488427758455299E-4</c:v>
                </c:pt>
                <c:pt idx="407">
                  <c:v>1.3115990238760946E-4</c:v>
                </c:pt>
                <c:pt idx="408">
                  <c:v>1.2753836327249868E-4</c:v>
                </c:pt>
                <c:pt idx="409">
                  <c:v>1.2401682076704907E-4</c:v>
                </c:pt>
                <c:pt idx="410">
                  <c:v>1.2059251380155397E-4</c:v>
                </c:pt>
                <c:pt idx="411">
                  <c:v>1.1726275754395004E-4</c:v>
                </c:pt>
                <c:pt idx="412">
                  <c:v>1.1402494129477213E-4</c:v>
                </c:pt>
                <c:pt idx="413">
                  <c:v>1.1087652644023167E-4</c:v>
                </c:pt>
                <c:pt idx="414">
                  <c:v>1.0781504446181209E-4</c:v>
                </c:pt>
                <c:pt idx="415">
                  <c:v>1.048380950008254E-4</c:v>
                </c:pt>
                <c:pt idx="416">
                  <c:v>1.0194334397640672E-4</c:v>
                </c:pt>
                <c:pt idx="417">
                  <c:v>9.9128521755475796E-5</c:v>
                </c:pt>
                <c:pt idx="418">
                  <c:v>9.6391421373229121E-5</c:v>
                </c:pt>
                <c:pt idx="419">
                  <c:v>9.3729896802765021E-5</c:v>
                </c:pt>
                <c:pt idx="420">
                  <c:v>9.1141861272490217E-5</c:v>
                </c:pt>
                <c:pt idx="421">
                  <c:v>8.8625285629982691E-5</c:v>
                </c:pt>
                <c:pt idx="422">
                  <c:v>8.6178196751032839E-5</c:v>
                </c:pt>
                <c:pt idx="423">
                  <c:v>8.3798675992613448E-5</c:v>
                </c:pt>
                <c:pt idx="424">
                  <c:v>8.1484857688564208E-5</c:v>
                </c:pt>
                <c:pt idx="425">
                  <c:v>7.9234927686815083E-5</c:v>
                </c:pt>
                <c:pt idx="426">
                  <c:v>7.7047121926997127E-5</c:v>
                </c:pt>
                <c:pt idx="427">
                  <c:v>7.4919725057329232E-5</c:v>
                </c:pt>
                <c:pt idx="428">
                  <c:v>7.2851069089694927E-5</c:v>
                </c:pt>
                <c:pt idx="429">
                  <c:v>7.0839532091853207E-5</c:v>
                </c:pt>
                <c:pt idx="430">
                  <c:v>6.888353691576174E-5</c:v>
                </c:pt>
                <c:pt idx="431">
                  <c:v>6.6981549961011059E-5</c:v>
                </c:pt>
                <c:pt idx="432">
                  <c:v>6.5132079972403631E-5</c:v>
                </c:pt>
                <c:pt idx="433">
                  <c:v>6.3333676870733858E-5</c:v>
                </c:pt>
                <c:pt idx="434">
                  <c:v>6.1584930615850764E-5</c:v>
                </c:pt>
                <c:pt idx="435">
                  <c:v>5.9884470101115314E-5</c:v>
                </c:pt>
                <c:pt idx="436">
                  <c:v>5.82309620783817E-5</c:v>
                </c:pt>
                <c:pt idx="437">
                  <c:v>5.6623110112662894E-5</c:v>
                </c:pt>
                <c:pt idx="438">
                  <c:v>5.5059653565659507E-5</c:v>
                </c:pt>
                <c:pt idx="439">
                  <c:v>5.353936660735407E-5</c:v>
                </c:pt>
                <c:pt idx="440">
                  <c:v>5.2061057254898307E-5</c:v>
                </c:pt>
                <c:pt idx="441">
                  <c:v>5.0623566438036842E-5</c:v>
                </c:pt>
                <c:pt idx="442">
                  <c:v>4.9225767090337028E-5</c:v>
                </c:pt>
                <c:pt idx="443">
                  <c:v>4.7866563265511461E-5</c:v>
                </c:pt>
                <c:pt idx="444">
                  <c:v>4.6544889278139225E-5</c:v>
                </c:pt>
                <c:pt idx="445">
                  <c:v>4.5259708868114728E-5</c:v>
                </c:pt>
                <c:pt idx="446">
                  <c:v>4.4010014388166047E-5</c:v>
                </c:pt>
                <c:pt idx="447">
                  <c:v>4.2794826013808145E-5</c:v>
                </c:pt>
                <c:pt idx="448">
                  <c:v>4.1613190975110464E-5</c:v>
                </c:pt>
                <c:pt idx="449">
                  <c:v>4.0464182809676032E-5</c:v>
                </c:pt>
                <c:pt idx="450">
                  <c:v>3.934690063624802E-5</c:v>
                </c:pt>
                <c:pt idx="451">
                  <c:v>3.8260468448372205E-5</c:v>
                </c:pt>
                <c:pt idx="452">
                  <c:v>3.7204034427563263E-5</c:v>
                </c:pt>
                <c:pt idx="453">
                  <c:v>3.6176770275435653E-5</c:v>
                </c:pt>
                <c:pt idx="454">
                  <c:v>3.5177870564274754E-5</c:v>
                </c:pt>
                <c:pt idx="455">
                  <c:v>3.4206552105540828E-5</c:v>
                </c:pt>
                <c:pt idx="456">
                  <c:v>3.3262053335808644E-5</c:v>
                </c:pt>
                <c:pt idx="457">
                  <c:v>3.2343633719662919E-5</c:v>
                </c:pt>
                <c:pt idx="458">
                  <c:v>3.1450573169080807E-5</c:v>
                </c:pt>
                <c:pt idx="459">
                  <c:v>3.0582171478845588E-5</c:v>
                </c:pt>
                <c:pt idx="460">
                  <c:v>2.9737747777550371E-5</c:v>
                </c:pt>
                <c:pt idx="461">
                  <c:v>2.8916639993759654E-5</c:v>
                </c:pt>
                <c:pt idx="462">
                  <c:v>2.8118204336911555E-5</c:v>
                </c:pt>
                <c:pt idx="463">
                  <c:v>2.7341814792553199E-5</c:v>
                </c:pt>
                <c:pt idx="464">
                  <c:v>2.6586862631512967E-5</c:v>
                </c:pt>
                <c:pt idx="465">
                  <c:v>2.5852755932626028E-5</c:v>
                </c:pt>
                <c:pt idx="466">
                  <c:v>2.5138919118637501E-5</c:v>
                </c:pt>
                <c:pt idx="467">
                  <c:v>2.4444792504920553E-5</c:v>
                </c:pt>
                <c:pt idx="468">
                  <c:v>2.3769831860655089E-5</c:v>
                </c:pt>
                <c:pt idx="469">
                  <c:v>2.3113507982122628E-5</c:v>
                </c:pt>
                <c:pt idx="470">
                  <c:v>2.247530627778384E-5</c:v>
                </c:pt>
                <c:pt idx="471">
                  <c:v>2.1854726364812066E-5</c:v>
                </c:pt>
                <c:pt idx="472">
                  <c:v>2.1251281676767747E-5</c:v>
                </c:pt>
                <c:pt idx="473">
                  <c:v>2.0664499082105481E-5</c:v>
                </c:pt>
                <c:pt idx="474">
                  <c:v>2.0093918513214403E-5</c:v>
                </c:pt>
                <c:pt idx="475">
                  <c:v>1.9539092605701919E-5</c:v>
                </c:pt>
                <c:pt idx="476">
                  <c:v>1.8999586347636835E-5</c:v>
                </c:pt>
                <c:pt idx="477">
                  <c:v>1.8474976738477838E-5</c:v>
                </c:pt>
                <c:pt idx="478">
                  <c:v>1.7964852457419516E-5</c:v>
                </c:pt>
                <c:pt idx="479">
                  <c:v>1.7468813540895521E-5</c:v>
                </c:pt>
                <c:pt idx="480">
                  <c:v>1.6986471068986928E-5</c:v>
                </c:pt>
                <c:pt idx="481">
                  <c:v>1.651744686048885E-5</c:v>
                </c:pt>
                <c:pt idx="482">
                  <c:v>1.6061373176397126E-5</c:v>
                </c:pt>
                <c:pt idx="483">
                  <c:v>1.5617892431582179E-5</c:v>
                </c:pt>
                <c:pt idx="484">
                  <c:v>1.5186656914423742E-5</c:v>
                </c:pt>
                <c:pt idx="485">
                  <c:v>1.4767328514187383E-5</c:v>
                </c:pt>
                <c:pt idx="486">
                  <c:v>1.4359578455928173E-5</c:v>
                </c:pt>
                <c:pt idx="487">
                  <c:v>1.3963087042714362E-5</c:v>
                </c:pt>
                <c:pt idx="488">
                  <c:v>1.3577543404968689E-5</c:v>
                </c:pt>
                <c:pt idx="489">
                  <c:v>1.3202645256730537E-5</c:v>
                </c:pt>
                <c:pt idx="490">
                  <c:v>1.2838098658648452E-5</c:v>
                </c:pt>
                <c:pt idx="491">
                  <c:v>1.2483617787516462E-5</c:v>
                </c:pt>
                <c:pt idx="492">
                  <c:v>1.2138924712174122E-5</c:v>
                </c:pt>
                <c:pt idx="493">
                  <c:v>1.1803749175594308E-5</c:v>
                </c:pt>
                <c:pt idx="494">
                  <c:v>1.1477828382987708E-5</c:v>
                </c:pt>
                <c:pt idx="495">
                  <c:v>1.1160906795758428E-5</c:v>
                </c:pt>
                <c:pt idx="496">
                  <c:v>1.0852735931148489E-5</c:v>
                </c:pt>
                <c:pt idx="497">
                  <c:v>1.0553074167414684E-5</c:v>
                </c:pt>
                <c:pt idx="498">
                  <c:v>1.0261686554384806E-5</c:v>
                </c:pt>
                <c:pt idx="499">
                  <c:v>9.9783446292445518E-6</c:v>
                </c:pt>
                <c:pt idx="500">
                  <c:v>9.7028262374111166E-6</c:v>
                </c:pt>
                <c:pt idx="501">
                  <c:v>9.4349153583524954E-6</c:v>
                </c:pt>
                <c:pt idx="502">
                  <c:v>9.1744019362163797E-6</c:v>
                </c:pt>
                <c:pt idx="503">
                  <c:v>8.921081715135653E-6</c:v>
                </c:pt>
                <c:pt idx="504">
                  <c:v>8.6747560790812355E-6</c:v>
                </c:pt>
                <c:pt idx="505">
                  <c:v>8.4352318961369871E-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4AD-4659-85C2-37C29B37046A}"/>
            </c:ext>
          </c:extLst>
        </c:ser>
        <c:ser>
          <c:idx val="2"/>
          <c:order val="6"/>
          <c:tx>
            <c:v>Zone 8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G$21:$G$870</c:f>
              <c:numCache>
                <c:formatCode>General</c:formatCode>
                <c:ptCount val="850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</c:numCache>
            </c:numRef>
          </c:xVal>
          <c:yVal>
            <c:numRef>
              <c:f>'C:\Users\pm29\Documents\ConeTec\ConeTec APPs\[CPT SBTn with Zones 8 and 9.xlsx]CPT SBT Ic 2013'!$P$21:$P$870</c:f>
              <c:numCache>
                <c:formatCode>General</c:formatCode>
                <c:ptCount val="850"/>
                <c:pt idx="0">
                  <c:v>-139.11843430549294</c:v>
                </c:pt>
                <c:pt idx="1">
                  <c:v>-141.31319526092068</c:v>
                </c:pt>
                <c:pt idx="2">
                  <c:v>-143.57336886295636</c:v>
                </c:pt>
                <c:pt idx="3">
                  <c:v>-145.90190722973131</c:v>
                </c:pt>
                <c:pt idx="4">
                  <c:v>-148.30194275545009</c:v>
                </c:pt>
                <c:pt idx="5">
                  <c:v>-150.7768020843385</c:v>
                </c:pt>
                <c:pt idx="6">
                  <c:v>-153.33002140487099</c:v>
                </c:pt>
                <c:pt idx="7">
                  <c:v>-155.96536321213787</c:v>
                </c:pt>
                <c:pt idx="8">
                  <c:v>-158.68683470544548</c:v>
                </c:pt>
                <c:pt idx="9">
                  <c:v>-161.49870801033592</c:v>
                </c:pt>
                <c:pt idx="10">
                  <c:v>-164.40554243964672</c:v>
                </c:pt>
                <c:pt idx="11">
                  <c:v>-167.41220903758068</c:v>
                </c:pt>
                <c:pt idx="12">
                  <c:v>-170.52391768469445</c:v>
                </c:pt>
                <c:pt idx="13">
                  <c:v>-173.74624708106305</c:v>
                </c:pt>
                <c:pt idx="14">
                  <c:v>-177.08517797060389</c:v>
                </c:pt>
                <c:pt idx="15">
                  <c:v>-180.54713002282114</c:v>
                </c:pt>
                <c:pt idx="16">
                  <c:v>-184.1390028504718</c:v>
                </c:pt>
                <c:pt idx="17">
                  <c:v>-187.86822171456052</c:v>
                </c:pt>
                <c:pt idx="18">
                  <c:v>-191.74278855372253</c:v>
                </c:pt>
                <c:pt idx="19">
                  <c:v>-195.7713390759593</c:v>
                </c:pt>
                <c:pt idx="20">
                  <c:v>-199.96320676995438</c:v>
                </c:pt>
                <c:pt idx="21">
                  <c:v>-204.32849483457571</c:v>
                </c:pt>
                <c:pt idx="22">
                  <c:v>-208.878157193346</c:v>
                </c:pt>
                <c:pt idx="23">
                  <c:v>-213.62408996137682</c:v>
                </c:pt>
                <c:pt idx="24">
                  <c:v>-218.57923497267763</c:v>
                </c:pt>
                <c:pt idx="25">
                  <c:v>-223.75769726478595</c:v>
                </c:pt>
                <c:pt idx="26">
                  <c:v>-229.17487876648917</c:v>
                </c:pt>
                <c:pt idx="27">
                  <c:v>-234.84763085709997</c:v>
                </c:pt>
                <c:pt idx="28">
                  <c:v>-240.79442898009117</c:v>
                </c:pt>
                <c:pt idx="29">
                  <c:v>-247.03557312252968</c:v>
                </c:pt>
                <c:pt idx="30">
                  <c:v>-253.59341874359686</c:v>
                </c:pt>
                <c:pt idx="31">
                  <c:v>-260.49264368774232</c:v>
                </c:pt>
                <c:pt idx="32">
                  <c:v>-267.76055779879408</c:v>
                </c:pt>
                <c:pt idx="33">
                  <c:v>-275.42746342323295</c:v>
                </c:pt>
                <c:pt idx="34">
                  <c:v>-283.52707683583793</c:v>
                </c:pt>
                <c:pt idx="35">
                  <c:v>-292.09702294714225</c:v>
                </c:pt>
                <c:pt idx="36">
                  <c:v>-301.1794186032505</c:v>
                </c:pt>
                <c:pt idx="37">
                  <c:v>-310.82156355679348</c:v>
                </c:pt>
                <c:pt idx="38">
                  <c:v>-321.07676303250599</c:v>
                </c:pt>
                <c:pt idx="39">
                  <c:v>-332.00531208499353</c:v>
                </c:pt>
                <c:pt idx="40">
                  <c:v>-343.67568013417122</c:v>
                </c:pt>
                <c:pt idx="41">
                  <c:v>-356.16594483701869</c:v>
                </c:pt>
                <c:pt idx="42">
                  <c:v>-369.56553875264268</c:v>
                </c:pt>
                <c:pt idx="43">
                  <c:v>-383.97739141119405</c:v>
                </c:pt>
                <c:pt idx="44">
                  <c:v>-399.52057530962884</c:v>
                </c:pt>
                <c:pt idx="45">
                  <c:v>-416.33359978683762</c:v>
                </c:pt>
                <c:pt idx="46">
                  <c:v>-434.57854572635506</c:v>
                </c:pt>
                <c:pt idx="47">
                  <c:v>-454.44630262488238</c:v>
                </c:pt>
                <c:pt idx="48">
                  <c:v>-476.16326686094186</c:v>
                </c:pt>
                <c:pt idx="49">
                  <c:v>-500.00000000000051</c:v>
                </c:pt>
                <c:pt idx="50">
                  <c:v>-526.2825505757537</c:v>
                </c:pt>
                <c:pt idx="51">
                  <c:v>-555.40744690304882</c:v>
                </c:pt>
                <c:pt idx="52">
                  <c:v>-587.86182895572313</c:v>
                </c:pt>
                <c:pt idx="53">
                  <c:v>-624.2508989212954</c:v>
                </c:pt>
                <c:pt idx="54">
                  <c:v>-665.33599467731324</c:v>
                </c:pt>
                <c:pt idx="55">
                  <c:v>-712.08841289734664</c:v>
                </c:pt>
                <c:pt idx="56">
                  <c:v>-765.76714552638987</c:v>
                </c:pt>
                <c:pt idx="57">
                  <c:v>-828.03391626921245</c:v>
                </c:pt>
                <c:pt idx="58">
                  <c:v>-901.12821252207993</c:v>
                </c:pt>
                <c:pt idx="59">
                  <c:v>-988.14229249012146</c:v>
                </c:pt>
                <c:pt idx="60">
                  <c:v>-1093.4697983641729</c:v>
                </c:pt>
                <c:pt idx="61">
                  <c:v>-1223.5708692247501</c:v>
                </c:pt>
                <c:pt idx="62">
                  <c:v>-1388.3489753984625</c:v>
                </c:pt>
                <c:pt idx="63">
                  <c:v>-1603.7977931742448</c:v>
                </c:pt>
                <c:pt idx="64">
                  <c:v>-1897.5332068311316</c:v>
                </c:pt>
                <c:pt idx="65">
                  <c:v>-2321.6939078752052</c:v>
                </c:pt>
                <c:pt idx="66">
                  <c:v>-2987.9287677782077</c:v>
                </c:pt>
                <c:pt idx="67">
                  <c:v>-4186.2022772941009</c:v>
                </c:pt>
                <c:pt idx="68">
                  <c:v>-6977.3932458835197</c:v>
                </c:pt>
                <c:pt idx="69">
                  <c:v>-20833.333333334896</c:v>
                </c:pt>
                <c:pt idx="70">
                  <c:v>21240.441801187648</c:v>
                </c:pt>
                <c:pt idx="71">
                  <c:v>7046.2232243515637</c:v>
                </c:pt>
                <c:pt idx="72">
                  <c:v>4227.9722645018746</c:v>
                </c:pt>
                <c:pt idx="73">
                  <c:v>3022.2437137330362</c:v>
                </c:pt>
                <c:pt idx="74">
                  <c:v>2352.9411764705665</c:v>
                </c:pt>
                <c:pt idx="75">
                  <c:v>1927.2278754239733</c:v>
                </c:pt>
                <c:pt idx="76">
                  <c:v>1632.5997518448271</c:v>
                </c:pt>
                <c:pt idx="77">
                  <c:v>1416.5911151405171</c:v>
                </c:pt>
                <c:pt idx="78">
                  <c:v>1251.4391550282755</c:v>
                </c:pt>
                <c:pt idx="79">
                  <c:v>1121.0762331838509</c:v>
                </c:pt>
                <c:pt idx="80">
                  <c:v>1015.558353983015</c:v>
                </c:pt>
                <c:pt idx="81">
                  <c:v>928.40166369577764</c:v>
                </c:pt>
                <c:pt idx="82">
                  <c:v>855.19789279238853</c:v>
                </c:pt>
                <c:pt idx="83">
                  <c:v>792.84536344031153</c:v>
                </c:pt>
                <c:pt idx="84">
                  <c:v>739.09830007390724</c:v>
                </c:pt>
                <c:pt idx="85">
                  <c:v>692.29065130704237</c:v>
                </c:pt>
                <c:pt idx="86">
                  <c:v>651.16036777537374</c:v>
                </c:pt>
                <c:pt idx="87">
                  <c:v>614.73394314940299</c:v>
                </c:pt>
                <c:pt idx="88">
                  <c:v>582.24841046183769</c:v>
                </c:pt>
                <c:pt idx="89">
                  <c:v>553.09734513274157</c:v>
                </c:pt>
                <c:pt idx="90">
                  <c:v>526.79267547463883</c:v>
                </c:pt>
                <c:pt idx="91">
                  <c:v>502.93715297336314</c:v>
                </c:pt>
                <c:pt idx="92">
                  <c:v>481.2041653032536</c:v>
                </c:pt>
                <c:pt idx="93">
                  <c:v>461.32270445822132</c:v>
                </c:pt>
                <c:pt idx="94">
                  <c:v>443.06601683650757</c:v>
                </c:pt>
                <c:pt idx="95">
                  <c:v>426.24292436745446</c:v>
                </c:pt>
                <c:pt idx="96">
                  <c:v>410.69111100159256</c:v>
                </c:pt>
                <c:pt idx="97">
                  <c:v>396.27187420745537</c:v>
                </c:pt>
                <c:pt idx="98">
                  <c:v>382.86598159180278</c:v>
                </c:pt>
                <c:pt idx="99">
                  <c:v>370.37037037036953</c:v>
                </c:pt>
                <c:pt idx="100">
                  <c:v>358.69549621934874</c:v>
                </c:pt>
                <c:pt idx="101">
                  <c:v>347.76318718005717</c:v>
                </c:pt>
                <c:pt idx="102">
                  <c:v>337.50489382095969</c:v>
                </c:pt>
                <c:pt idx="103">
                  <c:v>327.86025284582632</c:v>
                </c:pt>
                <c:pt idx="104">
                  <c:v>318.77590054191842</c:v>
                </c:pt>
                <c:pt idx="105">
                  <c:v>310.20448679769652</c:v>
                </c:pt>
                <c:pt idx="106">
                  <c:v>302.10385121989481</c:v>
                </c:pt>
                <c:pt idx="107">
                  <c:v>294.43633108776504</c:v>
                </c:pt>
                <c:pt idx="108">
                  <c:v>287.16817717127805</c:v>
                </c:pt>
                <c:pt idx="109">
                  <c:v>280.26905829596359</c:v>
                </c:pt>
                <c:pt idx="110">
                  <c:v>273.71163931374969</c:v>
                </c:pt>
                <c:pt idx="111">
                  <c:v>267.47122009671716</c:v>
                </c:pt>
                <c:pt idx="112">
                  <c:v>261.52542550186683</c:v>
                </c:pt>
                <c:pt idx="113">
                  <c:v>255.85393810381487</c:v>
                </c:pt>
                <c:pt idx="114">
                  <c:v>250.43826696719216</c:v>
                </c:pt>
                <c:pt idx="115">
                  <c:v>245.26154691362822</c:v>
                </c:pt>
                <c:pt idx="116">
                  <c:v>240.30836369228956</c:v>
                </c:pt>
                <c:pt idx="117">
                  <c:v>235.56460123624265</c:v>
                </c:pt>
                <c:pt idx="118">
                  <c:v>231.01730781670122</c:v>
                </c:pt>
                <c:pt idx="119">
                  <c:v>226.65457842248378</c:v>
                </c:pt>
                <c:pt idx="120">
                  <c:v>222.46545111544143</c:v>
                </c:pt>
                <c:pt idx="121">
                  <c:v>218.43981546204355</c:v>
                </c:pt>
                <c:pt idx="122">
                  <c:v>214.56833143082713</c:v>
                </c:pt>
                <c:pt idx="123">
                  <c:v>210.84235738622914</c:v>
                </c:pt>
                <c:pt idx="124">
                  <c:v>207.25388601036235</c:v>
                </c:pt>
                <c:pt idx="125">
                  <c:v>203.79548715273216</c:v>
                </c:pt>
                <c:pt idx="126">
                  <c:v>200.46025674949655</c:v>
                </c:pt>
                <c:pt idx="127">
                  <c:v>197.24177107331053</c:v>
                </c:pt>
                <c:pt idx="128">
                  <c:v>194.13404567585798</c:v>
                </c:pt>
                <c:pt idx="129">
                  <c:v>191.13149847094775</c:v>
                </c:pt>
                <c:pt idx="130">
                  <c:v>188.22891647906491</c:v>
                </c:pt>
                <c:pt idx="131">
                  <c:v>185.4214258165957</c:v>
                </c:pt>
                <c:pt idx="132">
                  <c:v>182.70446456629585</c:v>
                </c:pt>
                <c:pt idx="133">
                  <c:v>180.07375821136313</c:v>
                </c:pt>
                <c:pt idx="134">
                  <c:v>177.52529735487286</c:v>
                </c:pt>
                <c:pt idx="135">
                  <c:v>175.05531748032351</c:v>
                </c:pt>
                <c:pt idx="136">
                  <c:v>172.66028053842359</c:v>
                </c:pt>
                <c:pt idx="137">
                  <c:v>170.33685817071819</c:v>
                </c:pt>
                <c:pt idx="138">
                  <c:v>168.08191640277781</c:v>
                </c:pt>
                <c:pt idx="139">
                  <c:v>165.89250165892483</c:v>
                </c:pt>
                <c:pt idx="140">
                  <c:v>163.7658279672728</c:v>
                </c:pt>
                <c:pt idx="141">
                  <c:v>161.69926523853852</c:v>
                </c:pt>
                <c:pt idx="142">
                  <c:v>159.69032851494362</c:v>
                </c:pt>
                <c:pt idx="143">
                  <c:v>157.73666809681222</c:v>
                </c:pt>
                <c:pt idx="144">
                  <c:v>155.83606046439127</c:v>
                </c:pt>
                <c:pt idx="145">
                  <c:v>153.98639992115878</c:v>
                </c:pt>
                <c:pt idx="146">
                  <c:v>152.18569089259933</c:v>
                </c:pt>
                <c:pt idx="147">
                  <c:v>150.43204082123839</c:v>
                </c:pt>
                <c:pt idx="148">
                  <c:v>148.72365360476374</c:v>
                </c:pt>
                <c:pt idx="149">
                  <c:v>147.0588235294116</c:v>
                </c:pt>
                <c:pt idx="150">
                  <c:v>145.43592965554933</c:v>
                </c:pt>
                <c:pt idx="151">
                  <c:v>143.8534306166132</c:v>
                </c:pt>
                <c:pt idx="152">
                  <c:v>142.30985979632595</c:v>
                </c:pt>
                <c:pt idx="153">
                  <c:v>140.80382085248249</c:v>
                </c:pt>
                <c:pt idx="154">
                  <c:v>139.33398355858978</c:v>
                </c:pt>
                <c:pt idx="155">
                  <c:v>137.89907993733848</c:v>
                </c:pt>
                <c:pt idx="156">
                  <c:v>136.49790066228766</c:v>
                </c:pt>
                <c:pt idx="157">
                  <c:v>135.1292917063044</c:v>
                </c:pt>
                <c:pt idx="158">
                  <c:v>133.79215121724084</c:v>
                </c:pt>
                <c:pt idx="159">
                  <c:v>132.48542660307353</c:v>
                </c:pt>
                <c:pt idx="160">
                  <c:v>131.20811181030442</c:v>
                </c:pt>
                <c:pt idx="161">
                  <c:v>129.95924478083657</c:v>
                </c:pt>
                <c:pt idx="162">
                  <c:v>128.73790507381815</c:v>
                </c:pt>
                <c:pt idx="163">
                  <c:v>127.54321164010352</c:v>
                </c:pt>
                <c:pt idx="164">
                  <c:v>126.3743207380259</c:v>
                </c:pt>
                <c:pt idx="165">
                  <c:v>125.23042398012328</c:v>
                </c:pt>
                <c:pt idx="166">
                  <c:v>124.11074650131792</c:v>
                </c:pt>
                <c:pt idx="167">
                  <c:v>123.014545239829</c:v>
                </c:pt>
                <c:pt idx="168">
                  <c:v>121.94110732280724</c:v>
                </c:pt>
                <c:pt idx="169">
                  <c:v>120.88974854932289</c:v>
                </c:pt>
                <c:pt idx="170">
                  <c:v>119.85981196392686</c:v>
                </c:pt>
                <c:pt idx="171">
                  <c:v>118.85066651453769</c:v>
                </c:pt>
                <c:pt idx="172">
                  <c:v>117.86170578889539</c:v>
                </c:pt>
                <c:pt idx="173">
                  <c:v>116.89234682426859</c:v>
                </c:pt>
                <c:pt idx="174">
                  <c:v>115.94202898550712</c:v>
                </c:pt>
                <c:pt idx="175">
                  <c:v>115.01021290690599</c:v>
                </c:pt>
                <c:pt idx="176">
                  <c:v>114.09637949368577</c:v>
                </c:pt>
                <c:pt idx="177">
                  <c:v>113.20002897920727</c:v>
                </c:pt>
                <c:pt idx="178">
                  <c:v>112.32068003432508</c:v>
                </c:pt>
                <c:pt idx="179">
                  <c:v>111.45786892554602</c:v>
                </c:pt>
                <c:pt idx="180">
                  <c:v>110.61114871890155</c:v>
                </c:pt>
                <c:pt idx="181">
                  <c:v>109.78008852666326</c:v>
                </c:pt>
                <c:pt idx="182">
                  <c:v>108.96427279423609</c:v>
                </c:pt>
                <c:pt idx="183">
                  <c:v>108.1633006247511</c:v>
                </c:pt>
                <c:pt idx="184">
                  <c:v>107.37678513905284</c:v>
                </c:pt>
                <c:pt idx="185">
                  <c:v>106.60435286893623</c:v>
                </c:pt>
                <c:pt idx="186">
                  <c:v>105.84564318163524</c:v>
                </c:pt>
                <c:pt idx="187">
                  <c:v>105.10030773370092</c:v>
                </c:pt>
                <c:pt idx="188">
                  <c:v>104.36800995253331</c:v>
                </c:pt>
                <c:pt idx="189">
                  <c:v>103.64842454394683</c:v>
                </c:pt>
                <c:pt idx="190">
                  <c:v>102.94123702425696</c:v>
                </c:pt>
                <c:pt idx="191">
                  <c:v>102.24614327547556</c:v>
                </c:pt>
                <c:pt idx="192">
                  <c:v>101.56284912229373</c:v>
                </c:pt>
                <c:pt idx="193">
                  <c:v>100.89106992961827</c:v>
                </c:pt>
                <c:pt idx="194">
                  <c:v>100.23053021950477</c:v>
                </c:pt>
                <c:pt idx="195">
                  <c:v>99.580963306406531</c:v>
                </c:pt>
                <c:pt idx="196">
                  <c:v>98.942110949725432</c:v>
                </c:pt>
                <c:pt idx="197">
                  <c:v>98.313723022714285</c:v>
                </c:pt>
                <c:pt idx="198">
                  <c:v>97.695557196840809</c:v>
                </c:pt>
                <c:pt idx="199">
                  <c:v>97.08737864077662</c:v>
                </c:pt>
                <c:pt idx="200">
                  <c:v>96.488959733227247</c:v>
                </c:pt>
                <c:pt idx="201">
                  <c:v>95.900079788866321</c:v>
                </c:pt>
                <c:pt idx="202">
                  <c:v>95.320524796681269</c:v>
                </c:pt>
                <c:pt idx="203">
                  <c:v>94.750087170080164</c:v>
                </c:pt>
                <c:pt idx="204">
                  <c:v>94.188565508147278</c:v>
                </c:pt>
                <c:pt idx="205">
                  <c:v>93.63576436747168</c:v>
                </c:pt>
                <c:pt idx="206">
                  <c:v>93.091494044006225</c:v>
                </c:pt>
                <c:pt idx="207">
                  <c:v>92.555570364446808</c:v>
                </c:pt>
                <c:pt idx="208">
                  <c:v>92.02781448665047</c:v>
                </c:pt>
                <c:pt idx="209">
                  <c:v>91.508052708638388</c:v>
                </c:pt>
                <c:pt idx="210">
                  <c:v>90.996116285756969</c:v>
                </c:pt>
                <c:pt idx="211">
                  <c:v>90.491841255592448</c:v>
                </c:pt>
                <c:pt idx="212">
                  <c:v>89.995068270258869</c:v>
                </c:pt>
                <c:pt idx="213">
                  <c:v>89.50564243569923</c:v>
                </c:pt>
                <c:pt idx="214">
                  <c:v>89.023413157660556</c:v>
                </c:pt>
                <c:pt idx="215">
                  <c:v>88.548233994021331</c:v>
                </c:pt>
                <c:pt idx="216">
                  <c:v>88.079962513168041</c:v>
                </c:pt>
                <c:pt idx="217">
                  <c:v>87.618460158133914</c:v>
                </c:pt>
                <c:pt idx="218">
                  <c:v>87.163592116227534</c:v>
                </c:pt>
                <c:pt idx="219">
                  <c:v>86.715227193895387</c:v>
                </c:pt>
                <c:pt idx="220">
                  <c:v>86.273237696573702</c:v>
                </c:pt>
                <c:pt idx="221">
                  <c:v>85.837499313300157</c:v>
                </c:pt>
                <c:pt idx="222">
                  <c:v>85.407891005865963</c:v>
                </c:pt>
                <c:pt idx="223">
                  <c:v>84.984294902302196</c:v>
                </c:pt>
                <c:pt idx="224">
                  <c:v>84.566596194503333</c:v>
                </c:pt>
                <c:pt idx="225">
                  <c:v>84.154683039801952</c:v>
                </c:pt>
                <c:pt idx="226">
                  <c:v>83.748446466318228</c:v>
                </c:pt>
                <c:pt idx="227">
                  <c:v>83.347780281915703</c:v>
                </c:pt>
                <c:pt idx="228">
                  <c:v>82.952580986605014</c:v>
                </c:pt>
                <c:pt idx="229">
                  <c:v>82.562747688243263</c:v>
                </c:pt>
                <c:pt idx="230">
                  <c:v>82.178182021386263</c:v>
                </c:pt>
                <c:pt idx="231">
                  <c:v>81.798788069156174</c:v>
                </c:pt>
                <c:pt idx="232">
                  <c:v>81.424472287995314</c:v>
                </c:pt>
                <c:pt idx="233">
                  <c:v>81.055143435182046</c:v>
                </c:pt>
                <c:pt idx="234">
                  <c:v>80.690712498991573</c:v>
                </c:pt>
                <c:pt idx="235">
                  <c:v>80.331092631389765</c:v>
                </c:pt>
                <c:pt idx="236">
                  <c:v>79.976199083153077</c:v>
                </c:pt>
                <c:pt idx="237">
                  <c:v>79.625949141313995</c:v>
                </c:pt>
                <c:pt idx="238">
                  <c:v>79.280262068834531</c:v>
                </c:pt>
                <c:pt idx="239">
                  <c:v>78.939059046416403</c:v>
                </c:pt>
                <c:pt idx="240">
                  <c:v>78.602263116359893</c:v>
                </c:pt>
                <c:pt idx="241">
                  <c:v>78.26979912838776</c:v>
                </c:pt>
                <c:pt idx="242">
                  <c:v>77.941593687354711</c:v>
                </c:pt>
                <c:pt idx="243">
                  <c:v>77.617575102765926</c:v>
                </c:pt>
                <c:pt idx="244">
                  <c:v>77.29767334003273</c:v>
                </c:pt>
                <c:pt idx="245">
                  <c:v>76.981819973395346</c:v>
                </c:pt>
                <c:pt idx="246">
                  <c:v>76.66994814044736</c:v>
                </c:pt>
                <c:pt idx="247">
                  <c:v>76.36199249819812</c:v>
                </c:pt>
                <c:pt idx="248">
                  <c:v>76.057889180613415</c:v>
                </c:pt>
                <c:pt idx="249">
                  <c:v>75.757575757576021</c:v>
                </c:pt>
                <c:pt idx="250">
                  <c:v>75.460991195211804</c:v>
                </c:pt>
                <c:pt idx="251">
                  <c:v>75.168075817528276</c:v>
                </c:pt>
                <c:pt idx="252">
                  <c:v>74.878771269315266</c:v>
                </c:pt>
                <c:pt idx="253">
                  <c:v>74.593020480259995</c:v>
                </c:pt>
                <c:pt idx="254">
                  <c:v>74.31076763022989</c:v>
                </c:pt>
                <c:pt idx="255">
                  <c:v>74.031958115679672</c:v>
                </c:pt>
                <c:pt idx="256">
                  <c:v>73.75653851713983</c:v>
                </c:pt>
                <c:pt idx="257">
                  <c:v>73.484456567747074</c:v>
                </c:pt>
                <c:pt idx="258">
                  <c:v>73.215661122777107</c:v>
                </c:pt>
                <c:pt idx="259">
                  <c:v>72.950102130143279</c:v>
                </c:pt>
                <c:pt idx="260">
                  <c:v>72.687730601825649</c:v>
                </c:pt>
                <c:pt idx="261">
                  <c:v>72.428498586196014</c:v>
                </c:pt>
                <c:pt idx="262">
                  <c:v>72.172359141206968</c:v>
                </c:pt>
                <c:pt idx="263">
                  <c:v>71.919266308413142</c:v>
                </c:pt>
                <c:pt idx="264">
                  <c:v>71.66917508779504</c:v>
                </c:pt>
                <c:pt idx="265">
                  <c:v>71.422041413356808</c:v>
                </c:pt>
                <c:pt idx="266">
                  <c:v>71.177822129469916</c:v>
                </c:pt>
                <c:pt idx="267">
                  <c:v>70.936474967937031</c:v>
                </c:pt>
                <c:pt idx="268">
                  <c:v>70.697958525749911</c:v>
                </c:pt>
                <c:pt idx="269">
                  <c:v>70.462232243517789</c:v>
                </c:pt>
                <c:pt idx="270">
                  <c:v>70.229256384542012</c:v>
                </c:pt>
                <c:pt idx="271">
                  <c:v>69.998992014515323</c:v>
                </c:pt>
                <c:pt idx="272">
                  <c:v>69.771400981823476</c:v>
                </c:pt>
                <c:pt idx="273">
                  <c:v>69.546445898429113</c:v>
                </c:pt>
                <c:pt idx="274">
                  <c:v>69.324090121317482</c:v>
                </c:pt>
                <c:pt idx="275">
                  <c:v>69.104297734485016</c:v>
                </c:pt>
                <c:pt idx="276">
                  <c:v>68.887033531452772</c:v>
                </c:pt>
                <c:pt idx="277">
                  <c:v>68.672262998286257</c:v>
                </c:pt>
                <c:pt idx="278">
                  <c:v>68.459952297105559</c:v>
                </c:pt>
                <c:pt idx="279">
                  <c:v>68.25006825006858</c:v>
                </c:pt>
                <c:pt idx="280">
                  <c:v>68.042578323812236</c:v>
                </c:pt>
                <c:pt idx="281">
                  <c:v>67.837450614336277</c:v>
                </c:pt>
                <c:pt idx="282">
                  <c:v>67.634653832315081</c:v>
                </c:pt>
                <c:pt idx="283">
                  <c:v>67.434157288823528</c:v>
                </c:pt>
                <c:pt idx="284">
                  <c:v>67.235930881463375</c:v>
                </c:pt>
                <c:pt idx="285">
                  <c:v>67.039945080877317</c:v>
                </c:pt>
                <c:pt idx="286">
                  <c:v>66.846170917637821</c:v>
                </c:pt>
                <c:pt idx="287">
                  <c:v>66.654579969499196</c:v>
                </c:pt>
                <c:pt idx="288">
                  <c:v>66.465144349000823</c:v>
                </c:pt>
                <c:pt idx="289">
                  <c:v>66.277836691410712</c:v>
                </c:pt>
                <c:pt idx="290">
                  <c:v>66.092630142998345</c:v>
                </c:pt>
                <c:pt idx="291">
                  <c:v>65.909498349626489</c:v>
                </c:pt>
                <c:pt idx="292">
                  <c:v>65.728415445652132</c:v>
                </c:pt>
                <c:pt idx="293">
                  <c:v>65.549356043126551</c:v>
                </c:pt>
                <c:pt idx="294">
                  <c:v>65.37229522128554</c:v>
                </c:pt>
                <c:pt idx="295">
                  <c:v>65.197208516320501</c:v>
                </c:pt>
                <c:pt idx="296">
                  <c:v>65.024071911421942</c:v>
                </c:pt>
                <c:pt idx="297">
                  <c:v>64.852861827087025</c:v>
                </c:pt>
                <c:pt idx="298">
                  <c:v>64.683555111682949</c:v>
                </c:pt>
                <c:pt idx="299">
                  <c:v>64.516129032258405</c:v>
                </c:pt>
                <c:pt idx="300">
                  <c:v>64.350561265595687</c:v>
                </c:pt>
                <c:pt idx="301">
                  <c:v>64.186829889496295</c:v>
                </c:pt>
                <c:pt idx="302">
                  <c:v>64.024913374292538</c:v>
                </c:pt>
                <c:pt idx="303">
                  <c:v>63.864790574579096</c:v>
                </c:pt>
                <c:pt idx="304">
                  <c:v>63.706440721157236</c:v>
                </c:pt>
                <c:pt idx="305">
                  <c:v>63.54984341318616</c:v>
                </c:pt>
                <c:pt idx="306">
                  <c:v>63.394978610534544</c:v>
                </c:pt>
                <c:pt idx="307">
                  <c:v>63.241826626327125</c:v>
                </c:pt>
                <c:pt idx="308">
                  <c:v>63.090368119680228</c:v>
                </c:pt>
                <c:pt idx="309">
                  <c:v>62.940584088620675</c:v>
                </c:pt>
                <c:pt idx="310">
                  <c:v>62.792455863183108</c:v>
                </c:pt>
                <c:pt idx="311">
                  <c:v>62.64596509868025</c:v>
                </c:pt>
                <c:pt idx="312">
                  <c:v>62.501093769141306</c:v>
                </c:pt>
                <c:pt idx="313">
                  <c:v>62.357824160913445</c:v>
                </c:pt>
                <c:pt idx="314">
                  <c:v>62.216138866422256</c:v>
                </c:pt>
                <c:pt idx="315">
                  <c:v>62.076020778086011</c:v>
                </c:pt>
                <c:pt idx="316">
                  <c:v>61.937453082379619</c:v>
                </c:pt>
                <c:pt idx="317">
                  <c:v>61.800419254044535</c:v>
                </c:pt>
                <c:pt idx="318">
                  <c:v>61.664903050439754</c:v>
                </c:pt>
                <c:pt idx="319">
                  <c:v>61.530888506030358</c:v>
                </c:pt>
                <c:pt idx="320">
                  <c:v>61.398359927009963</c:v>
                </c:pt>
                <c:pt idx="321">
                  <c:v>61.267301886052948</c:v>
                </c:pt>
                <c:pt idx="322">
                  <c:v>61.137699217193216</c:v>
                </c:pt>
                <c:pt idx="323">
                  <c:v>61.009537010825852</c:v>
                </c:pt>
                <c:pt idx="324">
                  <c:v>60.882800608828333</c:v>
                </c:pt>
                <c:pt idx="325">
                  <c:v>60.757475599798127</c:v>
                </c:pt>
                <c:pt idx="326">
                  <c:v>60.633547814403457</c:v>
                </c:pt>
                <c:pt idx="327">
                  <c:v>60.511003320844168</c:v>
                </c:pt>
                <c:pt idx="328">
                  <c:v>60.389828420419811</c:v>
                </c:pt>
                <c:pt idx="329">
                  <c:v>60.27000964320186</c:v>
                </c:pt>
                <c:pt idx="330">
                  <c:v>60.151533743807718</c:v>
                </c:pt>
                <c:pt idx="331">
                  <c:v>60.03438769727331</c:v>
                </c:pt>
                <c:pt idx="332">
                  <c:v>59.918558695022021</c:v>
                </c:pt>
                <c:pt idx="333">
                  <c:v>59.804034140927314</c:v>
                </c:pt>
                <c:pt idx="334">
                  <c:v>59.690801647466429</c:v>
                </c:pt>
                <c:pt idx="335">
                  <c:v>59.578849031963166</c:v>
                </c:pt>
                <c:pt idx="336">
                  <c:v>59.468164312917018</c:v>
                </c:pt>
                <c:pt idx="337">
                  <c:v>59.358735706416752</c:v>
                </c:pt>
                <c:pt idx="338">
                  <c:v>59.250551622635896</c:v>
                </c:pt>
                <c:pt idx="339">
                  <c:v>59.143600662408623</c:v>
                </c:pt>
                <c:pt idx="340">
                  <c:v>59.037871613883162</c:v>
                </c:pt>
                <c:pt idx="341">
                  <c:v>58.933353449251619</c:v>
                </c:pt>
                <c:pt idx="342">
                  <c:v>58.830035321553503</c:v>
                </c:pt>
                <c:pt idx="343">
                  <c:v>58.727906561551841</c:v>
                </c:pt>
                <c:pt idx="344">
                  <c:v>58.62695667467932</c:v>
                </c:pt>
                <c:pt idx="345">
                  <c:v>58.527175338053262</c:v>
                </c:pt>
                <c:pt idx="346">
                  <c:v>58.42855239755751</c:v>
                </c:pt>
                <c:pt idx="347">
                  <c:v>58.331077864989517</c:v>
                </c:pt>
                <c:pt idx="348">
                  <c:v>58.234741915271059</c:v>
                </c:pt>
                <c:pt idx="349">
                  <c:v>58.139534883721211</c:v>
                </c:pt>
                <c:pt idx="350">
                  <c:v>58.045447263389619</c:v>
                </c:pt>
                <c:pt idx="351">
                  <c:v>57.952469702449129</c:v>
                </c:pt>
                <c:pt idx="352">
                  <c:v>57.860593001645832</c:v>
                </c:pt>
                <c:pt idx="353">
                  <c:v>57.769808111805659</c:v>
                </c:pt>
                <c:pt idx="354">
                  <c:v>57.680106131395561</c:v>
                </c:pt>
                <c:pt idx="355">
                  <c:v>57.591478304138569</c:v>
                </c:pt>
                <c:pt idx="356">
                  <c:v>57.503916016681003</c:v>
                </c:pt>
                <c:pt idx="357">
                  <c:v>57.417410796310861</c:v>
                </c:pt>
                <c:pt idx="358">
                  <c:v>57.331954308725976</c:v>
                </c:pt>
                <c:pt idx="359">
                  <c:v>57.247538355850978</c:v>
                </c:pt>
                <c:pt idx="360">
                  <c:v>57.16415487370179</c:v>
                </c:pt>
                <c:pt idx="361">
                  <c:v>57.081795930296543</c:v>
                </c:pt>
                <c:pt idx="362">
                  <c:v>57.000453723611891</c:v>
                </c:pt>
                <c:pt idx="363">
                  <c:v>56.920120579583688</c:v>
                </c:pt>
                <c:pt idx="364">
                  <c:v>56.840788950150902</c:v>
                </c:pt>
                <c:pt idx="365">
                  <c:v>56.762451411341843</c:v>
                </c:pt>
                <c:pt idx="366">
                  <c:v>56.685100661402018</c:v>
                </c:pt>
                <c:pt idx="367">
                  <c:v>56.60872951896193</c:v>
                </c:pt>
                <c:pt idx="368">
                  <c:v>56.533330921244819</c:v>
                </c:pt>
                <c:pt idx="369">
                  <c:v>56.458897922312808</c:v>
                </c:pt>
                <c:pt idx="370">
                  <c:v>56.385423691350944</c:v>
                </c:pt>
                <c:pt idx="371">
                  <c:v>56.312901510988027</c:v>
                </c:pt>
                <c:pt idx="372">
                  <c:v>56.241324775653595</c:v>
                </c:pt>
                <c:pt idx="373">
                  <c:v>56.170686989970406</c:v>
                </c:pt>
                <c:pt idx="374">
                  <c:v>56.100981767181167</c:v>
                </c:pt>
                <c:pt idx="375">
                  <c:v>56.032202827609339</c:v>
                </c:pt>
                <c:pt idx="376">
                  <c:v>55.964343997152774</c:v>
                </c:pt>
                <c:pt idx="377">
                  <c:v>55.897399205810004</c:v>
                </c:pt>
                <c:pt idx="378">
                  <c:v>55.831362486237822</c:v>
                </c:pt>
                <c:pt idx="379">
                  <c:v>55.766227972340197</c:v>
                </c:pt>
                <c:pt idx="380">
                  <c:v>55.701989897887351</c:v>
                </c:pt>
                <c:pt idx="381">
                  <c:v>55.638642595164562</c:v>
                </c:pt>
                <c:pt idx="382">
                  <c:v>55.576180493650099</c:v>
                </c:pt>
                <c:pt idx="383">
                  <c:v>55.514598118721516</c:v>
                </c:pt>
                <c:pt idx="384">
                  <c:v>55.453890090390075</c:v>
                </c:pt>
                <c:pt idx="385">
                  <c:v>55.394051122062123</c:v>
                </c:pt>
                <c:pt idx="386">
                  <c:v>55.335076019327673</c:v>
                </c:pt>
                <c:pt idx="387">
                  <c:v>55.276959678774752</c:v>
                </c:pt>
                <c:pt idx="388">
                  <c:v>55.219697086829882</c:v>
                </c:pt>
                <c:pt idx="389">
                  <c:v>55.163283318623343</c:v>
                </c:pt>
                <c:pt idx="390">
                  <c:v>55.107713536879395</c:v>
                </c:pt>
                <c:pt idx="391">
                  <c:v>55.052982990830593</c:v>
                </c:pt>
                <c:pt idx="392">
                  <c:v>54.999087015155773</c:v>
                </c:pt>
                <c:pt idx="393">
                  <c:v>54.946021028941388</c:v>
                </c:pt>
                <c:pt idx="394">
                  <c:v>54.893780534665616</c:v>
                </c:pt>
                <c:pt idx="395">
                  <c:v>54.842361117204916</c:v>
                </c:pt>
                <c:pt idx="396">
                  <c:v>54.791758442862275</c:v>
                </c:pt>
                <c:pt idx="397">
                  <c:v>54.741968258417323</c:v>
                </c:pt>
                <c:pt idx="398">
                  <c:v>54.692986390197468</c:v>
                </c:pt>
                <c:pt idx="399">
                  <c:v>54.644808743169598</c:v>
                </c:pt>
                <c:pt idx="400">
                  <c:v>54.597431300052385</c:v>
                </c:pt>
                <c:pt idx="401">
                  <c:v>54.550850120448473</c:v>
                </c:pt>
                <c:pt idx="402">
                  <c:v>54.50506133999621</c:v>
                </c:pt>
                <c:pt idx="403">
                  <c:v>54.460061169540886</c:v>
                </c:pt>
                <c:pt idx="404">
                  <c:v>54.415845894324619</c:v>
                </c:pt>
                <c:pt idx="405">
                  <c:v>54.37241187319502</c:v>
                </c:pt>
                <c:pt idx="406">
                  <c:v>54.329755537832149</c:v>
                </c:pt>
                <c:pt idx="407">
                  <c:v>54.287873391993365</c:v>
                </c:pt>
                <c:pt idx="408">
                  <c:v>54.246762010775747</c:v>
                </c:pt>
                <c:pt idx="409">
                  <c:v>54.206418039896093</c:v>
                </c:pt>
                <c:pt idx="410">
                  <c:v>54.166838194987776</c:v>
                </c:pt>
                <c:pt idx="411">
                  <c:v>54.128019260914535</c:v>
                </c:pt>
                <c:pt idx="412">
                  <c:v>54.089958091100634</c:v>
                </c:pt>
                <c:pt idx="413">
                  <c:v>54.052651606877369</c:v>
                </c:pt>
                <c:pt idx="414">
                  <c:v>54.016096796845616</c:v>
                </c:pt>
                <c:pt idx="415">
                  <c:v>53.980290716253847</c:v>
                </c:pt>
                <c:pt idx="416">
                  <c:v>53.945230486391907</c:v>
                </c:pt>
                <c:pt idx="417">
                  <c:v>53.910913294000068</c:v>
                </c:pt>
                <c:pt idx="418">
                  <c:v>53.877336390692733</c:v>
                </c:pt>
                <c:pt idx="419">
                  <c:v>53.844497092397305</c:v>
                </c:pt>
                <c:pt idx="420">
                  <c:v>53.812392778807521</c:v>
                </c:pt>
                <c:pt idx="421">
                  <c:v>53.781020892851139</c:v>
                </c:pt>
                <c:pt idx="422">
                  <c:v>53.750378940171672</c:v>
                </c:pt>
                <c:pt idx="423">
                  <c:v>53.720464488624295</c:v>
                </c:pt>
                <c:pt idx="424">
                  <c:v>53.691275167785349</c:v>
                </c:pt>
                <c:pt idx="425">
                  <c:v>53.662808668475584</c:v>
                </c:pt>
                <c:pt idx="426">
                  <c:v>53.635062742296519</c:v>
                </c:pt>
                <c:pt idx="427">
                  <c:v>53.608035201180343</c:v>
                </c:pt>
                <c:pt idx="428">
                  <c:v>53.581723916952718</c:v>
                </c:pt>
                <c:pt idx="429">
                  <c:v>53.556126820908425</c:v>
                </c:pt>
                <c:pt idx="430">
                  <c:v>53.531241903399788</c:v>
                </c:pt>
                <c:pt idx="431">
                  <c:v>53.507067213437658</c:v>
                </c:pt>
                <c:pt idx="432">
                  <c:v>53.483600858304939</c:v>
                </c:pt>
                <c:pt idx="433">
                  <c:v>53.460841003182097</c:v>
                </c:pt>
                <c:pt idx="434">
                  <c:v>53.438785870785111</c:v>
                </c:pt>
                <c:pt idx="435">
                  <c:v>53.417433741015273</c:v>
                </c:pt>
                <c:pt idx="436">
                  <c:v>53.396782950620882</c:v>
                </c:pt>
                <c:pt idx="437">
                  <c:v>53.376831892870669</c:v>
                </c:pt>
                <c:pt idx="438">
                  <c:v>53.357579017238855</c:v>
                </c:pt>
                <c:pt idx="439">
                  <c:v>53.33902282910185</c:v>
                </c:pt>
                <c:pt idx="440">
                  <c:v>53.321161889446117</c:v>
                </c:pt>
                <c:pt idx="441">
                  <c:v>53.303994814587455</c:v>
                </c:pt>
                <c:pt idx="442">
                  <c:v>53.287520275901535</c:v>
                </c:pt>
                <c:pt idx="443">
                  <c:v>53.271736999565363</c:v>
                </c:pt>
                <c:pt idx="444">
                  <c:v>53.256643766309921</c:v>
                </c:pt>
                <c:pt idx="445">
                  <c:v>53.242239411183483</c:v>
                </c:pt>
                <c:pt idx="446">
                  <c:v>53.228522823326081</c:v>
                </c:pt>
                <c:pt idx="447">
                  <c:v>53.215492945754313</c:v>
                </c:pt>
                <c:pt idx="448">
                  <c:v>53.203148775157167</c:v>
                </c:pt>
                <c:pt idx="449">
                  <c:v>53.191489361702175</c:v>
                </c:pt>
                <c:pt idx="450">
                  <c:v>53.180513808852268</c:v>
                </c:pt>
                <c:pt idx="451">
                  <c:v>53.170221273192908</c:v>
                </c:pt>
                <c:pt idx="452">
                  <c:v>53.160610964269722</c:v>
                </c:pt>
                <c:pt idx="453">
                  <c:v>53.151682144436535</c:v>
                </c:pt>
                <c:pt idx="454">
                  <c:v>53.143434128713437</c:v>
                </c:pt>
                <c:pt idx="455">
                  <c:v>53.135866284655258</c:v>
                </c:pt>
                <c:pt idx="456">
                  <c:v>53.128978032230187</c:v>
                </c:pt>
                <c:pt idx="457">
                  <c:v>53.122768843708585</c:v>
                </c:pt>
                <c:pt idx="458">
                  <c:v>53.117238243561694</c:v>
                </c:pt>
                <c:pt idx="459">
                  <c:v>53.112385808370519</c:v>
                </c:pt>
                <c:pt idx="460">
                  <c:v>53.108211166744923</c:v>
                </c:pt>
                <c:pt idx="461">
                  <c:v>53.104713999252297</c:v>
                </c:pt>
                <c:pt idx="462">
                  <c:v>53.101894038356569</c:v>
                </c:pt>
                <c:pt idx="463">
                  <c:v>53.099751068366999</c:v>
                </c:pt>
                <c:pt idx="464">
                  <c:v>53.098284925396904</c:v>
                </c:pt>
                <c:pt idx="465">
                  <c:v>53.097495497332382</c:v>
                </c:pt>
                <c:pt idx="466">
                  <c:v>53.097382723810753</c:v>
                </c:pt>
                <c:pt idx="467">
                  <c:v>53.097946596209226</c:v>
                </c:pt>
                <c:pt idx="468">
                  <c:v>53.09918715764298</c:v>
                </c:pt>
                <c:pt idx="469">
                  <c:v>53.101104502973655</c:v>
                </c:pt>
                <c:pt idx="470">
                  <c:v>53.103698778827301</c:v>
                </c:pt>
                <c:pt idx="471">
                  <c:v>53.106970183622643</c:v>
                </c:pt>
                <c:pt idx="472">
                  <c:v>53.11091896760869</c:v>
                </c:pt>
                <c:pt idx="473">
                  <c:v>53.11554543291291</c:v>
                </c:pt>
                <c:pt idx="474">
                  <c:v>53.120849933598898</c:v>
                </c:pt>
                <c:pt idx="475">
                  <c:v>53.126832875734173</c:v>
                </c:pt>
                <c:pt idx="476">
                  <c:v>53.133494717467919</c:v>
                </c:pt>
                <c:pt idx="477">
                  <c:v>53.140835969118733</c:v>
                </c:pt>
                <c:pt idx="478">
                  <c:v>53.148857193272576</c:v>
                </c:pt>
                <c:pt idx="479">
                  <c:v>53.15755900489043</c:v>
                </c:pt>
                <c:pt idx="480">
                  <c:v>53.166942071426533</c:v>
                </c:pt>
                <c:pt idx="481">
                  <c:v>53.17700711295641</c:v>
                </c:pt>
                <c:pt idx="482">
                  <c:v>53.187754902315298</c:v>
                </c:pt>
                <c:pt idx="483">
                  <c:v>53.19918626524683</c:v>
                </c:pt>
                <c:pt idx="484">
                  <c:v>53.211302080561822</c:v>
                </c:pt>
                <c:pt idx="485">
                  <c:v>53.224103280307844</c:v>
                </c:pt>
                <c:pt idx="486">
                  <c:v>53.237590849948695</c:v>
                </c:pt>
                <c:pt idx="487">
                  <c:v>53.251765828554781</c:v>
                </c:pt>
                <c:pt idx="488">
                  <c:v>53.266629309003875</c:v>
                </c:pt>
                <c:pt idx="489">
                  <c:v>53.28218243819255</c:v>
                </c:pt>
                <c:pt idx="490">
                  <c:v>53.298426417258341</c:v>
                </c:pt>
                <c:pt idx="491">
                  <c:v>53.315362501812601</c:v>
                </c:pt>
                <c:pt idx="492">
                  <c:v>53.332992002184398</c:v>
                </c:pt>
                <c:pt idx="493">
                  <c:v>53.351316283675239</c:v>
                </c:pt>
                <c:pt idx="494">
                  <c:v>53.37033676682487</c:v>
                </c:pt>
                <c:pt idx="495">
                  <c:v>53.390054927688361</c:v>
                </c:pt>
                <c:pt idx="496">
                  <c:v>53.410472298124304</c:v>
                </c:pt>
                <c:pt idx="497">
                  <c:v>53.431590466094313</c:v>
                </c:pt>
                <c:pt idx="498">
                  <c:v>53.453411075974252</c:v>
                </c:pt>
                <c:pt idx="499">
                  <c:v>53.475935828876842</c:v>
                </c:pt>
                <c:pt idx="500">
                  <c:v>53.499166482986055</c:v>
                </c:pt>
                <c:pt idx="501">
                  <c:v>53.523104853903185</c:v>
                </c:pt>
                <c:pt idx="502">
                  <c:v>53.547752815005197</c:v>
                </c:pt>
                <c:pt idx="503">
                  <c:v>53.573112297814887</c:v>
                </c:pt>
                <c:pt idx="504">
                  <c:v>53.599185292383375</c:v>
                </c:pt>
                <c:pt idx="505">
                  <c:v>53.625973847684918</c:v>
                </c:pt>
                <c:pt idx="506">
                  <c:v>53.653480072024252</c:v>
                </c:pt>
                <c:pt idx="507">
                  <c:v>53.681706133456828</c:v>
                </c:pt>
                <c:pt idx="508">
                  <c:v>53.710654260221489</c:v>
                </c:pt>
                <c:pt idx="509">
                  <c:v>53.740326741186365</c:v>
                </c:pt>
                <c:pt idx="510">
                  <c:v>53.770725926308074</c:v>
                </c:pt>
                <c:pt idx="511">
                  <c:v>53.801854227103881</c:v>
                </c:pt>
                <c:pt idx="512">
                  <c:v>53.833714117137646</c:v>
                </c:pt>
                <c:pt idx="513">
                  <c:v>53.866308132519514</c:v>
                </c:pt>
                <c:pt idx="514">
                  <c:v>53.89963887241931</c:v>
                </c:pt>
                <c:pt idx="515">
                  <c:v>53.933708999594174</c:v>
                </c:pt>
                <c:pt idx="516">
                  <c:v>53.968521240930343</c:v>
                </c:pt>
                <c:pt idx="517">
                  <c:v>54.004078387999606</c:v>
                </c:pt>
                <c:pt idx="518">
                  <c:v>54.040383297630406</c:v>
                </c:pt>
                <c:pt idx="519">
                  <c:v>54.077438892493802</c:v>
                </c:pt>
                <c:pt idx="520">
                  <c:v>54.115248161704748</c:v>
                </c:pt>
                <c:pt idx="521">
                  <c:v>54.153814161438746</c:v>
                </c:pt>
                <c:pt idx="522">
                  <c:v>54.193140015564005</c:v>
                </c:pt>
                <c:pt idx="523">
                  <c:v>54.233228916289626</c:v>
                </c:pt>
                <c:pt idx="524">
                  <c:v>54.274084124830118</c:v>
                </c:pt>
                <c:pt idx="525">
                  <c:v>54.315708972085773</c:v>
                </c:pt>
                <c:pt idx="526">
                  <c:v>54.358106859340481</c:v>
                </c:pt>
                <c:pt idx="527">
                  <c:v>54.401281258975892</c:v>
                </c:pt>
                <c:pt idx="528">
                  <c:v>54.445235715203196</c:v>
                </c:pt>
                <c:pt idx="529">
                  <c:v>54.489973844812248</c:v>
                </c:pt>
                <c:pt idx="530">
                  <c:v>54.535499337938724</c:v>
                </c:pt>
                <c:pt idx="531">
                  <c:v>54.58181595884934</c:v>
                </c:pt>
                <c:pt idx="532">
                  <c:v>54.628927546745643</c:v>
                </c:pt>
                <c:pt idx="533">
                  <c:v>54.676838016586416</c:v>
                </c:pt>
                <c:pt idx="534">
                  <c:v>54.725551359929604</c:v>
                </c:pt>
                <c:pt idx="535">
                  <c:v>54.775071645793339</c:v>
                </c:pt>
                <c:pt idx="536">
                  <c:v>54.825403021537255</c:v>
                </c:pt>
                <c:pt idx="537">
                  <c:v>54.876549713763545</c:v>
                </c:pt>
                <c:pt idx="538">
                  <c:v>54.928516029239162</c:v>
                </c:pt>
                <c:pt idx="539">
                  <c:v>54.981306355838626</c:v>
                </c:pt>
                <c:pt idx="540">
                  <c:v>55.034925163508369</c:v>
                </c:pt>
                <c:pt idx="541">
                  <c:v>55.089377005252906</c:v>
                </c:pt>
                <c:pt idx="542">
                  <c:v>55.144666518143289</c:v>
                </c:pt>
                <c:pt idx="543">
                  <c:v>55.200798424348001</c:v>
                </c:pt>
                <c:pt idx="544">
                  <c:v>55.257777532187248</c:v>
                </c:pt>
                <c:pt idx="545">
                  <c:v>55.315608737210596</c:v>
                </c:pt>
                <c:pt idx="546">
                  <c:v>55.374297023298844</c:v>
                </c:pt>
                <c:pt idx="547">
                  <c:v>55.433847463790173</c:v>
                </c:pt>
                <c:pt idx="548">
                  <c:v>55.494265222631419</c:v>
                </c:pt>
                <c:pt idx="549">
                  <c:v>55.555555555555102</c:v>
                </c:pt>
                <c:pt idx="550">
                  <c:v>55.617723811281927</c:v>
                </c:pt>
                <c:pt idx="551">
                  <c:v>55.680775432750515</c:v>
                </c:pt>
                <c:pt idx="552">
                  <c:v>55.744715958373817</c:v>
                </c:pt>
                <c:pt idx="553">
                  <c:v>55.809551023323422</c:v>
                </c:pt>
                <c:pt idx="554">
                  <c:v>55.875286360842111</c:v>
                </c:pt>
                <c:pt idx="555">
                  <c:v>55.941927803585159</c:v>
                </c:pt>
                <c:pt idx="556">
                  <c:v>56.009481284991395</c:v>
                </c:pt>
                <c:pt idx="557">
                  <c:v>56.077952840684262</c:v>
                </c:pt>
                <c:pt idx="558">
                  <c:v>56.147348609903425</c:v>
                </c:pt>
                <c:pt idx="559">
                  <c:v>56.217674836968179</c:v>
                </c:pt>
                <c:pt idx="560">
                  <c:v>56.288937872772941</c:v>
                </c:pt>
                <c:pt idx="561">
                  <c:v>56.361144176315129</c:v>
                </c:pt>
                <c:pt idx="562">
                  <c:v>56.434300316257264</c:v>
                </c:pt>
                <c:pt idx="563">
                  <c:v>56.50841297252277</c:v>
                </c:pt>
                <c:pt idx="564">
                  <c:v>56.583488937927328</c:v>
                </c:pt>
                <c:pt idx="565">
                  <c:v>56.659535119845657</c:v>
                </c:pt>
                <c:pt idx="566">
                  <c:v>56.73655854191523</c:v>
                </c:pt>
                <c:pt idx="567">
                  <c:v>56.814566345777372</c:v>
                </c:pt>
                <c:pt idx="568">
                  <c:v>56.893565792856734</c:v>
                </c:pt>
                <c:pt idx="569">
                  <c:v>56.973564266179892</c:v>
                </c:pt>
                <c:pt idx="570">
                  <c:v>57.054569272234104</c:v>
                </c:pt>
                <c:pt idx="571">
                  <c:v>57.136588442867335</c:v>
                </c:pt>
                <c:pt idx="572">
                  <c:v>57.219629537229878</c:v>
                </c:pt>
                <c:pt idx="573">
                  <c:v>57.303700443759169</c:v>
                </c:pt>
                <c:pt idx="574">
                  <c:v>57.388809182208796</c:v>
                </c:pt>
                <c:pt idx="575">
                  <c:v>57.474963905721985</c:v>
                </c:pt>
                <c:pt idx="576">
                  <c:v>57.562172902951779</c:v>
                </c:pt>
                <c:pt idx="577">
                  <c:v>57.650444600228042</c:v>
                </c:pt>
                <c:pt idx="578">
                  <c:v>57.739787563772879</c:v>
                </c:pt>
                <c:pt idx="579">
                  <c:v>57.830210501965503</c:v>
                </c:pt>
                <c:pt idx="580">
                  <c:v>57.921722267657856</c:v>
                </c:pt>
                <c:pt idx="581">
                  <c:v>58.014331860542079</c:v>
                </c:pt>
                <c:pt idx="582">
                  <c:v>58.108048429571134</c:v>
                </c:pt>
                <c:pt idx="583">
                  <c:v>58.202881275433903</c:v>
                </c:pt>
                <c:pt idx="584">
                  <c:v>58.298839853086143</c:v>
                </c:pt>
                <c:pt idx="585">
                  <c:v>58.39593377433863</c:v>
                </c:pt>
                <c:pt idx="586">
                  <c:v>58.494172810503805</c:v>
                </c:pt>
                <c:pt idx="587">
                  <c:v>58.59356689510264</c:v>
                </c:pt>
                <c:pt idx="588">
                  <c:v>58.694126126632909</c:v>
                </c:pt>
                <c:pt idx="589">
                  <c:v>58.795860771400847</c:v>
                </c:pt>
                <c:pt idx="590">
                  <c:v>58.898781266417174</c:v>
                </c:pt>
                <c:pt idx="591">
                  <c:v>59.002898222359804</c:v>
                </c:pt>
                <c:pt idx="592">
                  <c:v>59.108222426604442</c:v>
                </c:pt>
                <c:pt idx="593">
                  <c:v>59.214764846324961</c:v>
                </c:pt>
                <c:pt idx="594">
                  <c:v>59.322536631665479</c:v>
                </c:pt>
                <c:pt idx="595">
                  <c:v>59.431549118985785</c:v>
                </c:pt>
                <c:pt idx="596">
                  <c:v>59.541813834182264</c:v>
                </c:pt>
                <c:pt idx="597">
                  <c:v>59.653342496085813</c:v>
                </c:pt>
                <c:pt idx="598">
                  <c:v>59.766147019939417</c:v>
                </c:pt>
                <c:pt idx="599">
                  <c:v>59.880239520957112</c:v>
                </c:pt>
                <c:pt idx="600">
                  <c:v>59.99563231796629</c:v>
                </c:pt>
                <c:pt idx="601">
                  <c:v>60.112337937135941</c:v>
                </c:pt>
                <c:pt idx="602">
                  <c:v>60.230369115793081</c:v>
                </c:pt>
                <c:pt idx="603">
                  <c:v>60.349738806329434</c:v>
                </c:pt>
                <c:pt idx="604">
                  <c:v>60.470460180200945</c:v>
                </c:pt>
                <c:pt idx="605">
                  <c:v>60.592546632022845</c:v>
                </c:pt>
                <c:pt idx="606">
                  <c:v>60.716011783762504</c:v>
                </c:pt>
                <c:pt idx="607">
                  <c:v>60.840869489032976</c:v>
                </c:pt>
                <c:pt idx="608">
                  <c:v>60.967133837489811</c:v>
                </c:pt>
                <c:pt idx="609">
                  <c:v>61.094819159334172</c:v>
                </c:pt>
                <c:pt idx="610">
                  <c:v>61.223940029925153</c:v>
                </c:pt>
                <c:pt idx="611">
                  <c:v>61.354511274503857</c:v>
                </c:pt>
                <c:pt idx="612">
                  <c:v>61.486547973033325</c:v>
                </c:pt>
                <c:pt idx="613">
                  <c:v>61.62006546515638</c:v>
                </c:pt>
                <c:pt idx="614">
                  <c:v>61.755079355275782</c:v>
                </c:pt>
                <c:pt idx="615">
                  <c:v>61.89160551775921</c:v>
                </c:pt>
                <c:pt idx="616">
                  <c:v>62.029660102273269</c:v>
                </c:pt>
                <c:pt idx="617">
                  <c:v>62.169259539249921</c:v>
                </c:pt>
                <c:pt idx="618">
                  <c:v>62.310420545489094</c:v>
                </c:pt>
                <c:pt idx="619">
                  <c:v>62.453160129901306</c:v>
                </c:pt>
                <c:pt idx="620">
                  <c:v>62.597495599394748</c:v>
                </c:pt>
                <c:pt idx="621">
                  <c:v>62.743444564910568</c:v>
                </c:pt>
                <c:pt idx="622">
                  <c:v>62.891024947610454</c:v>
                </c:pt>
                <c:pt idx="623">
                  <c:v>63.040254985222028</c:v>
                </c:pt>
                <c:pt idx="624">
                  <c:v>63.191153238545226</c:v>
                </c:pt>
                <c:pt idx="625">
                  <c:v>63.343738598125675</c:v>
                </c:pt>
                <c:pt idx="626">
                  <c:v>63.498030291098992</c:v>
                </c:pt>
                <c:pt idx="627">
                  <c:v>63.654047888211863</c:v>
                </c:pt>
                <c:pt idx="628">
                  <c:v>63.811811311024968</c:v>
                </c:pt>
                <c:pt idx="629">
                  <c:v>63.971340839302542</c:v>
                </c:pt>
                <c:pt idx="630">
                  <c:v>64.132657118595191</c:v>
                </c:pt>
                <c:pt idx="631">
                  <c:v>64.295781168021364</c:v>
                </c:pt>
                <c:pt idx="632">
                  <c:v>64.460734388253215</c:v>
                </c:pt>
                <c:pt idx="633">
                  <c:v>64.627538569713479</c:v>
                </c:pt>
                <c:pt idx="634">
                  <c:v>64.796215900989822</c:v>
                </c:pt>
                <c:pt idx="635">
                  <c:v>64.966788977473129</c:v>
                </c:pt>
                <c:pt idx="636">
                  <c:v>65.139280810226808</c:v>
                </c:pt>
                <c:pt idx="637">
                  <c:v>65.313714835094331</c:v>
                </c:pt>
                <c:pt idx="638">
                  <c:v>65.490114922051987</c:v>
                </c:pt>
                <c:pt idx="639">
                  <c:v>65.668505384815759</c:v>
                </c:pt>
                <c:pt idx="640">
                  <c:v>65.848910990708333</c:v>
                </c:pt>
                <c:pt idx="641">
                  <c:v>66.031356970796551</c:v>
                </c:pt>
                <c:pt idx="642">
                  <c:v>66.215869030306564</c:v>
                </c:pt>
                <c:pt idx="643">
                  <c:v>66.402473359325938</c:v>
                </c:pt>
                <c:pt idx="644">
                  <c:v>66.591196643801922</c:v>
                </c:pt>
                <c:pt idx="645">
                  <c:v>66.782066076845652</c:v>
                </c:pt>
                <c:pt idx="646">
                  <c:v>66.975109370351788</c:v>
                </c:pt>
                <c:pt idx="647">
                  <c:v>67.170354766943902</c:v>
                </c:pt>
                <c:pt idx="648">
                  <c:v>67.36783105225669</c:v>
                </c:pt>
                <c:pt idx="649">
                  <c:v>67.567567567565661</c:v>
                </c:pt>
                <c:pt idx="650">
                  <c:v>67.76959422277568</c:v>
                </c:pt>
                <c:pt idx="651">
                  <c:v>67.973941509780886</c:v>
                </c:pt>
                <c:pt idx="652">
                  <c:v>68.180640516207262</c:v>
                </c:pt>
                <c:pt idx="653">
                  <c:v>68.389722939552399</c:v>
                </c:pt>
                <c:pt idx="654">
                  <c:v>68.601221101733586</c:v>
                </c:pt>
                <c:pt idx="655">
                  <c:v>68.815167964059896</c:v>
                </c:pt>
                <c:pt idx="656">
                  <c:v>69.031597142642013</c:v>
                </c:pt>
                <c:pt idx="657">
                  <c:v>69.25054292425439</c:v>
                </c:pt>
                <c:pt idx="658">
                  <c:v>69.472040282665702</c:v>
                </c:pt>
                <c:pt idx="659">
                  <c:v>69.696124895453622</c:v>
                </c:pt>
                <c:pt idx="660">
                  <c:v>69.922833161320924</c:v>
                </c:pt>
                <c:pt idx="661">
                  <c:v>70.152202217929769</c:v>
                </c:pt>
                <c:pt idx="662">
                  <c:v>70.384269960272846</c:v>
                </c:pt>
                <c:pt idx="663">
                  <c:v>70.619075059600192</c:v>
                </c:pt>
                <c:pt idx="664">
                  <c:v>70.856656982921194</c:v>
                </c:pt>
                <c:pt idx="665">
                  <c:v>71.097056013102218</c:v>
                </c:pt>
                <c:pt idx="666">
                  <c:v>71.340313269581188</c:v>
                </c:pt>
                <c:pt idx="667">
                  <c:v>71.586470729721412</c:v>
                </c:pt>
                <c:pt idx="668">
                  <c:v>71.835571250827201</c:v>
                </c:pt>
                <c:pt idx="669">
                  <c:v>72.087658592846438</c:v>
                </c:pt>
                <c:pt idx="670">
                  <c:v>72.342777441783213</c:v>
                </c:pt>
                <c:pt idx="671">
                  <c:v>72.600973433849219</c:v>
                </c:pt>
                <c:pt idx="672">
                  <c:v>72.86229318037816</c:v>
                </c:pt>
                <c:pt idx="673">
                  <c:v>73.126784293534072</c:v>
                </c:pt>
                <c:pt idx="674">
                  <c:v>73.394495412841309</c:v>
                </c:pt>
                <c:pt idx="675">
                  <c:v>73.665476232567997</c:v>
                </c:pt>
                <c:pt idx="676">
                  <c:v>73.939777529994558</c:v>
                </c:pt>
                <c:pt idx="677">
                  <c:v>74.217451194601296</c:v>
                </c:pt>
                <c:pt idx="678">
                  <c:v>74.498550258209093</c:v>
                </c:pt>
                <c:pt idx="679">
                  <c:v>74.783128926111331</c:v>
                </c:pt>
                <c:pt idx="680">
                  <c:v>75.071242609233209</c:v>
                </c:pt>
                <c:pt idx="681">
                  <c:v>75.362947957359637</c:v>
                </c:pt>
                <c:pt idx="682">
                  <c:v>75.658302893473078</c:v>
                </c:pt>
                <c:pt idx="683">
                  <c:v>75.957366649244051</c:v>
                </c:pt>
                <c:pt idx="684">
                  <c:v>76.260199801720361</c:v>
                </c:pt>
                <c:pt idx="685">
                  <c:v>76.566864311262606</c:v>
                </c:pt>
                <c:pt idx="686">
                  <c:v>76.877423560774545</c:v>
                </c:pt>
                <c:pt idx="687">
                  <c:v>77.191942396281618</c:v>
                </c:pt>
                <c:pt idx="688">
                  <c:v>77.510487168910657</c:v>
                </c:pt>
                <c:pt idx="689">
                  <c:v>77.833125778327897</c:v>
                </c:pt>
                <c:pt idx="690">
                  <c:v>78.15992771769541</c:v>
                </c:pt>
                <c:pt idx="691">
                  <c:v>78.490964120207053</c:v>
                </c:pt>
                <c:pt idx="692">
                  <c:v>78.826307807269316</c:v>
                </c:pt>
                <c:pt idx="693">
                  <c:v>79.166033338396346</c:v>
                </c:pt>
                <c:pt idx="694">
                  <c:v>79.510217062888984</c:v>
                </c:pt>
                <c:pt idx="695">
                  <c:v>79.858937173373235</c:v>
                </c:pt>
                <c:pt idx="696">
                  <c:v>80.212273761278141</c:v>
                </c:pt>
                <c:pt idx="697">
                  <c:v>80.570308874332298</c:v>
                </c:pt>
                <c:pt idx="698">
                  <c:v>80.933126576168775</c:v>
                </c:pt>
                <c:pt idx="699">
                  <c:v>81.300813008126184</c:v>
                </c:pt>
                <c:pt idx="700">
                  <c:v>81.673456453342553</c:v>
                </c:pt>
                <c:pt idx="701">
                  <c:v>82.051147403241202</c:v>
                </c:pt>
                <c:pt idx="702">
                  <c:v>82.433978626513934</c:v>
                </c:pt>
                <c:pt idx="703">
                  <c:v>82.822045240709826</c:v>
                </c:pt>
                <c:pt idx="704">
                  <c:v>83.21544478654809</c:v>
                </c:pt>
                <c:pt idx="705">
                  <c:v>83.614277305074111</c:v>
                </c:pt>
                <c:pt idx="706">
                  <c:v>84.018645417786729</c:v>
                </c:pt>
                <c:pt idx="707">
                  <c:v>84.428654409872976</c:v>
                </c:pt>
                <c:pt idx="708">
                  <c:v>84.844412316689173</c:v>
                </c:pt>
                <c:pt idx="709">
                  <c:v>85.266030013637945</c:v>
                </c:pt>
                <c:pt idx="710">
                  <c:v>85.693621309599578</c:v>
                </c:pt>
                <c:pt idx="711">
                  <c:v>86.127303044078658</c:v>
                </c:pt>
                <c:pt idx="712">
                  <c:v>86.567195188244213</c:v>
                </c:pt>
                <c:pt idx="713">
                  <c:v>87.013420950042487</c:v>
                </c:pt>
                <c:pt idx="714">
                  <c:v>87.466106883577623</c:v>
                </c:pt>
                <c:pt idx="715">
                  <c:v>87.925383002963315</c:v>
                </c:pt>
                <c:pt idx="716">
                  <c:v>88.391382900858645</c:v>
                </c:pt>
                <c:pt idx="717">
                  <c:v>88.864243871916543</c:v>
                </c:pt>
                <c:pt idx="718">
                  <c:v>89.344107041382458</c:v>
                </c:pt>
                <c:pt idx="719">
                  <c:v>89.83111749909628</c:v>
                </c:pt>
                <c:pt idx="720">
                  <c:v>90.325424439163953</c:v>
                </c:pt>
                <c:pt idx="721">
                  <c:v>90.827181305580609</c:v>
                </c:pt>
                <c:pt idx="722">
                  <c:v>91.33654594410369</c:v>
                </c:pt>
                <c:pt idx="723">
                  <c:v>91.853680760689684</c:v>
                </c:pt>
                <c:pt idx="724">
                  <c:v>92.378752886830199</c:v>
                </c:pt>
                <c:pt idx="725">
                  <c:v>92.911934352137692</c:v>
                </c:pt>
                <c:pt idx="726">
                  <c:v>93.453402264556729</c:v>
                </c:pt>
                <c:pt idx="727">
                  <c:v>94.003338998595069</c:v>
                </c:pt>
                <c:pt idx="728">
                  <c:v>94.561932391994532</c:v>
                </c:pt>
                <c:pt idx="729">
                  <c:v>95.129375951287329</c:v>
                </c:pt>
                <c:pt idx="730">
                  <c:v>95.705869066708132</c:v>
                </c:pt>
                <c:pt idx="731">
                  <c:v>96.291617236963191</c:v>
                </c:pt>
                <c:pt idx="732">
                  <c:v>96.886832304388307</c:v>
                </c:pt>
                <c:pt idx="733">
                  <c:v>97.491732701060073</c:v>
                </c:pt>
                <c:pt idx="734">
                  <c:v>98.106543706458183</c:v>
                </c:pt>
                <c:pt idx="735">
                  <c:v>98.731497717320636</c:v>
                </c:pt>
                <c:pt idx="736">
                  <c:v>99.36683453036521</c:v>
                </c:pt>
                <c:pt idx="737">
                  <c:v>100.01280163860227</c:v>
                </c:pt>
                <c:pt idx="738">
                  <c:v>100.66965454200599</c:v>
                </c:pt>
                <c:pt idx="739">
                  <c:v>101.3376570733608</c:v>
                </c:pt>
                <c:pt idx="740">
                  <c:v>102.01708174015864</c:v>
                </c:pt>
                <c:pt idx="741">
                  <c:v>102.70821008347323</c:v>
                </c:pt>
                <c:pt idx="742">
                  <c:v>103.41133305480392</c:v>
                </c:pt>
                <c:pt idx="743">
                  <c:v>104.12675141195042</c:v>
                </c:pt>
                <c:pt idx="744">
                  <c:v>104.8547761350445</c:v>
                </c:pt>
                <c:pt idx="745">
                  <c:v>105.59572886395024</c:v>
                </c:pt>
                <c:pt idx="746">
                  <c:v>106.34994235832241</c:v>
                </c:pt>
                <c:pt idx="747">
                  <c:v>107.11776098170384</c:v>
                </c:pt>
                <c:pt idx="748">
                  <c:v>107.89954121114155</c:v>
                </c:pt>
                <c:pt idx="749">
                  <c:v>108.69565217390368</c:v>
                </c:pt>
                <c:pt idx="750">
                  <c:v>109.5064762129937</c:v>
                </c:pt>
                <c:pt idx="751">
                  <c:v>110.33240948328145</c:v>
                </c:pt>
                <c:pt idx="752">
                  <c:v>111.1738625802021</c:v>
                </c:pt>
                <c:pt idx="753">
                  <c:v>112.03126120311596</c:v>
                </c:pt>
                <c:pt idx="754">
                  <c:v>112.90504685558403</c:v>
                </c:pt>
                <c:pt idx="755">
                  <c:v>113.79567758497208</c:v>
                </c:pt>
                <c:pt idx="756">
                  <c:v>114.70362876398875</c:v>
                </c:pt>
                <c:pt idx="757">
                  <c:v>115.62939391695777</c:v>
                </c:pt>
                <c:pt idx="758">
                  <c:v>116.5734855938374</c:v>
                </c:pt>
                <c:pt idx="759">
                  <c:v>117.53643629523988</c:v>
                </c:pt>
                <c:pt idx="760">
                  <c:v>118.51879945195739</c:v>
                </c:pt>
                <c:pt idx="761">
                  <c:v>119.52115046277386</c:v>
                </c:pt>
                <c:pt idx="762">
                  <c:v>120.5440877946577</c:v>
                </c:pt>
                <c:pt idx="763">
                  <c:v>121.58823414974526</c:v>
                </c:pt>
                <c:pt idx="764">
                  <c:v>122.6542377038998</c:v>
                </c:pt>
                <c:pt idx="765">
                  <c:v>123.74277342201901</c:v>
                </c:pt>
                <c:pt idx="766">
                  <c:v>124.85454445569566</c:v>
                </c:pt>
                <c:pt idx="767">
                  <c:v>125.99028362931273</c:v>
                </c:pt>
                <c:pt idx="768">
                  <c:v>127.15075502116906</c:v>
                </c:pt>
                <c:pt idx="769">
                  <c:v>128.33675564680283</c:v>
                </c:pt>
                <c:pt idx="770">
                  <c:v>129.54911725230016</c:v>
                </c:pt>
                <c:pt idx="771">
                  <c:v>130.78870822607135</c:v>
                </c:pt>
                <c:pt idx="772">
                  <c:v>132.0564356383189</c:v>
                </c:pt>
                <c:pt idx="773">
                  <c:v>133.35324741826506</c:v>
                </c:pt>
                <c:pt idx="774">
                  <c:v>134.68013468011853</c:v>
                </c:pt>
                <c:pt idx="775">
                  <c:v>136.03813420976488</c:v>
                </c:pt>
                <c:pt idx="776">
                  <c:v>137.42833112530093</c:v>
                </c:pt>
                <c:pt idx="777">
                  <c:v>138.85186172574458</c:v>
                </c:pt>
                <c:pt idx="778">
                  <c:v>140.30991654364342</c:v>
                </c:pt>
                <c:pt idx="779">
                  <c:v>141.80374361881303</c:v>
                </c:pt>
                <c:pt idx="780">
                  <c:v>143.33465201211274</c:v>
                </c:pt>
                <c:pt idx="781">
                  <c:v>144.90401558006027</c:v>
                </c:pt>
                <c:pt idx="782">
                  <c:v>146.51327703314453</c:v>
                </c:pt>
                <c:pt idx="783">
                  <c:v>148.16395230303979</c:v>
                </c:pt>
                <c:pt idx="784">
                  <c:v>149.85763524649462</c:v>
                </c:pt>
                <c:pt idx="785">
                  <c:v>151.5960027165786</c:v>
                </c:pt>
                <c:pt idx="786">
                  <c:v>153.38082003519384</c:v>
                </c:pt>
                <c:pt idx="787">
                  <c:v>155.21394690438996</c:v>
                </c:pt>
                <c:pt idx="788">
                  <c:v>157.09734379808756</c:v>
                </c:pt>
                <c:pt idx="789">
                  <c:v>159.03307888038248</c:v>
                </c:pt>
                <c:pt idx="790">
                  <c:v>161.02333550175535</c:v>
                </c:pt>
                <c:pt idx="791">
                  <c:v>163.07042033028966</c:v>
                </c:pt>
                <c:pt idx="792">
                  <c:v>165.17677218156192</c:v>
                </c:pt>
                <c:pt idx="793">
                  <c:v>167.34497161826525</c:v>
                </c:pt>
                <c:pt idx="794">
                  <c:v>169.57775139898808</c:v>
                </c:pt>
                <c:pt idx="795">
                  <c:v>171.87800786510837</c:v>
                </c:pt>
                <c:pt idx="796">
                  <c:v>174.24881336555032</c:v>
                </c:pt>
                <c:pt idx="797">
                  <c:v>176.69342983147385</c:v>
                </c:pt>
                <c:pt idx="798">
                  <c:v>179.21532362699895</c:v>
                </c:pt>
                <c:pt idx="799">
                  <c:v>181.81818181814856</c:v>
                </c:pt>
                <c:pt idx="800">
                  <c:v>184.50593002055626</c:v>
                </c:pt>
                <c:pt idx="801">
                  <c:v>187.282752007635</c:v>
                </c:pt>
                <c:pt idx="802">
                  <c:v>190.15311128516964</c:v>
                </c:pt>
                <c:pt idx="803">
                  <c:v>193.12177486632132</c:v>
                </c:pt>
                <c:pt idx="804">
                  <c:v>196.19383951339898</c:v>
                </c:pt>
                <c:pt idx="805">
                  <c:v>199.37476075024588</c:v>
                </c:pt>
                <c:pt idx="806">
                  <c:v>202.67038499262051</c:v>
                </c:pt>
                <c:pt idx="807">
                  <c:v>206.0869851946658</c:v>
                </c:pt>
                <c:pt idx="808">
                  <c:v>209.63130046868909</c:v>
                </c:pt>
                <c:pt idx="809">
                  <c:v>213.31058020472955</c:v>
                </c:pt>
                <c:pt idx="810">
                  <c:v>217.13263329767335</c:v>
                </c:pt>
                <c:pt idx="811">
                  <c:v>221.1058831852871</c:v>
                </c:pt>
                <c:pt idx="812">
                  <c:v>225.23942951351822</c:v>
                </c:pt>
                <c:pt idx="813">
                  <c:v>229.54311737911158</c:v>
                </c:pt>
                <c:pt idx="814">
                  <c:v>234.02761525854044</c:v>
                </c:pt>
                <c:pt idx="815">
                  <c:v>238.70450292168036</c:v>
                </c:pt>
                <c:pt idx="816">
                  <c:v>243.58637085531299</c:v>
                </c:pt>
                <c:pt idx="817">
                  <c:v>248.68693299372467</c:v>
                </c:pt>
                <c:pt idx="818">
                  <c:v>254.02115488170605</c:v>
                </c:pt>
                <c:pt idx="819">
                  <c:v>259.60539979224114</c:v>
                </c:pt>
                <c:pt idx="820">
                  <c:v>265.45759580356753</c:v>
                </c:pt>
                <c:pt idx="821">
                  <c:v>271.59742742908395</c:v>
                </c:pt>
                <c:pt idx="822">
                  <c:v>278.04655611526846</c:v>
                </c:pt>
                <c:pt idx="823">
                  <c:v>284.82887481192097</c:v>
                </c:pt>
                <c:pt idx="824">
                  <c:v>291.97080291961106</c:v>
                </c:pt>
                <c:pt idx="825">
                  <c:v>299.50162928876091</c:v>
                </c:pt>
                <c:pt idx="826">
                  <c:v>307.45391265838259</c:v>
                </c:pt>
                <c:pt idx="827">
                  <c:v>315.86395107887728</c:v>
                </c:pt>
                <c:pt idx="828">
                  <c:v>324.77233459332854</c:v>
                </c:pt>
                <c:pt idx="829">
                  <c:v>334.22459893035148</c:v>
                </c:pt>
                <c:pt idx="830">
                  <c:v>344.27200242353575</c:v>
                </c:pt>
                <c:pt idx="831">
                  <c:v>354.97245413741103</c:v>
                </c:pt>
                <c:pt idx="832">
                  <c:v>366.39162868390827</c:v>
                </c:pt>
                <c:pt idx="833">
                  <c:v>378.60431306016363</c:v>
                </c:pt>
                <c:pt idx="834">
                  <c:v>391.69604386977574</c:v>
                </c:pt>
                <c:pt idx="835">
                  <c:v>405.76511069252689</c:v>
                </c:pt>
                <c:pt idx="836">
                  <c:v>420.9250248343651</c:v>
                </c:pt>
                <c:pt idx="837">
                  <c:v>437.30758466251604</c:v>
                </c:pt>
                <c:pt idx="838">
                  <c:v>455.06671277984572</c:v>
                </c:pt>
                <c:pt idx="839">
                  <c:v>474.38330170750805</c:v>
                </c:pt>
                <c:pt idx="840">
                  <c:v>495.47139148155628</c:v>
                </c:pt>
                <c:pt idx="841">
                  <c:v>518.58612678360817</c:v>
                </c:pt>
                <c:pt idx="842">
                  <c:v>544.03412181975489</c:v>
                </c:pt>
                <c:pt idx="843">
                  <c:v>572.18712807796135</c:v>
                </c:pt>
                <c:pt idx="844">
                  <c:v>603.50030174969834</c:v>
                </c:pt>
                <c:pt idx="845">
                  <c:v>638.536984061608</c:v>
                </c:pt>
                <c:pt idx="846">
                  <c:v>678.00287473161177</c:v>
                </c:pt>
                <c:pt idx="847">
                  <c:v>722.7940326118138</c:v>
                </c:pt>
                <c:pt idx="848">
                  <c:v>774.06570269609006</c:v>
                </c:pt>
                <c:pt idx="849">
                  <c:v>833.333333332460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4AD-4659-85C2-37C29B37046A}"/>
            </c:ext>
          </c:extLst>
        </c:ser>
        <c:ser>
          <c:idx val="3"/>
          <c:order val="7"/>
          <c:tx>
            <c:v>Zone 9</c:v>
          </c:tx>
          <c:spPr>
            <a:ln w="22225">
              <a:solidFill>
                <a:srgbClr val="0070C0"/>
              </a:solidFill>
              <a:prstDash val="sysDash"/>
            </a:ln>
          </c:spPr>
          <c:marker>
            <c:symbol val="none"/>
          </c:marker>
          <c:xVal>
            <c:numRef>
              <c:f>'C:\Users\pm29\Documents\ConeTec\ConeTec APPs\[CPT SBTn with Zones 8 and 9.xlsx]CPT SBT Ic 2013'!$T$21:$T$29</c:f>
              <c:numCache>
                <c:formatCode>General</c:formatCode>
                <c:ptCount val="9"/>
                <c:pt idx="0">
                  <c:v>4.5</c:v>
                </c:pt>
                <c:pt idx="1">
                  <c:v>4.5</c:v>
                </c:pt>
                <c:pt idx="2">
                  <c:v>4.5</c:v>
                </c:pt>
                <c:pt idx="3">
                  <c:v>4.5</c:v>
                </c:pt>
                <c:pt idx="4">
                  <c:v>4.5</c:v>
                </c:pt>
                <c:pt idx="5">
                  <c:v>4.5</c:v>
                </c:pt>
                <c:pt idx="6">
                  <c:v>4.5</c:v>
                </c:pt>
                <c:pt idx="7">
                  <c:v>4.5</c:v>
                </c:pt>
                <c:pt idx="8">
                  <c:v>4.5</c:v>
                </c:pt>
              </c:numCache>
            </c:numRef>
          </c:xVal>
          <c:yVal>
            <c:numRef>
              <c:f>'C:\Users\pm29\Documents\ConeTec\ConeTec APPs\[CPT SBTn with Zones 8 and 9.xlsx]CPT SBT Ic 2013'!$U$21:$U$29</c:f>
              <c:numCache>
                <c:formatCode>General</c:formatCode>
                <c:ptCount val="9"/>
                <c:pt idx="0">
                  <c:v>85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  <c:pt idx="8">
                  <c:v>12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4AD-4659-85C2-37C29B3704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2632832"/>
        <c:axId val="102643200"/>
      </c:scatterChart>
      <c:valAx>
        <c:axId val="102632832"/>
        <c:scaling>
          <c:logBase val="10"/>
          <c:orientation val="minMax"/>
          <c:max val="10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Friction Ratio, F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r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= 100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  <a:sym typeface="Symbol"/>
                  </a:rPr>
                  <a:t>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f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st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/(q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- 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Symbol"/>
                  </a:rPr>
                  <a:t>s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vo</a:t>
                </a: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)  (%) </a:t>
                </a:r>
              </a:p>
            </c:rich>
          </c:tx>
          <c:layout>
            <c:manualLayout>
              <c:xMode val="edge"/>
              <c:yMode val="edge"/>
              <c:x val="0.19836650235424419"/>
              <c:y val="0.9079700136729237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2643200"/>
        <c:crossesAt val="1"/>
        <c:crossBetween val="midCat"/>
        <c:majorUnit val="10"/>
        <c:minorUnit val="10"/>
      </c:valAx>
      <c:valAx>
        <c:axId val="102643200"/>
        <c:scaling>
          <c:logBase val="10"/>
          <c:orientation val="minMax"/>
          <c:max val="1000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Normalized Cone Resistance, Q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tn</a:t>
                </a:r>
              </a:p>
            </c:rich>
          </c:tx>
          <c:layout>
            <c:manualLayout>
              <c:xMode val="edge"/>
              <c:yMode val="edge"/>
              <c:x val="9.6211276769423912E-2"/>
              <c:y val="8.8953924461248043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2632832"/>
        <c:crossesAt val="0.1"/>
        <c:crossBetween val="midCat"/>
        <c:majorUnit val="10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4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algn="l">
              <a:defRPr sz="925" b="1" i="0" u="none" strike="noStrike" baseline="0">
                <a:solidFill>
                  <a:srgbClr val="7030A0"/>
                </a:solidFill>
                <a:latin typeface="Arial"/>
                <a:ea typeface="Arial"/>
                <a:cs typeface="Arial"/>
              </a:defRPr>
            </a:pPr>
            <a:r>
              <a:rPr lang="en-US" b="0" i="0" dirty="0" smtClean="0">
                <a:solidFill>
                  <a:srgbClr val="521CEC"/>
                </a:solidFill>
              </a:rPr>
              <a:t>Gravelly</a:t>
            </a:r>
            <a:r>
              <a:rPr lang="en-US" b="0" i="0" baseline="0" dirty="0" smtClean="0">
                <a:solidFill>
                  <a:srgbClr val="521CEC"/>
                </a:solidFill>
              </a:rPr>
              <a:t>  </a:t>
            </a:r>
            <a:r>
              <a:rPr lang="en-US" b="0" i="0" dirty="0" smtClean="0">
                <a:solidFill>
                  <a:srgbClr val="521CEC"/>
                </a:solidFill>
              </a:rPr>
              <a:t>      </a:t>
            </a:r>
            <a:r>
              <a:rPr lang="en-US" sz="1050" b="0" i="0" dirty="0" smtClean="0">
                <a:solidFill>
                  <a:srgbClr val="521CEC"/>
                </a:solidFill>
              </a:rPr>
              <a:t>Sands           Sandy         Silty       Clays            Organic</a:t>
            </a:r>
            <a:endParaRPr lang="en-US" sz="1050" b="0" i="0" dirty="0">
              <a:solidFill>
                <a:srgbClr val="521CEC"/>
              </a:solidFill>
            </a:endParaRPr>
          </a:p>
          <a:p>
            <a:pPr algn="l">
              <a:defRPr sz="925" b="1" i="0" u="none" strike="noStrike" baseline="0">
                <a:solidFill>
                  <a:srgbClr val="7030A0"/>
                </a:solidFill>
                <a:latin typeface="Arial"/>
                <a:ea typeface="Arial"/>
                <a:cs typeface="Arial"/>
              </a:defRPr>
            </a:pPr>
            <a:r>
              <a:rPr lang="en-US" sz="1050" b="0" i="0" dirty="0" smtClean="0">
                <a:solidFill>
                  <a:srgbClr val="521CEC"/>
                </a:solidFill>
              </a:rPr>
              <a:t>Sand                                   Mix           </a:t>
            </a:r>
            <a:r>
              <a:rPr lang="en-US" sz="1050" b="0" i="0" dirty="0">
                <a:solidFill>
                  <a:srgbClr val="521CEC"/>
                </a:solidFill>
              </a:rPr>
              <a:t>Mix</a:t>
            </a:r>
          </a:p>
        </c:rich>
      </c:tx>
      <c:layout>
        <c:manualLayout>
          <c:xMode val="edge"/>
          <c:yMode val="edge"/>
          <c:x val="0.13846563096583994"/>
          <c:y val="0.7584197427664949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3828076428644206"/>
          <c:y val="0.14649543097061002"/>
          <c:w val="0.49203805873765583"/>
          <c:h val="0.69234131884415917"/>
        </c:manualLayout>
      </c:layout>
      <c:scatterChart>
        <c:scatterStyle val="lineMarker"/>
        <c:varyColors val="0"/>
        <c:ser>
          <c:idx val="12"/>
          <c:order val="0"/>
          <c:tx>
            <c:v>Trend</c:v>
          </c:tx>
          <c:spPr>
            <a:ln w="34925">
              <a:solidFill>
                <a:srgbClr val="C00000"/>
              </a:solidFill>
              <a:prstDash val="sysDash"/>
            </a:ln>
          </c:spPr>
          <c:marker>
            <c:symbol val="none"/>
          </c:marker>
          <c:xVal>
            <c:numRef>
              <c:f>'Exponent '!$M$58:$M$188</c:f>
              <c:numCache>
                <c:formatCode>General</c:formatCode>
                <c:ptCount val="131"/>
                <c:pt idx="0">
                  <c:v>1</c:v>
                </c:pt>
                <c:pt idx="1">
                  <c:v>1.04</c:v>
                </c:pt>
                <c:pt idx="2">
                  <c:v>1.08</c:v>
                </c:pt>
                <c:pt idx="3">
                  <c:v>1.1200000000000001</c:v>
                </c:pt>
                <c:pt idx="4">
                  <c:v>1.1600000000000001</c:v>
                </c:pt>
                <c:pt idx="5">
                  <c:v>1.2000000000000002</c:v>
                </c:pt>
                <c:pt idx="6">
                  <c:v>1.2400000000000002</c:v>
                </c:pt>
                <c:pt idx="7">
                  <c:v>1.2800000000000002</c:v>
                </c:pt>
                <c:pt idx="8">
                  <c:v>1.3200000000000003</c:v>
                </c:pt>
                <c:pt idx="9">
                  <c:v>1.3600000000000003</c:v>
                </c:pt>
                <c:pt idx="10">
                  <c:v>1.4000000000000004</c:v>
                </c:pt>
                <c:pt idx="11">
                  <c:v>1.4400000000000004</c:v>
                </c:pt>
                <c:pt idx="12">
                  <c:v>1.4800000000000004</c:v>
                </c:pt>
                <c:pt idx="13">
                  <c:v>1.5200000000000005</c:v>
                </c:pt>
                <c:pt idx="14">
                  <c:v>1.5600000000000005</c:v>
                </c:pt>
                <c:pt idx="15">
                  <c:v>1.6000000000000005</c:v>
                </c:pt>
                <c:pt idx="16">
                  <c:v>1.6400000000000006</c:v>
                </c:pt>
                <c:pt idx="17">
                  <c:v>1.6800000000000006</c:v>
                </c:pt>
                <c:pt idx="18">
                  <c:v>1.7200000000000006</c:v>
                </c:pt>
                <c:pt idx="19">
                  <c:v>1.7600000000000007</c:v>
                </c:pt>
                <c:pt idx="20">
                  <c:v>1.8000000000000007</c:v>
                </c:pt>
                <c:pt idx="21">
                  <c:v>1.8400000000000007</c:v>
                </c:pt>
                <c:pt idx="22">
                  <c:v>1.8800000000000008</c:v>
                </c:pt>
                <c:pt idx="23">
                  <c:v>1.9200000000000008</c:v>
                </c:pt>
                <c:pt idx="24">
                  <c:v>1.9600000000000009</c:v>
                </c:pt>
                <c:pt idx="25">
                  <c:v>2.0000000000000009</c:v>
                </c:pt>
                <c:pt idx="26">
                  <c:v>2.0400000000000009</c:v>
                </c:pt>
                <c:pt idx="27">
                  <c:v>2.080000000000001</c:v>
                </c:pt>
                <c:pt idx="28">
                  <c:v>2.120000000000001</c:v>
                </c:pt>
                <c:pt idx="29">
                  <c:v>2.160000000000001</c:v>
                </c:pt>
                <c:pt idx="30">
                  <c:v>2.2000000000000011</c:v>
                </c:pt>
                <c:pt idx="31">
                  <c:v>2.2400000000000011</c:v>
                </c:pt>
                <c:pt idx="32">
                  <c:v>2.2800000000000011</c:v>
                </c:pt>
                <c:pt idx="33">
                  <c:v>2.3200000000000012</c:v>
                </c:pt>
                <c:pt idx="34">
                  <c:v>2.3600000000000012</c:v>
                </c:pt>
                <c:pt idx="35">
                  <c:v>2.4000000000000012</c:v>
                </c:pt>
                <c:pt idx="36">
                  <c:v>2.4400000000000013</c:v>
                </c:pt>
                <c:pt idx="37">
                  <c:v>2.4800000000000013</c:v>
                </c:pt>
                <c:pt idx="38">
                  <c:v>2.5200000000000014</c:v>
                </c:pt>
                <c:pt idx="39">
                  <c:v>2.5600000000000014</c:v>
                </c:pt>
                <c:pt idx="40">
                  <c:v>2.6000000000000014</c:v>
                </c:pt>
                <c:pt idx="41">
                  <c:v>2.6400000000000015</c:v>
                </c:pt>
                <c:pt idx="42">
                  <c:v>2.6800000000000015</c:v>
                </c:pt>
                <c:pt idx="43">
                  <c:v>2.7200000000000015</c:v>
                </c:pt>
                <c:pt idx="44">
                  <c:v>2.7600000000000016</c:v>
                </c:pt>
                <c:pt idx="45">
                  <c:v>2.8000000000000016</c:v>
                </c:pt>
                <c:pt idx="46">
                  <c:v>2.8400000000000016</c:v>
                </c:pt>
                <c:pt idx="47">
                  <c:v>2.8800000000000017</c:v>
                </c:pt>
                <c:pt idx="48">
                  <c:v>2.9200000000000017</c:v>
                </c:pt>
                <c:pt idx="49">
                  <c:v>2.9600000000000017</c:v>
                </c:pt>
                <c:pt idx="50">
                  <c:v>3.0000000000000018</c:v>
                </c:pt>
                <c:pt idx="51">
                  <c:v>3.0400000000000018</c:v>
                </c:pt>
                <c:pt idx="52">
                  <c:v>3.0800000000000018</c:v>
                </c:pt>
                <c:pt idx="53">
                  <c:v>3.1200000000000019</c:v>
                </c:pt>
                <c:pt idx="54">
                  <c:v>3.1600000000000019</c:v>
                </c:pt>
                <c:pt idx="55">
                  <c:v>3.200000000000002</c:v>
                </c:pt>
                <c:pt idx="56">
                  <c:v>3.240000000000002</c:v>
                </c:pt>
                <c:pt idx="57">
                  <c:v>3.280000000000002</c:v>
                </c:pt>
                <c:pt idx="58">
                  <c:v>3.3200000000000021</c:v>
                </c:pt>
                <c:pt idx="59">
                  <c:v>3.3600000000000021</c:v>
                </c:pt>
                <c:pt idx="60">
                  <c:v>3.4000000000000021</c:v>
                </c:pt>
                <c:pt idx="61">
                  <c:v>3.4400000000000022</c:v>
                </c:pt>
                <c:pt idx="62">
                  <c:v>3.4800000000000022</c:v>
                </c:pt>
                <c:pt idx="63">
                  <c:v>3.5200000000000022</c:v>
                </c:pt>
                <c:pt idx="64">
                  <c:v>3.5600000000000023</c:v>
                </c:pt>
                <c:pt idx="65">
                  <c:v>3.6000000000000023</c:v>
                </c:pt>
                <c:pt idx="66">
                  <c:v>3.6400000000000023</c:v>
                </c:pt>
                <c:pt idx="67">
                  <c:v>3.6800000000000024</c:v>
                </c:pt>
                <c:pt idx="68">
                  <c:v>3.7200000000000024</c:v>
                </c:pt>
                <c:pt idx="69">
                  <c:v>3.7600000000000025</c:v>
                </c:pt>
                <c:pt idx="70">
                  <c:v>3.8000000000000025</c:v>
                </c:pt>
                <c:pt idx="71">
                  <c:v>3.8400000000000025</c:v>
                </c:pt>
                <c:pt idx="72">
                  <c:v>3.8800000000000026</c:v>
                </c:pt>
                <c:pt idx="73">
                  <c:v>3.9200000000000026</c:v>
                </c:pt>
                <c:pt idx="74">
                  <c:v>3.9600000000000026</c:v>
                </c:pt>
                <c:pt idx="75">
                  <c:v>4.0000000000000027</c:v>
                </c:pt>
                <c:pt idx="76">
                  <c:v>4.0400000000000027</c:v>
                </c:pt>
                <c:pt idx="77">
                  <c:v>4.0800000000000027</c:v>
                </c:pt>
                <c:pt idx="78">
                  <c:v>4.1200000000000028</c:v>
                </c:pt>
                <c:pt idx="79">
                  <c:v>4.1600000000000028</c:v>
                </c:pt>
                <c:pt idx="80">
                  <c:v>4.2000000000000028</c:v>
                </c:pt>
                <c:pt idx="81">
                  <c:v>4.2400000000000029</c:v>
                </c:pt>
                <c:pt idx="82">
                  <c:v>4.2800000000000029</c:v>
                </c:pt>
                <c:pt idx="83">
                  <c:v>4.3200000000000029</c:v>
                </c:pt>
                <c:pt idx="84">
                  <c:v>4.360000000000003</c:v>
                </c:pt>
                <c:pt idx="85">
                  <c:v>4.400000000000003</c:v>
                </c:pt>
                <c:pt idx="86">
                  <c:v>4.4400000000000031</c:v>
                </c:pt>
                <c:pt idx="87">
                  <c:v>4.4800000000000031</c:v>
                </c:pt>
                <c:pt idx="88">
                  <c:v>4.5200000000000031</c:v>
                </c:pt>
                <c:pt idx="89">
                  <c:v>4.5600000000000032</c:v>
                </c:pt>
                <c:pt idx="90">
                  <c:v>4.6000000000000032</c:v>
                </c:pt>
                <c:pt idx="91">
                  <c:v>4.6400000000000032</c:v>
                </c:pt>
                <c:pt idx="92">
                  <c:v>4.6800000000000033</c:v>
                </c:pt>
                <c:pt idx="93">
                  <c:v>4.7200000000000033</c:v>
                </c:pt>
                <c:pt idx="94">
                  <c:v>4.7600000000000033</c:v>
                </c:pt>
                <c:pt idx="95">
                  <c:v>4.8000000000000034</c:v>
                </c:pt>
                <c:pt idx="96">
                  <c:v>4.8400000000000034</c:v>
                </c:pt>
                <c:pt idx="97">
                  <c:v>4.8800000000000034</c:v>
                </c:pt>
                <c:pt idx="98">
                  <c:v>4.9200000000000035</c:v>
                </c:pt>
                <c:pt idx="99">
                  <c:v>4.9600000000000035</c:v>
                </c:pt>
                <c:pt idx="100">
                  <c:v>5.0000000000000036</c:v>
                </c:pt>
                <c:pt idx="101">
                  <c:v>5.0400000000000036</c:v>
                </c:pt>
                <c:pt idx="102">
                  <c:v>5.0800000000000036</c:v>
                </c:pt>
                <c:pt idx="103">
                  <c:v>5.1200000000000037</c:v>
                </c:pt>
                <c:pt idx="104">
                  <c:v>5.1600000000000037</c:v>
                </c:pt>
                <c:pt idx="105">
                  <c:v>5.2000000000000037</c:v>
                </c:pt>
                <c:pt idx="106">
                  <c:v>5.2400000000000038</c:v>
                </c:pt>
                <c:pt idx="107">
                  <c:v>5.2800000000000038</c:v>
                </c:pt>
                <c:pt idx="108">
                  <c:v>5.3200000000000038</c:v>
                </c:pt>
                <c:pt idx="109">
                  <c:v>5.3600000000000039</c:v>
                </c:pt>
                <c:pt idx="110">
                  <c:v>5.4000000000000039</c:v>
                </c:pt>
                <c:pt idx="111">
                  <c:v>5.4400000000000039</c:v>
                </c:pt>
                <c:pt idx="112">
                  <c:v>5.480000000000004</c:v>
                </c:pt>
                <c:pt idx="113">
                  <c:v>5.520000000000004</c:v>
                </c:pt>
                <c:pt idx="114">
                  <c:v>5.5600000000000041</c:v>
                </c:pt>
                <c:pt idx="115">
                  <c:v>5.6000000000000041</c:v>
                </c:pt>
                <c:pt idx="116">
                  <c:v>5.6400000000000041</c:v>
                </c:pt>
                <c:pt idx="117">
                  <c:v>5.6800000000000042</c:v>
                </c:pt>
                <c:pt idx="118">
                  <c:v>5.7200000000000042</c:v>
                </c:pt>
                <c:pt idx="119">
                  <c:v>5.7600000000000042</c:v>
                </c:pt>
                <c:pt idx="120">
                  <c:v>5.8000000000000043</c:v>
                </c:pt>
                <c:pt idx="121">
                  <c:v>5.8400000000000043</c:v>
                </c:pt>
                <c:pt idx="122">
                  <c:v>5.8800000000000043</c:v>
                </c:pt>
                <c:pt idx="123">
                  <c:v>5.9200000000000044</c:v>
                </c:pt>
                <c:pt idx="124">
                  <c:v>5.9600000000000044</c:v>
                </c:pt>
                <c:pt idx="125">
                  <c:v>6.0000000000000044</c:v>
                </c:pt>
                <c:pt idx="126">
                  <c:v>6.0400000000000045</c:v>
                </c:pt>
                <c:pt idx="127">
                  <c:v>6.0800000000000045</c:v>
                </c:pt>
                <c:pt idx="128">
                  <c:v>6.1200000000000045</c:v>
                </c:pt>
                <c:pt idx="129">
                  <c:v>6.1600000000000046</c:v>
                </c:pt>
                <c:pt idx="130">
                  <c:v>6.2000000000000046</c:v>
                </c:pt>
              </c:numCache>
            </c:numRef>
          </c:xVal>
          <c:yVal>
            <c:numRef>
              <c:f>'Exponent '!$W$58:$W$188</c:f>
              <c:numCache>
                <c:formatCode>General</c:formatCode>
                <c:ptCount val="131"/>
                <c:pt idx="0">
                  <c:v>0.72000000000734521</c:v>
                </c:pt>
                <c:pt idx="1">
                  <c:v>0.72000000001958142</c:v>
                </c:pt>
                <c:pt idx="2">
                  <c:v>0.72000000005030429</c:v>
                </c:pt>
                <c:pt idx="3">
                  <c:v>0.72000000012487098</c:v>
                </c:pt>
                <c:pt idx="4">
                  <c:v>0.7200000003002347</c:v>
                </c:pt>
                <c:pt idx="5">
                  <c:v>0.72000000070071646</c:v>
                </c:pt>
                <c:pt idx="6">
                  <c:v>0.72000000159057187</c:v>
                </c:pt>
                <c:pt idx="7">
                  <c:v>0.72000000351771309</c:v>
                </c:pt>
                <c:pt idx="8">
                  <c:v>0.72000000759205685</c:v>
                </c:pt>
                <c:pt idx="9">
                  <c:v>0.72000001601341157</c:v>
                </c:pt>
                <c:pt idx="10">
                  <c:v>0.72000003305308669</c:v>
                </c:pt>
                <c:pt idx="11">
                  <c:v>0.72000006684568552</c:v>
                </c:pt>
                <c:pt idx="12">
                  <c:v>0.72000013260315643</c:v>
                </c:pt>
                <c:pt idx="13">
                  <c:v>0.72000025828577063</c:v>
                </c:pt>
                <c:pt idx="14">
                  <c:v>0.7200004944534083</c:v>
                </c:pt>
                <c:pt idx="15">
                  <c:v>0.72000093112782537</c:v>
                </c:pt>
                <c:pt idx="16">
                  <c:v>0.72000172625403447</c:v>
                </c:pt>
                <c:pt idx="17">
                  <c:v>0.72000315310428986</c:v>
                </c:pt>
                <c:pt idx="18">
                  <c:v>0.72000567823743145</c:v>
                </c:pt>
                <c:pt idx="19">
                  <c:v>0.72001008816625134</c:v>
                </c:pt>
                <c:pt idx="20">
                  <c:v>0.72001769279180916</c:v>
                </c:pt>
                <c:pt idx="21">
                  <c:v>0.72003064849957887</c:v>
                </c:pt>
                <c:pt idx="22">
                  <c:v>0.72005246576742876</c:v>
                </c:pt>
                <c:pt idx="23">
                  <c:v>0.72008879819706539</c:v>
                </c:pt>
                <c:pt idx="24">
                  <c:v>0.72014865596227473</c:v>
                </c:pt>
                <c:pt idx="25">
                  <c:v>0.72024625154138044</c:v>
                </c:pt>
                <c:pt idx="26">
                  <c:v>0.72040377427108671</c:v>
                </c:pt>
                <c:pt idx="27">
                  <c:v>0.72065550595490824</c:v>
                </c:pt>
                <c:pt idx="28">
                  <c:v>0.72105382883937097</c:v>
                </c:pt>
                <c:pt idx="29">
                  <c:v>0.72167781762216943</c:v>
                </c:pt>
                <c:pt idx="30">
                  <c:v>0.7226451839783492</c:v>
                </c:pt>
                <c:pt idx="31">
                  <c:v>0.72412820176992498</c:v>
                </c:pt>
                <c:pt idx="32">
                  <c:v>0.72637356441932877</c:v>
                </c:pt>
                <c:pt idx="33">
                  <c:v>0.72972433082231336</c:v>
                </c:pt>
                <c:pt idx="34">
                  <c:v>0.73463832629524262</c:v>
                </c:pt>
                <c:pt idx="35">
                  <c:v>0.74169073083080583</c:v>
                </c:pt>
                <c:pt idx="36">
                  <c:v>0.75153958769217488</c:v>
                </c:pt>
                <c:pt idx="37">
                  <c:v>0.76482638937221159</c:v>
                </c:pt>
                <c:pt idx="38">
                  <c:v>0.78199238386961034</c:v>
                </c:pt>
                <c:pt idx="39">
                  <c:v>0.8030323309288393</c:v>
                </c:pt>
                <c:pt idx="40">
                  <c:v>0.82728163277360622</c:v>
                </c:pt>
                <c:pt idx="41">
                  <c:v>0.85338865625872773</c:v>
                </c:pt>
                <c:pt idx="42">
                  <c:v>0.8795710182925095</c:v>
                </c:pt>
                <c:pt idx="43">
                  <c:v>0.90407685153463146</c:v>
                </c:pt>
                <c:pt idx="44">
                  <c:v>0.92561635541490095</c:v>
                </c:pt>
                <c:pt idx="45">
                  <c:v>0.94355967203568469</c:v>
                </c:pt>
                <c:pt idx="46">
                  <c:v>0.95787522787356805</c:v>
                </c:pt>
                <c:pt idx="47">
                  <c:v>0.96892550679586176</c:v>
                </c:pt>
                <c:pt idx="48">
                  <c:v>0.97725242817804248</c:v>
                </c:pt>
                <c:pt idx="49">
                  <c:v>0.98342293443177298</c:v>
                </c:pt>
                <c:pt idx="50">
                  <c:v>0.98794516141991506</c:v>
                </c:pt>
                <c:pt idx="51">
                  <c:v>0.99123693395843337</c:v>
                </c:pt>
                <c:pt idx="52">
                  <c:v>0.99362421785644128</c:v>
                </c:pt>
                <c:pt idx="53">
                  <c:v>0.99535300907033208</c:v>
                </c:pt>
                <c:pt idx="54">
                  <c:v>0.99660507698749323</c:v>
                </c:pt>
                <c:pt idx="55">
                  <c:v>0.99751297197646283</c:v>
                </c:pt>
                <c:pt idx="56">
                  <c:v>0.99817259029153138</c:v>
                </c:pt>
                <c:pt idx="57">
                  <c:v>0.99865300962117864</c:v>
                </c:pt>
                <c:pt idx="58">
                  <c:v>0.99900389522401312</c:v>
                </c:pt>
                <c:pt idx="59">
                  <c:v>0.99926094778777341</c:v>
                </c:pt>
                <c:pt idx="60">
                  <c:v>0.9994498541899226</c:v>
                </c:pt>
                <c:pt idx="61">
                  <c:v>0.99958912845567771</c:v>
                </c:pt>
                <c:pt idx="62">
                  <c:v>0.99969214513606774</c:v>
                </c:pt>
                <c:pt idx="63">
                  <c:v>0.99976859154758324</c:v>
                </c:pt>
                <c:pt idx="64">
                  <c:v>0.99982550451487884</c:v>
                </c:pt>
                <c:pt idx="65">
                  <c:v>0.99986801104494116</c:v>
                </c:pt>
                <c:pt idx="66">
                  <c:v>0.9998998583055061</c:v>
                </c:pt>
                <c:pt idx="67">
                  <c:v>0.99992379364371853</c:v>
                </c:pt>
                <c:pt idx="68">
                  <c:v>0.99994183775510437</c:v>
                </c:pt>
                <c:pt idx="69">
                  <c:v>0.99995548158427527</c:v>
                </c:pt>
                <c:pt idx="70">
                  <c:v>0.99996582866393591</c:v>
                </c:pt>
                <c:pt idx="71">
                  <c:v>0.99997369832098204</c:v>
                </c:pt>
                <c:pt idx="72">
                  <c:v>0.9999797007377863</c:v>
                </c:pt>
                <c:pt idx="73">
                  <c:v>0.99998429171257663</c:v>
                </c:pt>
                <c:pt idx="74">
                  <c:v>0.9999878127329348</c:v>
                </c:pt>
                <c:pt idx="75">
                  <c:v>0.99999052039169112</c:v>
                </c:pt>
                <c:pt idx="76">
                  <c:v>0.99999260804547363</c:v>
                </c:pt>
                <c:pt idx="77">
                  <c:v>0.99999422180970965</c:v>
                </c:pt>
                <c:pt idx="78">
                  <c:v>0.99999547240620201</c:v>
                </c:pt>
                <c:pt idx="79">
                  <c:v>0.99999644396441345</c:v>
                </c:pt>
                <c:pt idx="80">
                  <c:v>0.99999720057860308</c:v>
                </c:pt>
                <c:pt idx="81">
                  <c:v>0.9999977912068897</c:v>
                </c:pt>
                <c:pt idx="82">
                  <c:v>0.99999825334172687</c:v>
                </c:pt>
                <c:pt idx="83">
                  <c:v>0.9999986157674341</c:v>
                </c:pt>
                <c:pt idx="84">
                  <c:v>0.99999890063743901</c:v>
                </c:pt>
                <c:pt idx="85">
                  <c:v>0.99999912504320054</c:v>
                </c:pt>
                <c:pt idx="86">
                  <c:v>0.99999930220228239</c:v>
                </c:pt>
                <c:pt idx="87">
                  <c:v>0.99999944236032567</c:v>
                </c:pt>
                <c:pt idx="88">
                  <c:v>0.99999955347753156</c:v>
                </c:pt>
                <c:pt idx="89">
                  <c:v>0.9999996417524265</c:v>
                </c:pt>
                <c:pt idx="90">
                  <c:v>0.99999971202244442</c:v>
                </c:pt>
                <c:pt idx="91">
                  <c:v>0.99999976807102631</c:v>
                </c:pt>
                <c:pt idx="92">
                  <c:v>0.9999998128636034</c:v>
                </c:pt>
                <c:pt idx="93">
                  <c:v>0.99999984872934777</c:v>
                </c:pt>
                <c:pt idx="94">
                  <c:v>0.99999987750147157</c:v>
                </c:pt>
                <c:pt idx="95">
                  <c:v>0.9999999006257666</c:v>
                </c:pt>
                <c:pt idx="96">
                  <c:v>0.99999991924475973</c:v>
                </c:pt>
                <c:pt idx="97">
                  <c:v>0.99999993426309886</c:v>
                </c:pt>
                <c:pt idx="98">
                  <c:v>0.9999999463984649</c:v>
                </c:pt>
                <c:pt idx="99">
                  <c:v>0.99999995622129612</c:v>
                </c:pt>
                <c:pt idx="100">
                  <c:v>0.99999996418584447</c:v>
                </c:pt>
                <c:pt idx="101">
                  <c:v>0.99999997065450608</c:v>
                </c:pt>
                <c:pt idx="102">
                  <c:v>0.99999997591691958</c:v>
                </c:pt>
                <c:pt idx="103">
                  <c:v>0.99999998020498548</c:v>
                </c:pt>
                <c:pt idx="104">
                  <c:v>0.99999998370470178</c:v>
                </c:pt>
                <c:pt idx="105">
                  <c:v>0.99999998656550737</c:v>
                </c:pt>
                <c:pt idx="106">
                  <c:v>0.99999998890767239</c:v>
                </c:pt>
                <c:pt idx="107">
                  <c:v>0.99999999082815294</c:v>
                </c:pt>
                <c:pt idx="108">
                  <c:v>0.99999999240523985</c:v>
                </c:pt>
                <c:pt idx="109">
                  <c:v>0.99999999370225423</c:v>
                </c:pt>
                <c:pt idx="110">
                  <c:v>0.99999999477049151</c:v>
                </c:pt>
                <c:pt idx="111">
                  <c:v>0.99999999565157105</c:v>
                </c:pt>
                <c:pt idx="112">
                  <c:v>0.99999999637931358</c:v>
                </c:pt>
                <c:pt idx="113">
                  <c:v>0.99999999698124453</c:v>
                </c:pt>
                <c:pt idx="114">
                  <c:v>0.99999999747979951</c:v>
                </c:pt>
                <c:pt idx="115">
                  <c:v>0.99999999789329275</c:v>
                </c:pt>
                <c:pt idx="116">
                  <c:v>0.99999999823669561</c:v>
                </c:pt>
                <c:pt idx="117">
                  <c:v>0.99999999852226529</c:v>
                </c:pt>
                <c:pt idx="118">
                  <c:v>0.99999999876005008</c:v>
                </c:pt>
                <c:pt idx="119">
                  <c:v>0.99999999895829972</c:v>
                </c:pt>
                <c:pt idx="120">
                  <c:v>0.99999999912379633</c:v>
                </c:pt>
                <c:pt idx="121">
                  <c:v>0.99999999926212346</c:v>
                </c:pt>
                <c:pt idx="122">
                  <c:v>0.99999999937788353</c:v>
                </c:pt>
                <c:pt idx="123">
                  <c:v>0.99999999947487561</c:v>
                </c:pt>
                <c:pt idx="124">
                  <c:v>0.99999999955623975</c:v>
                </c:pt>
                <c:pt idx="125">
                  <c:v>0.99999999962457464</c:v>
                </c:pt>
                <c:pt idx="126">
                  <c:v>0.99999999968203346</c:v>
                </c:pt>
                <c:pt idx="127">
                  <c:v>0.99999999973040277</c:v>
                </c:pt>
                <c:pt idx="128">
                  <c:v>0.9999999997711666</c:v>
                </c:pt>
                <c:pt idx="129">
                  <c:v>0.99999999980555931</c:v>
                </c:pt>
                <c:pt idx="130">
                  <c:v>0.999999999834608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1A3-4BEE-B2FE-0294DB85950B}"/>
            </c:ext>
          </c:extLst>
        </c:ser>
        <c:ser>
          <c:idx val="0"/>
          <c:order val="1"/>
          <c:tx>
            <c:v>Hibernia Sand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FF99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49</c:f>
              <c:numCache>
                <c:formatCode>General</c:formatCode>
                <c:ptCount val="1"/>
                <c:pt idx="0">
                  <c:v>1.52</c:v>
                </c:pt>
              </c:numCache>
            </c:numRef>
          </c:xVal>
          <c:yVal>
            <c:numRef>
              <c:f>'2014 CPT'!$F$49</c:f>
              <c:numCache>
                <c:formatCode>General</c:formatCode>
                <c:ptCount val="1"/>
                <c:pt idx="0">
                  <c:v>0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1A3-4BEE-B2FE-0294DB85950B}"/>
            </c:ext>
          </c:extLst>
        </c:ser>
        <c:ser>
          <c:idx val="2"/>
          <c:order val="2"/>
          <c:tx>
            <c:v>Euripides Sand</c:v>
          </c:tx>
          <c:spPr>
            <a:ln w="28575">
              <a:noFill/>
            </a:ln>
          </c:spPr>
          <c:marker>
            <c:symbol val="triangle"/>
            <c:size val="8"/>
            <c:spPr>
              <a:solidFill>
                <a:srgbClr val="FFFF99"/>
              </a:solidFill>
              <a:ln>
                <a:solidFill>
                  <a:schemeClr val="accent6">
                    <a:lumMod val="75000"/>
                  </a:schemeClr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1</c:f>
              <c:numCache>
                <c:formatCode>General</c:formatCode>
                <c:ptCount val="1"/>
                <c:pt idx="0">
                  <c:v>1.75</c:v>
                </c:pt>
              </c:numCache>
            </c:numRef>
          </c:xVal>
          <c:yVal>
            <c:numRef>
              <c:f>'2014 CPT'!$F$51</c:f>
              <c:numCache>
                <c:formatCode>General</c:formatCode>
                <c:ptCount val="1"/>
                <c:pt idx="0">
                  <c:v>0.7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1A3-4BEE-B2FE-0294DB85950B}"/>
            </c:ext>
          </c:extLst>
        </c:ser>
        <c:ser>
          <c:idx val="3"/>
          <c:order val="3"/>
          <c:tx>
            <c:v>Holmen Sand</c:v>
          </c:tx>
          <c:spPr>
            <a:ln w="28575">
              <a:noFill/>
            </a:ln>
          </c:spPr>
          <c:marker>
            <c:symbol val="circle"/>
            <c:size val="8"/>
            <c:spPr>
              <a:solidFill>
                <a:srgbClr val="FFFF00"/>
              </a:solidFill>
              <a:ln>
                <a:solidFill>
                  <a:srgbClr val="80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2</c:f>
              <c:numCache>
                <c:formatCode>General</c:formatCode>
                <c:ptCount val="1"/>
                <c:pt idx="0">
                  <c:v>1.97</c:v>
                </c:pt>
              </c:numCache>
            </c:numRef>
          </c:xVal>
          <c:yVal>
            <c:numRef>
              <c:f>'2014 CPT'!$F$52</c:f>
              <c:numCache>
                <c:formatCode>General</c:formatCode>
                <c:ptCount val="1"/>
                <c:pt idx="0">
                  <c:v>0.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1A3-4BEE-B2FE-0294DB85950B}"/>
            </c:ext>
          </c:extLst>
        </c:ser>
        <c:ser>
          <c:idx val="11"/>
          <c:order val="4"/>
          <c:tx>
            <c:v>Po River Sand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FF99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61</c:f>
              <c:numCache>
                <c:formatCode>General</c:formatCode>
                <c:ptCount val="1"/>
                <c:pt idx="0">
                  <c:v>1.83</c:v>
                </c:pt>
              </c:numCache>
            </c:numRef>
          </c:xVal>
          <c:yVal>
            <c:numRef>
              <c:f>'2014 CPT'!$F$61</c:f>
              <c:numCache>
                <c:formatCode>General</c:formatCode>
                <c:ptCount val="1"/>
                <c:pt idx="0">
                  <c:v>0.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71A3-4BEE-B2FE-0294DB85950B}"/>
            </c:ext>
          </c:extLst>
        </c:ser>
        <c:ser>
          <c:idx val="10"/>
          <c:order val="5"/>
          <c:tx>
            <c:v>Blessington Sand</c:v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plus"/>
            <c:size val="7"/>
            <c:spPr>
              <a:solidFill>
                <a:srgbClr val="FFFF00"/>
              </a:solidFill>
              <a:ln w="15875"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2</c:f>
              <c:numCache>
                <c:formatCode>General</c:formatCode>
                <c:ptCount val="1"/>
                <c:pt idx="0">
                  <c:v>1.54</c:v>
                </c:pt>
              </c:numCache>
            </c:numRef>
          </c:xVal>
          <c:yVal>
            <c:numRef>
              <c:f>'2014 CPT'!$F$62</c:f>
              <c:numCache>
                <c:formatCode>General</c:formatCode>
                <c:ptCount val="1"/>
                <c:pt idx="0">
                  <c:v>0.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71A3-4BEE-B2FE-0294DB85950B}"/>
            </c:ext>
          </c:extLst>
        </c:ser>
        <c:ser>
          <c:idx val="7"/>
          <c:order val="6"/>
          <c:tx>
            <c:v>Piedmont SM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99CC00"/>
              </a:solidFill>
              <a:ln>
                <a:solidFill>
                  <a:srgbClr val="003366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8</c:f>
              <c:numCache>
                <c:formatCode>General</c:formatCode>
                <c:ptCount val="1"/>
                <c:pt idx="0">
                  <c:v>2.5</c:v>
                </c:pt>
              </c:numCache>
            </c:numRef>
          </c:xVal>
          <c:yVal>
            <c:numRef>
              <c:f>'2014 CPT'!$F$58</c:f>
              <c:numCache>
                <c:formatCode>General</c:formatCode>
                <c:ptCount val="1"/>
                <c:pt idx="0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71A3-4BEE-B2FE-0294DB85950B}"/>
            </c:ext>
          </c:extLst>
        </c:ser>
        <c:ser>
          <c:idx val="9"/>
          <c:order val="7"/>
          <c:tx>
            <c:v>Piedmont ML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339966"/>
              </a:solidFill>
              <a:ln>
                <a:solidFill>
                  <a:srgbClr val="00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60</c:f>
              <c:numCache>
                <c:formatCode>General</c:formatCode>
                <c:ptCount val="1"/>
                <c:pt idx="0">
                  <c:v>2.64</c:v>
                </c:pt>
              </c:numCache>
            </c:numRef>
          </c:xVal>
          <c:yVal>
            <c:numRef>
              <c:f>'2014 CPT'!$F$60</c:f>
              <c:numCache>
                <c:formatCode>General</c:formatCode>
                <c:ptCount val="1"/>
                <c:pt idx="0">
                  <c:v>0.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71A3-4BEE-B2FE-0294DB85950B}"/>
            </c:ext>
          </c:extLst>
        </c:ser>
        <c:ser>
          <c:idx val="1"/>
          <c:order val="8"/>
          <c:tx>
            <c:v>Pentre Silt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33CCCC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0</c:f>
              <c:numCache>
                <c:formatCode>General</c:formatCode>
                <c:ptCount val="1"/>
                <c:pt idx="0">
                  <c:v>3.15</c:v>
                </c:pt>
              </c:numCache>
            </c:numRef>
          </c:xVal>
          <c:yVal>
            <c:numRef>
              <c:f>'2014 CPT'!$F$50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71A3-4BEE-B2FE-0294DB85950B}"/>
            </c:ext>
          </c:extLst>
        </c:ser>
        <c:ser>
          <c:idx val="13"/>
          <c:order val="9"/>
          <c:tx>
            <c:v>Vagverket Silt</c:v>
          </c:tx>
          <c:spPr>
            <a:ln w="2857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plus"/>
            <c:size val="8"/>
            <c:spPr>
              <a:solidFill>
                <a:srgbClr val="CCFF66"/>
              </a:solidFill>
              <a:ln w="15875">
                <a:solidFill>
                  <a:srgbClr val="00B05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3</c:f>
              <c:numCache>
                <c:formatCode>General</c:formatCode>
                <c:ptCount val="1"/>
                <c:pt idx="0">
                  <c:v>2.2999999999999998</c:v>
                </c:pt>
              </c:numCache>
            </c:numRef>
          </c:xVal>
          <c:yVal>
            <c:numRef>
              <c:f>'2014 CPT'!$F$63</c:f>
              <c:numCache>
                <c:formatCode>General</c:formatCode>
                <c:ptCount val="1"/>
                <c:pt idx="0">
                  <c:v>0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71A3-4BEE-B2FE-0294DB85950B}"/>
            </c:ext>
          </c:extLst>
        </c:ser>
        <c:ser>
          <c:idx val="14"/>
          <c:order val="10"/>
          <c:tx>
            <c:v>Mjardevi Silt</c:v>
          </c:tx>
          <c:spPr>
            <a:ln w="28575">
              <a:noFill/>
            </a:ln>
          </c:spPr>
          <c:marker>
            <c:symbol val="triangle"/>
            <c:size val="8"/>
            <c:spPr>
              <a:solidFill>
                <a:srgbClr val="00DE64"/>
              </a:solidFill>
              <a:ln w="15875">
                <a:solidFill>
                  <a:srgbClr val="007E39"/>
                </a:solidFill>
              </a:ln>
            </c:spPr>
          </c:marker>
          <c:xVal>
            <c:numRef>
              <c:f>'2014 CPT'!$G$64</c:f>
              <c:numCache>
                <c:formatCode>General</c:formatCode>
                <c:ptCount val="1"/>
                <c:pt idx="0">
                  <c:v>2.5499999999999998</c:v>
                </c:pt>
              </c:numCache>
            </c:numRef>
          </c:xVal>
          <c:yVal>
            <c:numRef>
              <c:f>'2014 CPT'!$F$64</c:f>
              <c:numCache>
                <c:formatCode>General</c:formatCode>
                <c:ptCount val="1"/>
                <c:pt idx="0">
                  <c:v>0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71A3-4BEE-B2FE-0294DB85950B}"/>
            </c:ext>
          </c:extLst>
        </c:ser>
        <c:ser>
          <c:idx val="21"/>
          <c:order val="11"/>
          <c:tx>
            <c:strRef>
              <c:f>'2014 CPT'!$B$70</c:f>
              <c:strCache>
                <c:ptCount val="1"/>
                <c:pt idx="0">
                  <c:v>  Os Silt, Norway</c:v>
                </c:pt>
              </c:strCache>
            </c:strRef>
          </c:tx>
          <c:spPr>
            <a:ln>
              <a:noFill/>
            </a:ln>
          </c:spPr>
          <c:marker>
            <c:symbol val="square"/>
            <c:size val="9"/>
            <c:spPr>
              <a:pattFill prst="dkVert">
                <a:fgClr>
                  <a:srgbClr val="00B050"/>
                </a:fgClr>
                <a:bgClr>
                  <a:schemeClr val="bg1"/>
                </a:bgClr>
              </a:pattFill>
              <a:ln>
                <a:solidFill>
                  <a:schemeClr val="accent1"/>
                </a:solidFill>
              </a:ln>
            </c:spPr>
          </c:marker>
          <c:xVal>
            <c:numRef>
              <c:f>'2014 CPT'!$G$70</c:f>
              <c:numCache>
                <c:formatCode>General</c:formatCode>
                <c:ptCount val="1"/>
                <c:pt idx="0">
                  <c:v>2.92</c:v>
                </c:pt>
              </c:numCache>
            </c:numRef>
          </c:xVal>
          <c:yVal>
            <c:numRef>
              <c:f>'2014 CPT'!$F$70</c:f>
              <c:numCache>
                <c:formatCode>General</c:formatCode>
                <c:ptCount val="1"/>
                <c:pt idx="0">
                  <c:v>0.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71A3-4BEE-B2FE-0294DB85950B}"/>
            </c:ext>
          </c:extLst>
        </c:ser>
        <c:ser>
          <c:idx val="22"/>
          <c:order val="12"/>
          <c:tx>
            <c:strRef>
              <c:f>'2014 CPT'!$B$71</c:f>
              <c:strCache>
                <c:ptCount val="1"/>
                <c:pt idx="0">
                  <c:v>  Os Clayey Silt</c:v>
                </c:pt>
              </c:strCache>
            </c:strRef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9"/>
            <c:spPr>
              <a:pattFill prst="dkHorz">
                <a:fgClr>
                  <a:srgbClr val="00B050"/>
                </a:fgClr>
                <a:bgClr>
                  <a:schemeClr val="bg1"/>
                </a:bgClr>
              </a:pattFill>
              <a:ln>
                <a:solidFill>
                  <a:srgbClr val="00B05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71</c:f>
              <c:numCache>
                <c:formatCode>General</c:formatCode>
                <c:ptCount val="1"/>
                <c:pt idx="0">
                  <c:v>3.0750000000000002</c:v>
                </c:pt>
              </c:numCache>
            </c:numRef>
          </c:xVal>
          <c:yVal>
            <c:numRef>
              <c:f>'2014 CPT'!$F$71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71A3-4BEE-B2FE-0294DB85950B}"/>
            </c:ext>
          </c:extLst>
        </c:ser>
        <c:ser>
          <c:idx val="16"/>
          <c:order val="13"/>
          <c:tx>
            <c:v>Gunnestad Silt</c:v>
          </c:tx>
          <c:spPr>
            <a:ln w="28575"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c:spPr>
          <c:marker>
            <c:symbol val="diamond"/>
            <c:size val="9"/>
            <c:spPr>
              <a:solidFill>
                <a:srgbClr val="00DE64"/>
              </a:solidFill>
              <a:ln w="15875">
                <a:solidFill>
                  <a:srgbClr val="1E7428"/>
                </a:solidFill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5</c:f>
              <c:numCache>
                <c:formatCode>General</c:formatCode>
                <c:ptCount val="1"/>
                <c:pt idx="0">
                  <c:v>2.75</c:v>
                </c:pt>
              </c:numCache>
            </c:numRef>
          </c:xVal>
          <c:yVal>
            <c:numRef>
              <c:f>'2014 CPT'!$F$65</c:f>
              <c:numCache>
                <c:formatCode>General</c:formatCode>
                <c:ptCount val="1"/>
                <c:pt idx="0">
                  <c:v>0.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71A3-4BEE-B2FE-0294DB85950B}"/>
            </c:ext>
          </c:extLst>
        </c:ser>
        <c:ser>
          <c:idx val="19"/>
          <c:order val="14"/>
          <c:tx>
            <c:v>Tornhill Glacial Till</c:v>
          </c:tx>
          <c:spPr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c:spPr>
          <c:marker>
            <c:symbol val="square"/>
            <c:size val="6"/>
            <c:spPr>
              <a:solidFill>
                <a:srgbClr val="CCFF66"/>
              </a:solidFill>
              <a:ln w="12700">
                <a:solidFill>
                  <a:srgbClr val="007E39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8</c:f>
              <c:numCache>
                <c:formatCode>0.00</c:formatCode>
                <c:ptCount val="1"/>
                <c:pt idx="0">
                  <c:v>2.6972205923848582</c:v>
                </c:pt>
              </c:numCache>
            </c:numRef>
          </c:xVal>
          <c:yVal>
            <c:numRef>
              <c:f>'2014 CPT'!$F$68</c:f>
              <c:numCache>
                <c:formatCode>General</c:formatCode>
                <c:ptCount val="1"/>
                <c:pt idx="0">
                  <c:v>0.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71A3-4BEE-B2FE-0294DB85950B}"/>
            </c:ext>
          </c:extLst>
        </c:ser>
        <c:ser>
          <c:idx val="4"/>
          <c:order val="15"/>
          <c:tx>
            <c:v>Upper Troll Clay</c:v>
          </c:tx>
          <c:spPr>
            <a:ln w="28575">
              <a:noFill/>
            </a:ln>
          </c:spPr>
          <c:marker>
            <c:symbol val="diamond"/>
            <c:size val="11"/>
            <c:spPr>
              <a:solidFill>
                <a:srgbClr val="CCFFFF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3</c:f>
              <c:numCache>
                <c:formatCode>General</c:formatCode>
                <c:ptCount val="1"/>
                <c:pt idx="0">
                  <c:v>3.2</c:v>
                </c:pt>
              </c:numCache>
            </c:numRef>
          </c:xVal>
          <c:yVal>
            <c:numRef>
              <c:f>'2014 CPT'!$F$53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71A3-4BEE-B2FE-0294DB85950B}"/>
            </c:ext>
          </c:extLst>
        </c:ser>
        <c:ser>
          <c:idx val="5"/>
          <c:order val="16"/>
          <c:tx>
            <c:v>Lower Troll Clay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99CCFF"/>
              </a:solidFill>
              <a:ln>
                <a:solidFill>
                  <a:srgbClr val="0000FF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4</c:f>
              <c:numCache>
                <c:formatCode>General</c:formatCode>
                <c:ptCount val="1"/>
                <c:pt idx="0">
                  <c:v>3.2</c:v>
                </c:pt>
              </c:numCache>
            </c:numRef>
          </c:xVal>
          <c:yVal>
            <c:numRef>
              <c:f>'2014 CPT'!$F$54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71A3-4BEE-B2FE-0294DB85950B}"/>
            </c:ext>
          </c:extLst>
        </c:ser>
        <c:ser>
          <c:idx val="6"/>
          <c:order val="17"/>
          <c:tx>
            <c:v>Burswood Clay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66FFFF"/>
              </a:solidFill>
              <a:ln>
                <a:solidFill>
                  <a:srgbClr val="0000FF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5</c:f>
              <c:numCache>
                <c:formatCode>General</c:formatCode>
                <c:ptCount val="1"/>
                <c:pt idx="0">
                  <c:v>3.1</c:v>
                </c:pt>
              </c:numCache>
            </c:numRef>
          </c:xVal>
          <c:yVal>
            <c:numRef>
              <c:f>'2014 CPT'!$F$55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71A3-4BEE-B2FE-0294DB85950B}"/>
            </c:ext>
          </c:extLst>
        </c:ser>
        <c:ser>
          <c:idx val="18"/>
          <c:order val="18"/>
          <c:tx>
            <c:v>Northwestern NGES</c:v>
          </c:tx>
          <c:spPr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x"/>
            <c:size val="6"/>
            <c:spPr>
              <a:solidFill>
                <a:srgbClr val="5DD5FF"/>
              </a:solidFill>
              <a:ln>
                <a:solidFill>
                  <a:srgbClr val="2416E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xVal>
            <c:numRef>
              <c:f>'2014 CPT'!$G$67</c:f>
              <c:numCache>
                <c:formatCode>General</c:formatCode>
                <c:ptCount val="1"/>
                <c:pt idx="0">
                  <c:v>2.95</c:v>
                </c:pt>
              </c:numCache>
            </c:numRef>
          </c:xVal>
          <c:yVal>
            <c:numRef>
              <c:f>'2014 CPT'!$F$67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71A3-4BEE-B2FE-0294DB85950B}"/>
            </c:ext>
          </c:extLst>
        </c:ser>
        <c:ser>
          <c:idx val="8"/>
          <c:order val="19"/>
          <c:tx>
            <c:v>Bothkennar Clay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00CCFF"/>
              </a:solidFill>
              <a:ln>
                <a:solidFill>
                  <a:srgbClr val="0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2014 CPT'!$G$59</c:f>
              <c:numCache>
                <c:formatCode>General</c:formatCode>
                <c:ptCount val="1"/>
                <c:pt idx="0">
                  <c:v>3.08</c:v>
                </c:pt>
              </c:numCache>
            </c:numRef>
          </c:xVal>
          <c:yVal>
            <c:numRef>
              <c:f>'2014 CPT'!$F$59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71A3-4BEE-B2FE-0294DB85950B}"/>
            </c:ext>
          </c:extLst>
        </c:ser>
        <c:ser>
          <c:idx val="20"/>
          <c:order val="20"/>
          <c:tx>
            <c:v>Amherst NGES</c:v>
          </c:tx>
          <c:spPr>
            <a:ln>
              <a:noFill/>
            </a:ln>
          </c:spPr>
          <c:marker>
            <c:symbol val="triangle"/>
            <c:size val="7"/>
            <c:spPr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rgbClr val="2416E0"/>
                </a:solidFill>
              </a:ln>
            </c:spPr>
          </c:marker>
          <c:xVal>
            <c:numRef>
              <c:f>'2014 CPT'!$G$69</c:f>
              <c:numCache>
                <c:formatCode>General</c:formatCode>
                <c:ptCount val="1"/>
                <c:pt idx="0">
                  <c:v>3.218</c:v>
                </c:pt>
              </c:numCache>
            </c:numRef>
          </c:xVal>
          <c:yVal>
            <c:numRef>
              <c:f>'2014 CPT'!$F$69</c:f>
              <c:numCache>
                <c:formatCode>General</c:formatCode>
                <c:ptCount val="1"/>
                <c:pt idx="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4-71A3-4BEE-B2FE-0294DB85950B}"/>
            </c:ext>
          </c:extLst>
        </c:ser>
        <c:ser>
          <c:idx val="15"/>
          <c:order val="21"/>
          <c:tx>
            <c:v>Baton Rouge</c:v>
          </c:tx>
          <c:spPr>
            <a:ln w="28575">
              <a:noFill/>
            </a:ln>
            <a:effectLst/>
          </c:spPr>
          <c:marker>
            <c:symbol val="diamond"/>
            <c:size val="6"/>
            <c:spPr>
              <a:solidFill>
                <a:schemeClr val="bg1"/>
              </a:solidFill>
              <a:ln w="15875">
                <a:solidFill>
                  <a:schemeClr val="accent5">
                    <a:lumMod val="75000"/>
                  </a:schemeClr>
                </a:solidFill>
              </a:ln>
              <a:effectLst/>
            </c:spPr>
          </c:marker>
          <c:xVal>
            <c:numRef>
              <c:f>'2014 CPT'!$G$56</c:f>
              <c:numCache>
                <c:formatCode>General</c:formatCode>
                <c:ptCount val="1"/>
                <c:pt idx="0">
                  <c:v>2.847</c:v>
                </c:pt>
              </c:numCache>
            </c:numRef>
          </c:xVal>
          <c:yVal>
            <c:numRef>
              <c:f>'2014 CPT'!$F$56</c:f>
              <c:numCache>
                <c:formatCode>General</c:formatCode>
                <c:ptCount val="1"/>
                <c:pt idx="0">
                  <c:v>1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5-71A3-4BEE-B2FE-0294DB85950B}"/>
            </c:ext>
          </c:extLst>
        </c:ser>
        <c:ser>
          <c:idx val="17"/>
          <c:order val="22"/>
          <c:tx>
            <c:v>Brent Cross</c:v>
          </c:tx>
          <c:spPr>
            <a:ln w="28575">
              <a:noFill/>
            </a:ln>
            <a:effectLst/>
          </c:spPr>
          <c:marker>
            <c:symbol val="circle"/>
            <c:size val="6"/>
            <c:spPr>
              <a:solidFill>
                <a:schemeClr val="bg1"/>
              </a:solidFill>
              <a:ln w="15875">
                <a:solidFill>
                  <a:schemeClr val="accent5">
                    <a:lumMod val="75000"/>
                  </a:schemeClr>
                </a:solidFill>
              </a:ln>
              <a:effectLst/>
            </c:spPr>
          </c:marker>
          <c:xVal>
            <c:numRef>
              <c:f>'2014 CPT'!$G$66</c:f>
              <c:numCache>
                <c:formatCode>General</c:formatCode>
                <c:ptCount val="1"/>
                <c:pt idx="0">
                  <c:v>2.91</c:v>
                </c:pt>
              </c:numCache>
            </c:numRef>
          </c:xVal>
          <c:yVal>
            <c:numRef>
              <c:f>'2014 CPT'!$F$66</c:f>
              <c:numCache>
                <c:formatCode>General</c:formatCode>
                <c:ptCount val="1"/>
                <c:pt idx="0">
                  <c:v>1.15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6-71A3-4BEE-B2FE-0294DB85950B}"/>
            </c:ext>
          </c:extLst>
        </c:ser>
        <c:ser>
          <c:idx val="23"/>
          <c:order val="23"/>
          <c:tx>
            <c:v>1.31</c:v>
          </c:tx>
          <c:marker>
            <c:symbol val="none"/>
          </c:marker>
          <c:xVal>
            <c:numRef>
              <c:f>'2014 CPT'!$G$4:$G$5</c:f>
              <c:numCache>
                <c:formatCode>General</c:formatCode>
                <c:ptCount val="2"/>
                <c:pt idx="0">
                  <c:v>1.31</c:v>
                </c:pt>
                <c:pt idx="1">
                  <c:v>1.31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7-71A3-4BEE-B2FE-0294DB85950B}"/>
            </c:ext>
          </c:extLst>
        </c:ser>
        <c:ser>
          <c:idx val="24"/>
          <c:order val="24"/>
          <c:tx>
            <c:v>2.05</c:v>
          </c:tx>
          <c:spPr>
            <a:ln w="9525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2014 CPT'!$H$4:$H$5</c:f>
              <c:numCache>
                <c:formatCode>General</c:formatCode>
                <c:ptCount val="2"/>
                <c:pt idx="0">
                  <c:v>2.0499999999999998</c:v>
                </c:pt>
                <c:pt idx="1">
                  <c:v>2.0499999999999998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8-71A3-4BEE-B2FE-0294DB85950B}"/>
            </c:ext>
          </c:extLst>
        </c:ser>
        <c:ser>
          <c:idx val="25"/>
          <c:order val="25"/>
          <c:tx>
            <c:v>2.6</c:v>
          </c:tx>
          <c:marker>
            <c:symbol val="none"/>
          </c:marker>
          <c:xVal>
            <c:numRef>
              <c:f>'2014 CPT'!$I$4:$I$5</c:f>
              <c:numCache>
                <c:formatCode>General</c:formatCode>
                <c:ptCount val="2"/>
                <c:pt idx="0">
                  <c:v>2.6</c:v>
                </c:pt>
                <c:pt idx="1">
                  <c:v>2.6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9-71A3-4BEE-B2FE-0294DB85950B}"/>
            </c:ext>
          </c:extLst>
        </c:ser>
        <c:ser>
          <c:idx val="26"/>
          <c:order val="26"/>
          <c:tx>
            <c:v>2.95</c:v>
          </c:tx>
          <c:marker>
            <c:symbol val="none"/>
          </c:marker>
          <c:xVal>
            <c:numRef>
              <c:f>'2014 CPT'!$J$4:$J$5</c:f>
              <c:numCache>
                <c:formatCode>General</c:formatCode>
                <c:ptCount val="2"/>
                <c:pt idx="0">
                  <c:v>2.95</c:v>
                </c:pt>
                <c:pt idx="1">
                  <c:v>2.95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A-71A3-4BEE-B2FE-0294DB85950B}"/>
            </c:ext>
          </c:extLst>
        </c:ser>
        <c:ser>
          <c:idx val="27"/>
          <c:order val="27"/>
          <c:tx>
            <c:v>3.6</c:v>
          </c:tx>
          <c:marker>
            <c:symbol val="none"/>
          </c:marker>
          <c:xVal>
            <c:numRef>
              <c:f>'2014 CPT'!$K$4:$K$5</c:f>
              <c:numCache>
                <c:formatCode>General</c:formatCode>
                <c:ptCount val="2"/>
                <c:pt idx="0">
                  <c:v>3.6</c:v>
                </c:pt>
                <c:pt idx="1">
                  <c:v>3.6</c:v>
                </c:pt>
              </c:numCache>
            </c:numRef>
          </c:xVal>
          <c:yVal>
            <c:numRef>
              <c:f>'2014 CPT'!$F$4:$F$5</c:f>
              <c:numCache>
                <c:formatCode>General</c:formatCode>
                <c:ptCount val="2"/>
                <c:pt idx="0">
                  <c:v>1.2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B-71A3-4BEE-B2FE-0294DB8595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5253120"/>
        <c:axId val="85259776"/>
      </c:scatterChart>
      <c:valAx>
        <c:axId val="85253120"/>
        <c:scaling>
          <c:orientation val="minMax"/>
          <c:max val="4"/>
          <c:min val="1"/>
        </c:scaling>
        <c:delete val="0"/>
        <c:axPos val="b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CPT Material Index, I</a:t>
                </a:r>
                <a:r>
                  <a:rPr lang="en-US" sz="2400" b="0" i="0" u="none" strike="noStrike" baseline="-25000">
                    <a:solidFill>
                      <a:srgbClr val="000000"/>
                    </a:solidFill>
                    <a:latin typeface="Arial"/>
                    <a:cs typeface="Arial"/>
                  </a:rPr>
                  <a:t>c</a:t>
                </a:r>
              </a:p>
            </c:rich>
          </c:tx>
          <c:layout>
            <c:manualLayout>
              <c:xMode val="edge"/>
              <c:yMode val="edge"/>
              <c:x val="0.19454588384881444"/>
              <c:y val="0.8953354104527232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5259776"/>
        <c:crossesAt val="0.4"/>
        <c:crossBetween val="midCat"/>
      </c:valAx>
      <c:valAx>
        <c:axId val="85259776"/>
        <c:scaling>
          <c:orientation val="minMax"/>
          <c:max val="1.2"/>
          <c:min val="0.5"/>
        </c:scaling>
        <c:delete val="0"/>
        <c:axPos val="l"/>
        <c:title>
          <c:tx>
            <c:rich>
              <a:bodyPr/>
              <a:lstStyle/>
              <a:p>
                <a:pPr>
                  <a:defRPr sz="24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4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Yield Stress Exponent, </a:t>
                </a:r>
                <a:r>
                  <a:rPr lang="en-US" sz="2400" b="0" i="1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m'</a:t>
                </a:r>
              </a:p>
            </c:rich>
          </c:tx>
          <c:layout>
            <c:manualLayout>
              <c:xMode val="edge"/>
              <c:yMode val="edge"/>
              <c:x val="1.8324867441293278E-2"/>
              <c:y val="0.1542363736535137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5253120"/>
        <c:crossesAt val="1"/>
        <c:crossBetween val="midCat"/>
        <c:majorUnit val="0.1"/>
        <c:minorUnit val="2.0000000000000011E-2"/>
      </c:valAx>
      <c:spPr>
        <a:solidFill>
          <a:srgbClr val="FFFFFF"/>
        </a:solidFill>
        <a:ln w="25400">
          <a:solidFill>
            <a:srgbClr val="000000"/>
          </a:solidFill>
          <a:prstDash val="solid"/>
        </a:ln>
      </c:spPr>
    </c:plotArea>
    <c:legend>
      <c:legendPos val="r"/>
      <c:legendEntry>
        <c:idx val="0"/>
        <c:delete val="1"/>
      </c:legendEntry>
      <c:legendEntry>
        <c:idx val="23"/>
        <c:delete val="1"/>
      </c:legendEntry>
      <c:legendEntry>
        <c:idx val="24"/>
        <c:delete val="1"/>
      </c:legendEntry>
      <c:legendEntry>
        <c:idx val="25"/>
        <c:delete val="1"/>
      </c:legendEntry>
      <c:legendEntry>
        <c:idx val="26"/>
        <c:delete val="1"/>
      </c:legendEntry>
      <c:legendEntry>
        <c:idx val="27"/>
        <c:delete val="1"/>
      </c:legendEntry>
      <c:layout>
        <c:manualLayout>
          <c:xMode val="edge"/>
          <c:yMode val="edge"/>
          <c:x val="0.66415776754265798"/>
          <c:y val="1.8114444212246138E-2"/>
          <c:w val="0.25584145150239257"/>
          <c:h val="0.94655508482626294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4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019819403445431"/>
          <c:y val="4.3149438445681303E-2"/>
          <c:w val="0.72673337594115095"/>
          <c:h val="0.76504021833888469"/>
        </c:manualLayout>
      </c:layout>
      <c:scatterChart>
        <c:scatterStyle val="lineMarker"/>
        <c:varyColors val="0"/>
        <c:ser>
          <c:idx val="0"/>
          <c:order val="0"/>
          <c:tx>
            <c:v>Bq = 0.1</c:v>
          </c:tx>
          <c:spPr>
            <a:ln w="28575">
              <a:noFill/>
            </a:ln>
          </c:spPr>
          <c:marker>
            <c:symbol val="square"/>
            <c:size val="6"/>
            <c:spPr>
              <a:solidFill>
                <a:srgbClr val="FF66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I$12:$I$60</c:f>
              <c:numCache>
                <c:formatCode>0.000</c:formatCode>
                <c:ptCount val="49"/>
                <c:pt idx="0">
                  <c:v>2.4428175182689427</c:v>
                </c:pt>
                <c:pt idx="1">
                  <c:v>2.7302501310387495</c:v>
                </c:pt>
                <c:pt idx="2">
                  <c:v>3.0428222904656366</c:v>
                </c:pt>
                <c:pt idx="3">
                  <c:v>3.3831839751902155</c:v>
                </c:pt>
                <c:pt idx="4">
                  <c:v>3.7543168191235683</c:v>
                </c:pt>
                <c:pt idx="5">
                  <c:v>4.1595823650886681</c:v>
                </c:pt>
                <c:pt idx="6">
                  <c:v>4.6027783895799894</c:v>
                </c:pt>
                <c:pt idx="7">
                  <c:v>5.0882048277310483</c:v>
                </c:pt>
                <c:pt idx="8">
                  <c:v>5.6207411524808775</c:v>
                </c:pt>
                <c:pt idx="9">
                  <c:v>6.2059374635676221</c:v>
                </c:pt>
                <c:pt idx="10">
                  <c:v>6.8501220403509864</c:v>
                </c:pt>
                <c:pt idx="11">
                  <c:v>7.5605287332946496</c:v>
                </c:pt>
                <c:pt idx="12">
                  <c:v>8.345448345446135</c:v>
                </c:pt>
                <c:pt idx="13">
                  <c:v>9.2144091305478124</c:v>
                </c:pt>
                <c:pt idx="14">
                  <c:v>10.178392764718618</c:v>
                </c:pt>
                <c:pt idx="15">
                  <c:v>11.250093707640024</c:v>
                </c:pt>
                <c:pt idx="16">
                  <c:v>12.444231853923785</c:v>
                </c:pt>
                <c:pt idx="17">
                  <c:v>13.777930914386483</c:v>
                </c:pt>
                <c:pt idx="18">
                  <c:v>15.271178231526616</c:v>
                </c:pt>
                <c:pt idx="19">
                  <c:v>16.947385952959671</c:v>
                </c:pt>
                <c:pt idx="20">
                  <c:v>18.834078970039108</c:v>
                </c:pt>
                <c:pt idx="21">
                  <c:v>20.963742195603874</c:v>
                </c:pt>
                <c:pt idx="22" formatCode="0.00">
                  <c:v>23.374869177020482</c:v>
                </c:pt>
                <c:pt idx="23" formatCode="0.00">
                  <c:v>26.113266504949785</c:v>
                </c:pt>
                <c:pt idx="24" formatCode="0.00">
                  <c:v>29.233685073224446</c:v>
                </c:pt>
                <c:pt idx="25" formatCode="0.00">
                  <c:v>32.801871488914152</c:v>
                </c:pt>
                <c:pt idx="26" formatCode="0.00">
                  <c:v>36.897162957274787</c:v>
                </c:pt>
                <c:pt idx="27" formatCode="0.00">
                  <c:v>41.615789795703691</c:v>
                </c:pt>
                <c:pt idx="28" formatCode="0.00">
                  <c:v>47.075105681166185</c:v>
                </c:pt>
                <c:pt idx="29" formatCode="0.00">
                  <c:v>53.419043029024451</c:v>
                </c:pt>
                <c:pt idx="30" formatCode="0.00">
                  <c:v>60.825198589305764</c:v>
                </c:pt>
                <c:pt idx="31" formatCode="0.00">
                  <c:v>69.514105725111321</c:v>
                </c:pt>
                <c:pt idx="32" formatCode="0.00">
                  <c:v>79.761464638172384</c:v>
                </c:pt>
                <c:pt idx="33" formatCode="0.00">
                  <c:v>91.914409625431261</c:v>
                </c:pt>
                <c:pt idx="34" formatCode="0.00">
                  <c:v>106.41333818864344</c:v>
                </c:pt>
                <c:pt idx="35" formatCode="0.00">
                  <c:v>123.82147941074797</c:v>
                </c:pt>
                <c:pt idx="36" formatCode="0.00">
                  <c:v>144.86534563074358</c:v>
                </c:pt>
                <c:pt idx="37" formatCode="0.00">
                  <c:v>170.49066094591427</c:v>
                </c:pt>
                <c:pt idx="38" formatCode="0.00">
                  <c:v>201.94056225095707</c:v>
                </c:pt>
                <c:pt idx="39" formatCode="0.00">
                  <c:v>240.86626098490302</c:v>
                </c:pt>
                <c:pt idx="40" formatCode="0.00">
                  <c:v>289.48565758422484</c:v>
                </c:pt>
                <c:pt idx="41" formatCode="0.00">
                  <c:v>350.81382427718034</c:v>
                </c:pt>
                <c:pt idx="42" formatCode="0.00">
                  <c:v>429.00287723635728</c:v>
                </c:pt>
                <c:pt idx="43" formatCode="0.00">
                  <c:v>529.85113267954262</c:v>
                </c:pt>
                <c:pt idx="44" formatCode="0.00">
                  <c:v>661.57895091596902</c:v>
                </c:pt>
                <c:pt idx="45" formatCode="0.00">
                  <c:v>836.03287512383281</c:v>
                </c:pt>
                <c:pt idx="46" formatCode="0.00">
                  <c:v>1070.5920483091429</c:v>
                </c:pt>
                <c:pt idx="47" formatCode="0.00">
                  <c:v>1391.2523982263722</c:v>
                </c:pt>
                <c:pt idx="48" formatCode="0.00">
                  <c:v>1837.73499007760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988-4C16-9A43-42321A73A802}"/>
            </c:ext>
          </c:extLst>
        </c:ser>
        <c:ser>
          <c:idx val="1"/>
          <c:order val="1"/>
          <c:tx>
            <c:v>Bq = 0.2</c:v>
          </c:tx>
          <c:spPr>
            <a:ln w="28575">
              <a:noFill/>
            </a:ln>
          </c:spPr>
          <c:marker>
            <c:symbol val="circle"/>
            <c:size val="6"/>
            <c:spPr>
              <a:solidFill>
                <a:srgbClr val="FF9900"/>
              </a:solidFill>
              <a:ln>
                <a:solidFill>
                  <a:srgbClr val="9933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J$12:$J$60</c:f>
              <c:numCache>
                <c:formatCode>0.000</c:formatCode>
                <c:ptCount val="49"/>
                <c:pt idx="0">
                  <c:v>2.0890979079356642</c:v>
                </c:pt>
                <c:pt idx="1">
                  <c:v>2.3113413302213321</c:v>
                </c:pt>
                <c:pt idx="2">
                  <c:v>2.5500894071231506</c:v>
                </c:pt>
                <c:pt idx="3">
                  <c:v>2.8070202568198388</c:v>
                </c:pt>
                <c:pt idx="4">
                  <c:v>3.0840148025216756</c:v>
                </c:pt>
                <c:pt idx="5">
                  <c:v>3.3831854522441049</c:v>
                </c:pt>
                <c:pt idx="6">
                  <c:v>3.7069095043983302</c:v>
                </c:pt>
                <c:pt idx="7">
                  <c:v>4.0578681597103703</c:v>
                </c:pt>
                <c:pt idx="8">
                  <c:v>4.4390922050426793</c:v>
                </c:pt>
                <c:pt idx="9">
                  <c:v>4.8540156630200082</c:v>
                </c:pt>
                <c:pt idx="10">
                  <c:v>5.3065389841354769</c:v>
                </c:pt>
                <c:pt idx="11">
                  <c:v>5.8011037095903131</c:v>
                </c:pt>
                <c:pt idx="12">
                  <c:v>6.3427809720151451</c:v>
                </c:pt>
                <c:pt idx="13">
                  <c:v>6.9373767514198841</c:v>
                </c:pt>
                <c:pt idx="14">
                  <c:v>7.5915574964526318</c:v>
                </c:pt>
                <c:pt idx="15">
                  <c:v>8.3130005971768632</c:v>
                </c:pt>
                <c:pt idx="16">
                  <c:v>9.110575308842229</c:v>
                </c:pt>
                <c:pt idx="17">
                  <c:v>9.9945611475896108</c:v>
                </c:pt>
                <c:pt idx="18">
                  <c:v>10.976912603188291</c:v>
                </c:pt>
                <c:pt idx="19">
                  <c:v>12.071581367126731</c:v>
                </c:pt>
                <c:pt idx="20">
                  <c:v>13.294910326708861</c:v>
                </c:pt>
                <c:pt idx="21">
                  <c:v>14.666117557470452</c:v>
                </c:pt>
                <c:pt idx="22" formatCode="0.00">
                  <c:v>16.207893770981741</c:v>
                </c:pt>
                <c:pt idx="23" formatCode="0.00">
                  <c:v>17.947143573450322</c:v>
                </c:pt>
                <c:pt idx="24" formatCode="0.00">
                  <c:v>19.915910057382817</c:v>
                </c:pt>
                <c:pt idx="25" formatCode="0.00">
                  <c:v>22.152534512066349</c:v>
                </c:pt>
                <c:pt idx="26" formatCode="0.00">
                  <c:v>24.703119560615409</c:v>
                </c:pt>
                <c:pt idx="27" formatCode="0.00">
                  <c:v>27.623386454891715</c:v>
                </c:pt>
                <c:pt idx="28" formatCode="0.00">
                  <c:v>30.981047928187419</c:v>
                </c:pt>
                <c:pt idx="29" formatCode="0.00">
                  <c:v>34.858860291093123</c:v>
                </c:pt>
                <c:pt idx="30" formatCode="0.00">
                  <c:v>39.358577255414886</c:v>
                </c:pt>
                <c:pt idx="31" formatCode="0.00">
                  <c:v>44.606110465496783</c:v>
                </c:pt>
                <c:pt idx="32" formatCode="0.00">
                  <c:v>50.758318544672221</c:v>
                </c:pt>
                <c:pt idx="33" formatCode="0.00">
                  <c:v>58.012013558252626</c:v>
                </c:pt>
                <c:pt idx="34" formatCode="0.00">
                  <c:v>66.616015281699617</c:v>
                </c:pt>
                <c:pt idx="35" formatCode="0.00">
                  <c:v>76.887436523721746</c:v>
                </c:pt>
                <c:pt idx="36" formatCode="0.00">
                  <c:v>89.233904384567438</c:v>
                </c:pt>
                <c:pt idx="37" formatCode="0.00">
                  <c:v>104.18420300341903</c:v>
                </c:pt>
                <c:pt idx="38" formatCode="0.00">
                  <c:v>122.43100706394384</c:v>
                </c:pt>
                <c:pt idx="39" formatCode="0.00">
                  <c:v>144.89119523439788</c:v>
                </c:pt>
                <c:pt idx="40" formatCode="0.00">
                  <c:v>172.79207234940105</c:v>
                </c:pt>
                <c:pt idx="41" formatCode="0.00">
                  <c:v>207.79633013165375</c:v>
                </c:pt>
                <c:pt idx="42" formatCode="0.00">
                  <c:v>252.18583151633112</c:v>
                </c:pt>
                <c:pt idx="43" formatCode="0.00">
                  <c:v>309.13621084288587</c:v>
                </c:pt>
                <c:pt idx="44" formatCode="0.00">
                  <c:v>383.13420469968577</c:v>
                </c:pt>
                <c:pt idx="45" formatCode="0.00">
                  <c:v>480.62366005408359</c:v>
                </c:pt>
                <c:pt idx="46" formatCode="0.00">
                  <c:v>611.02561373249114</c:v>
                </c:pt>
                <c:pt idx="47" formatCode="0.00">
                  <c:v>788.38421946311928</c:v>
                </c:pt>
                <c:pt idx="48" formatCode="0.00">
                  <c:v>1034.08571890676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988-4C16-9A43-42321A73A802}"/>
            </c:ext>
          </c:extLst>
        </c:ser>
        <c:ser>
          <c:idx val="2"/>
          <c:order val="2"/>
          <c:tx>
            <c:v>Bq = 0.4</c:v>
          </c:tx>
          <c:spPr>
            <a:ln w="28575">
              <a:noFill/>
            </a:ln>
          </c:spPr>
          <c:marker>
            <c:symbol val="diamond"/>
            <c:size val="6"/>
            <c:spPr>
              <a:solidFill>
                <a:srgbClr val="CC99FF"/>
              </a:solidFill>
              <a:ln>
                <a:solidFill>
                  <a:srgbClr val="80008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K$12:$K$60</c:f>
              <c:numCache>
                <c:formatCode>0.000</c:formatCode>
                <c:ptCount val="49"/>
                <c:pt idx="0">
                  <c:v>1.6199584318986922</c:v>
                </c:pt>
                <c:pt idx="1">
                  <c:v>1.7686155203627614</c:v>
                </c:pt>
                <c:pt idx="2">
                  <c:v>1.9262447919782699</c:v>
                </c:pt>
                <c:pt idx="3">
                  <c:v>2.093846776777053</c:v>
                </c:pt>
                <c:pt idx="4">
                  <c:v>2.2725316013975352</c:v>
                </c:pt>
                <c:pt idx="5">
                  <c:v>2.4635349765126349</c:v>
                </c:pt>
                <c:pt idx="6">
                  <c:v>2.6682367410147525</c:v>
                </c:pt>
                <c:pt idx="7">
                  <c:v>2.8881824375139469</c:v>
                </c:pt>
                <c:pt idx="8">
                  <c:v>3.1251084931503783</c:v>
                </c:pt>
                <c:pt idx="9">
                  <c:v>3.3809717021391021</c:v>
                </c:pt>
                <c:pt idx="10">
                  <c:v>3.6579838578024568</c:v>
                </c:pt>
                <c:pt idx="11">
                  <c:v>3.9586525697242689</c:v>
                </c:pt>
                <c:pt idx="12">
                  <c:v>4.2858295358937308</c:v>
                </c:pt>
                <c:pt idx="13">
                  <c:v>4.642767832992404</c:v>
                </c:pt>
                <c:pt idx="14">
                  <c:v>5.0331901568269597</c:v>
                </c:pt>
                <c:pt idx="15">
                  <c:v>5.4613704109038661</c:v>
                </c:pt>
                <c:pt idx="16">
                  <c:v>5.9322316326364746</c:v>
                </c:pt>
                <c:pt idx="17">
                  <c:v>6.451464001128743</c:v>
                </c:pt>
                <c:pt idx="18">
                  <c:v>7.0256676376574969</c:v>
                </c:pt>
                <c:pt idx="19">
                  <c:v>7.662526156370558</c:v>
                </c:pt>
                <c:pt idx="20">
                  <c:v>8.3710185377197881</c:v>
                </c:pt>
                <c:pt idx="21">
                  <c:v>9.1616790016750524</c:v>
                </c:pt>
                <c:pt idx="22" formatCode="0.00">
                  <c:v>10.046917316460052</c:v>
                </c:pt>
                <c:pt idx="23" formatCode="0.00">
                  <c:v>11.041415617119437</c:v>
                </c:pt>
                <c:pt idx="24" formatCode="0.00">
                  <c:v>12.162622638281974</c:v>
                </c:pt>
                <c:pt idx="25" formatCode="0.00">
                  <c:v>13.431372720435244</c:v>
                </c:pt>
                <c:pt idx="26" formatCode="0.00">
                  <c:v>14.87266563635472</c:v>
                </c:pt>
                <c:pt idx="27" formatCode="0.00">
                  <c:v>16.516655062384899</c:v>
                </c:pt>
                <c:pt idx="28" formatCode="0.00">
                  <c:v>18.399909611163011</c:v>
                </c:pt>
                <c:pt idx="29" formatCode="0.00">
                  <c:v>20.567032506426656</c:v>
                </c:pt>
                <c:pt idx="30" formatCode="0.00">
                  <c:v>23.072756768014909</c:v>
                </c:pt>
                <c:pt idx="31" formatCode="0.00">
                  <c:v>25.984675923963319</c:v>
                </c:pt>
                <c:pt idx="32" formatCode="0.00">
                  <c:v>29.386831309386729</c:v>
                </c:pt>
                <c:pt idx="33" formatCode="0.00">
                  <c:v>33.384464226215172</c:v>
                </c:pt>
                <c:pt idx="34" formatCode="0.00">
                  <c:v>38.110367148836367</c:v>
                </c:pt>
                <c:pt idx="35" formatCode="0.00">
                  <c:v>43.7334519474337</c:v>
                </c:pt>
                <c:pt idx="36" formatCode="0.00">
                  <c:v>50.47042450330148</c:v>
                </c:pt>
                <c:pt idx="37" formatCode="0.00">
                  <c:v>58.601860842062955</c:v>
                </c:pt>
                <c:pt idx="38" formatCode="0.00">
                  <c:v>68.494594489313812</c:v>
                </c:pt>
                <c:pt idx="39" formatCode="0.00">
                  <c:v>80.633268636836306</c:v>
                </c:pt>
                <c:pt idx="40" formatCode="0.00">
                  <c:v>95.665377899984492</c:v>
                </c:pt>
                <c:pt idx="41" formatCode="0.00">
                  <c:v>114.46645389864565</c:v>
                </c:pt>
                <c:pt idx="42" formatCode="0.00">
                  <c:v>138.23579980091773</c:v>
                </c:pt>
                <c:pt idx="43" formatCode="0.00">
                  <c:v>168.63932832538003</c:v>
                </c:pt>
                <c:pt idx="44" formatCode="0.00">
                  <c:v>208.02633551071594</c:v>
                </c:pt>
                <c:pt idx="45" formatCode="0.00">
                  <c:v>259.76458047410773</c:v>
                </c:pt>
                <c:pt idx="46" formatCode="0.00">
                  <c:v>328.76864416488633</c:v>
                </c:pt>
                <c:pt idx="47" formatCode="0.00">
                  <c:v>422.35124569644597</c:v>
                </c:pt>
                <c:pt idx="48" formatCode="0.00">
                  <c:v>551.627579380911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988-4C16-9A43-42321A73A802}"/>
            </c:ext>
          </c:extLst>
        </c:ser>
        <c:ser>
          <c:idx val="3"/>
          <c:order val="3"/>
          <c:tx>
            <c:v>Bq = 0.6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8080"/>
              </a:solidFill>
              <a:ln>
                <a:solidFill>
                  <a:srgbClr val="FF99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L$12:$L$60</c:f>
              <c:numCache>
                <c:formatCode>0.000</c:formatCode>
                <c:ptCount val="49"/>
                <c:pt idx="0">
                  <c:v>1.3228841827676521</c:v>
                </c:pt>
                <c:pt idx="1">
                  <c:v>1.4322978223178426</c:v>
                </c:pt>
                <c:pt idx="2">
                  <c:v>1.5476365939200698</c:v>
                </c:pt>
                <c:pt idx="3">
                  <c:v>1.6696439901993618</c:v>
                </c:pt>
                <c:pt idx="4">
                  <c:v>1.7991335360328715</c:v>
                </c:pt>
                <c:pt idx="5">
                  <c:v>1.9370005812778883</c:v>
                </c:pt>
                <c:pt idx="6">
                  <c:v>2.0842357327577092</c:v>
                </c:pt>
                <c:pt idx="7">
                  <c:v>2.2419402683129523</c:v>
                </c:pt>
                <c:pt idx="8">
                  <c:v>2.4113439405554264</c:v>
                </c:pt>
                <c:pt idx="9">
                  <c:v>2.5938256589863351</c:v>
                </c:pt>
                <c:pt idx="10">
                  <c:v>2.7909376403045503</c:v>
                </c:pt>
                <c:pt idx="11">
                  <c:v>3.0044337431345864</c:v>
                </c:pt>
                <c:pt idx="12">
                  <c:v>3.2363028616524598</c:v>
                </c:pt>
                <c:pt idx="13">
                  <c:v>3.4888084512564133</c:v>
                </c:pt>
                <c:pt idx="14">
                  <c:v>3.7645355096929629</c:v>
                </c:pt>
                <c:pt idx="15">
                  <c:v>4.0664466535291206</c:v>
                </c:pt>
                <c:pt idx="16">
                  <c:v>4.3979493317832841</c:v>
                </c:pt>
                <c:pt idx="17">
                  <c:v>4.7629767312927216</c:v>
                </c:pt>
                <c:pt idx="18">
                  <c:v>5.1660855857533674</c:v>
                </c:pt>
                <c:pt idx="19">
                  <c:v>5.6125749474081541</c:v>
                </c:pt>
                <c:pt idx="20">
                  <c:v>6.1086310776881003</c:v>
                </c:pt>
                <c:pt idx="21">
                  <c:v>6.6615050426896421</c:v>
                </c:pt>
                <c:pt idx="22" formatCode="0.00">
                  <c:v>7.2797314727752029</c:v>
                </c:pt>
                <c:pt idx="23" formatCode="0.00">
                  <c:v>7.9733994157223105</c:v>
                </c:pt>
                <c:pt idx="24" formatCode="0.00">
                  <c:v>8.7544894907698509</c:v>
                </c:pt>
                <c:pt idx="25" formatCode="0.00">
                  <c:v>9.6372959300708914</c:v>
                </c:pt>
                <c:pt idx="26" formatCode="0.00">
                  <c:v>10.638957985649224</c:v>
                </c:pt>
                <c:pt idx="27" formatCode="0.00">
                  <c:v>11.780133164790961</c:v>
                </c:pt>
                <c:pt idx="28" formatCode="0.00">
                  <c:v>13.085855662269818</c:v>
                </c:pt>
                <c:pt idx="29" formatCode="0.00">
                  <c:v>14.586638372972926</c:v>
                </c:pt>
                <c:pt idx="30" formatCode="0.00">
                  <c:v>16.319897718123336</c:v>
                </c:pt>
                <c:pt idx="31" formatCode="0.00">
                  <c:v>18.331809728585309</c:v>
                </c:pt>
                <c:pt idx="32" formatCode="0.00">
                  <c:v>20.679747137692534</c:v>
                </c:pt>
                <c:pt idx="33" formatCode="0.00">
                  <c:v>23.4355062344328</c:v>
                </c:pt>
                <c:pt idx="34" formatCode="0.00">
                  <c:v>26.68961737258044</c:v>
                </c:pt>
                <c:pt idx="35" formatCode="0.00">
                  <c:v>30.557157268221108</c:v>
                </c:pt>
                <c:pt idx="36" formatCode="0.00">
                  <c:v>35.185664615009706</c:v>
                </c:pt>
                <c:pt idx="37" formatCode="0.00">
                  <c:v>40.766034628296808</c:v>
                </c:pt>
                <c:pt idx="38" formatCode="0.00">
                  <c:v>47.547683120545301</c:v>
                </c:pt>
                <c:pt idx="39" formatCode="0.00">
                  <c:v>55.859907830902728</c:v>
                </c:pt>
                <c:pt idx="40" formatCode="0.00">
                  <c:v>66.142367422665771</c:v>
                </c:pt>
                <c:pt idx="41" formatCode="0.00">
                  <c:v>78.989169791879107</c:v>
                </c:pt>
                <c:pt idx="42" formatCode="0.00">
                  <c:v>95.213590415354346</c:v>
                </c:pt>
                <c:pt idx="43" formatCode="0.00">
                  <c:v>115.9445862135683</c:v>
                </c:pt>
                <c:pt idx="44" formatCode="0.00">
                  <c:v>142.77319525074915</c:v>
                </c:pt>
                <c:pt idx="45" formatCode="0.00">
                  <c:v>177.97872472957613</c:v>
                </c:pt>
                <c:pt idx="46" formatCode="0.00">
                  <c:v>224.88523377978092</c:v>
                </c:pt>
                <c:pt idx="47" formatCode="0.00">
                  <c:v>288.43563586062112</c:v>
                </c:pt>
                <c:pt idx="48" formatCode="0.00">
                  <c:v>376.1382823326065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988-4C16-9A43-42321A73A802}"/>
            </c:ext>
          </c:extLst>
        </c:ser>
        <c:ser>
          <c:idx val="4"/>
          <c:order val="4"/>
          <c:tx>
            <c:v>Bq = 0.8</c:v>
          </c:tx>
          <c:spPr>
            <a:ln w="28575">
              <a:noFill/>
            </a:ln>
          </c:spPr>
          <c:marker>
            <c:symbol val="triangle"/>
            <c:size val="6"/>
            <c:spPr>
              <a:solidFill>
                <a:srgbClr val="339966"/>
              </a:solidFill>
              <a:ln>
                <a:solidFill>
                  <a:srgbClr val="008080"/>
                </a:solidFill>
                <a:prstDash val="solid"/>
              </a:ln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M$12:$M$60</c:f>
              <c:numCache>
                <c:formatCode>0.000</c:formatCode>
                <c:ptCount val="49"/>
                <c:pt idx="0">
                  <c:v>1.1178825522936566</c:v>
                </c:pt>
                <c:pt idx="1">
                  <c:v>1.2034510815736952</c:v>
                </c:pt>
                <c:pt idx="2">
                  <c:v>1.2934130470795675</c:v>
                </c:pt>
                <c:pt idx="3">
                  <c:v>1.3883677025747234</c:v>
                </c:pt>
                <c:pt idx="4">
                  <c:v>1.4889630514789394</c:v>
                </c:pt>
                <c:pt idx="5">
                  <c:v>1.5959056758321049</c:v>
                </c:pt>
                <c:pt idx="6">
                  <c:v>1.7099716526951729</c:v>
                </c:pt>
                <c:pt idx="7">
                  <c:v>1.8320188515536233</c:v>
                </c:pt>
                <c:pt idx="8">
                  <c:v>1.9630009481267905</c:v>
                </c:pt>
                <c:pt idx="9">
                  <c:v>2.103983545863342</c:v>
                </c:pt>
                <c:pt idx="10">
                  <c:v>2.2561628688599722</c:v>
                </c:pt>
                <c:pt idx="11">
                  <c:v>2.420887582514279</c:v>
                </c:pt>
                <c:pt idx="12">
                  <c:v>2.5996844156758847</c:v>
                </c:pt>
                <c:pt idx="13">
                  <c:v>2.7942884067081741</c:v>
                </c:pt>
                <c:pt idx="14">
                  <c:v>3.00667878404477</c:v>
                </c:pt>
                <c:pt idx="15">
                  <c:v>3.2391217304899813</c:v>
                </c:pt>
                <c:pt idx="16">
                  <c:v>3.4942215841474469</c:v>
                </c:pt>
                <c:pt idx="17">
                  <c:v>3.774982416633911</c:v>
                </c:pt>
                <c:pt idx="18">
                  <c:v>4.0848824266397177</c:v>
                </c:pt>
                <c:pt idx="19">
                  <c:v>4.4279642280155516</c:v>
                </c:pt>
                <c:pt idx="20">
                  <c:v>4.8089449422161934</c:v>
                </c:pt>
                <c:pt idx="21">
                  <c:v>5.2333510870905133</c:v>
                </c:pt>
                <c:pt idx="22" formatCode="0.00">
                  <c:v>5.7076846720326673</c:v>
                </c:pt>
                <c:pt idx="23" formatCode="0.00">
                  <c:v>6.23962877900943</c:v>
                </c:pt>
                <c:pt idx="24" formatCode="0.00">
                  <c:v>6.8383033894978489</c:v>
                </c:pt>
                <c:pt idx="25" formatCode="0.00">
                  <c:v>7.5145855307149629</c:v>
                </c:pt>
                <c:pt idx="26" formatCode="0.00">
                  <c:v>8.2815122714548774</c:v>
                </c:pt>
                <c:pt idx="27" formatCode="0.00">
                  <c:v>9.1547911372590676</c:v>
                </c:pt>
                <c:pt idx="28" formatCode="0.00">
                  <c:v>10.15345076164567</c:v>
                </c:pt>
                <c:pt idx="29" formatCode="0.00">
                  <c:v>11.300675942946173</c:v>
                </c:pt>
                <c:pt idx="30" formatCode="0.00">
                  <c:v>12.624887037640773</c:v>
                </c:pt>
                <c:pt idx="31" formatCode="0.00">
                  <c:v>14.161145698667198</c:v>
                </c:pt>
                <c:pt idx="32" formatCode="0.00">
                  <c:v>15.953000183400926</c:v>
                </c:pt>
                <c:pt idx="33" formatCode="0.00">
                  <c:v>18.054928031548819</c:v>
                </c:pt>
                <c:pt idx="34" formatCode="0.00">
                  <c:v>20.535598231497111</c:v>
                </c:pt>
                <c:pt idx="35" formatCode="0.00">
                  <c:v>23.482268824830907</c:v>
                </c:pt>
                <c:pt idx="36" formatCode="0.00">
                  <c:v>27.006774385646349</c:v>
                </c:pt>
                <c:pt idx="37" formatCode="0.00">
                  <c:v>31.253764738136297</c:v>
                </c:pt>
                <c:pt idx="38" formatCode="0.00">
                  <c:v>36.412169529163243</c:v>
                </c:pt>
                <c:pt idx="39" formatCode="0.00">
                  <c:v>42.731344109656924</c:v>
                </c:pt>
                <c:pt idx="40" formatCode="0.00">
                  <c:v>50.544101227811083</c:v>
                </c:pt>
                <c:pt idx="41" formatCode="0.00">
                  <c:v>60.300018411893035</c:v>
                </c:pt>
                <c:pt idx="42" formatCode="0.00">
                  <c:v>72.614318573047456</c:v>
                </c:pt>
                <c:pt idx="43" formatCode="0.00">
                  <c:v>88.340747104132802</c:v>
                </c:pt>
                <c:pt idx="44" formatCode="0.00">
                  <c:v>108.68209013285717</c:v>
                </c:pt>
                <c:pt idx="45" formatCode="0.00">
                  <c:v>135.36088337214076</c:v>
                </c:pt>
                <c:pt idx="46" formatCode="0.00">
                  <c:v>170.88839085574952</c:v>
                </c:pt>
                <c:pt idx="47" formatCode="0.00">
                  <c:v>218.99767871737333</c:v>
                </c:pt>
                <c:pt idx="48" formatCode="0.00">
                  <c:v>285.357494677581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988-4C16-9A43-42321A73A802}"/>
            </c:ext>
          </c:extLst>
        </c:ser>
        <c:ser>
          <c:idx val="5"/>
          <c:order val="5"/>
          <c:tx>
            <c:v>Bq = 1.0</c:v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rgbClr val="1A24EA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A!$A$12:$A$60</c:f>
              <c:numCache>
                <c:formatCode>General</c:formatCode>
                <c:ptCount val="49"/>
                <c:pt idx="0">
                  <c:v>15</c:v>
                </c:pt>
                <c:pt idx="1">
                  <c:v>16</c:v>
                </c:pt>
                <c:pt idx="2">
                  <c:v>17</c:v>
                </c:pt>
                <c:pt idx="3">
                  <c:v>18</c:v>
                </c:pt>
                <c:pt idx="4">
                  <c:v>19</c:v>
                </c:pt>
                <c:pt idx="5">
                  <c:v>20</c:v>
                </c:pt>
                <c:pt idx="6">
                  <c:v>21</c:v>
                </c:pt>
                <c:pt idx="7">
                  <c:v>22</c:v>
                </c:pt>
                <c:pt idx="8">
                  <c:v>23</c:v>
                </c:pt>
                <c:pt idx="9">
                  <c:v>24</c:v>
                </c:pt>
                <c:pt idx="10">
                  <c:v>25</c:v>
                </c:pt>
                <c:pt idx="11">
                  <c:v>26</c:v>
                </c:pt>
                <c:pt idx="12">
                  <c:v>27</c:v>
                </c:pt>
                <c:pt idx="13">
                  <c:v>28</c:v>
                </c:pt>
                <c:pt idx="14">
                  <c:v>29</c:v>
                </c:pt>
                <c:pt idx="15">
                  <c:v>30</c:v>
                </c:pt>
                <c:pt idx="16">
                  <c:v>31</c:v>
                </c:pt>
                <c:pt idx="17">
                  <c:v>32</c:v>
                </c:pt>
                <c:pt idx="18">
                  <c:v>33</c:v>
                </c:pt>
                <c:pt idx="19">
                  <c:v>34</c:v>
                </c:pt>
                <c:pt idx="20">
                  <c:v>35</c:v>
                </c:pt>
                <c:pt idx="21">
                  <c:v>36</c:v>
                </c:pt>
                <c:pt idx="22">
                  <c:v>37</c:v>
                </c:pt>
                <c:pt idx="23">
                  <c:v>38</c:v>
                </c:pt>
                <c:pt idx="24">
                  <c:v>39</c:v>
                </c:pt>
                <c:pt idx="25">
                  <c:v>40</c:v>
                </c:pt>
                <c:pt idx="26">
                  <c:v>41</c:v>
                </c:pt>
                <c:pt idx="27">
                  <c:v>42</c:v>
                </c:pt>
                <c:pt idx="28">
                  <c:v>43</c:v>
                </c:pt>
                <c:pt idx="29">
                  <c:v>44</c:v>
                </c:pt>
                <c:pt idx="30">
                  <c:v>45</c:v>
                </c:pt>
                <c:pt idx="31">
                  <c:v>46</c:v>
                </c:pt>
                <c:pt idx="32">
                  <c:v>47</c:v>
                </c:pt>
                <c:pt idx="33">
                  <c:v>48</c:v>
                </c:pt>
                <c:pt idx="34">
                  <c:v>49</c:v>
                </c:pt>
                <c:pt idx="35">
                  <c:v>50</c:v>
                </c:pt>
                <c:pt idx="36">
                  <c:v>51</c:v>
                </c:pt>
                <c:pt idx="37">
                  <c:v>52</c:v>
                </c:pt>
                <c:pt idx="38">
                  <c:v>53</c:v>
                </c:pt>
                <c:pt idx="39">
                  <c:v>54</c:v>
                </c:pt>
                <c:pt idx="40">
                  <c:v>55</c:v>
                </c:pt>
                <c:pt idx="41">
                  <c:v>56</c:v>
                </c:pt>
                <c:pt idx="42">
                  <c:v>57</c:v>
                </c:pt>
                <c:pt idx="43">
                  <c:v>58</c:v>
                </c:pt>
                <c:pt idx="44">
                  <c:v>59</c:v>
                </c:pt>
                <c:pt idx="45">
                  <c:v>60</c:v>
                </c:pt>
                <c:pt idx="46">
                  <c:v>61</c:v>
                </c:pt>
                <c:pt idx="47">
                  <c:v>62</c:v>
                </c:pt>
                <c:pt idx="48">
                  <c:v>63</c:v>
                </c:pt>
              </c:numCache>
            </c:numRef>
          </c:xVal>
          <c:yVal>
            <c:numRef>
              <c:f>A!$N$12:$N$60</c:f>
              <c:numCache>
                <c:formatCode>0.000</c:formatCode>
                <c:ptCount val="49"/>
                <c:pt idx="0">
                  <c:v>0.96789245230548004</c:v>
                </c:pt>
                <c:pt idx="1">
                  <c:v>1.0376582518662654</c:v>
                </c:pt>
                <c:pt idx="2">
                  <c:v>1.1109260466070698</c:v>
                </c:pt>
                <c:pt idx="3">
                  <c:v>1.1881981120091185</c:v>
                </c:pt>
                <c:pt idx="4">
                  <c:v>1.2700129206999524</c:v>
                </c:pt>
                <c:pt idx="5">
                  <c:v>1.3569537535923459</c:v>
                </c:pt>
                <c:pt idx="6">
                  <c:v>1.4496580402264274</c:v>
                </c:pt>
                <c:pt idx="7">
                  <c:v>1.5488277004517172</c:v>
                </c:pt>
                <c:pt idx="8">
                  <c:v>1.6552407842178556</c:v>
                </c:pt>
                <c:pt idx="9">
                  <c:v>1.7697647446671523</c:v>
                </c:pt>
                <c:pt idx="10">
                  <c:v>1.8933717332603166</c:v>
                </c:pt>
                <c:pt idx="11">
                  <c:v>2.0271563766646685</c:v>
                </c:pt>
                <c:pt idx="12">
                  <c:v>2.1723565870734798</c:v>
                </c:pt>
                <c:pt idx="13">
                  <c:v>2.3303780753407355</c:v>
                </c:pt>
                <c:pt idx="14">
                  <c:v>2.5028233863317575</c:v>
                </c:pt>
                <c:pt idx="15">
                  <c:v>2.6915264669057271</c:v>
                </c:pt>
                <c:pt idx="16">
                  <c:v>2.8985940205146794</c:v>
                </c:pt>
                <c:pt idx="17">
                  <c:v>3.1264552138762443</c:v>
                </c:pt>
                <c:pt idx="18">
                  <c:v>3.3779217010098188</c:v>
                </c:pt>
                <c:pt idx="19">
                  <c:v>3.6562604454906467</c:v>
                </c:pt>
                <c:pt idx="20">
                  <c:v>3.9652824898925361</c:v>
                </c:pt>
                <c:pt idx="21">
                  <c:v>4.3094516918689942</c:v>
                </c:pt>
                <c:pt idx="22" formatCode="0.00">
                  <c:v>4.6940185869748969</c:v>
                </c:pt>
                <c:pt idx="23" formatCode="0.00">
                  <c:v>5.1251860420841293</c:v>
                </c:pt>
                <c:pt idx="24" formatCode="0.00">
                  <c:v>5.6103153583548622</c:v>
                </c:pt>
                <c:pt idx="25" formatCode="0.00">
                  <c:v>6.15818414741097</c:v>
                </c:pt>
                <c:pt idx="26" formatCode="0.00">
                  <c:v>6.7793108884965925</c:v>
                </c:pt>
                <c:pt idx="27" formatCode="0.00">
                  <c:v>7.4863659305202104</c:v>
                </c:pt>
                <c:pt idx="28" formatCode="0.00">
                  <c:v>8.2946953334397637</c:v>
                </c:pt>
                <c:pt idx="29" formatCode="0.00">
                  <c:v>9.2229930700541694</c:v>
                </c:pt>
                <c:pt idx="30" formatCode="0.00">
                  <c:v>10.294169778539167</c:v>
                </c:pt>
                <c:pt idx="31" formatCode="0.00">
                  <c:v>11.536484000504249</c:v>
                </c:pt>
                <c:pt idx="32" formatCode="0.00">
                  <c:v>12.985026926024398</c:v>
                </c:pt>
                <c:pt idx="33" formatCode="0.00">
                  <c:v>14.683687485925395</c:v>
                </c:pt>
                <c:pt idx="34" formatCode="0.00">
                  <c:v>16.687776309047859</c:v>
                </c:pt>
                <c:pt idx="35" formatCode="0.00">
                  <c:v>19.067562443824421</c:v>
                </c:pt>
                <c:pt idx="36" formatCode="0.00">
                  <c:v>21.913087988032025</c:v>
                </c:pt>
                <c:pt idx="37" formatCode="0.00">
                  <c:v>25.340791973440218</c:v>
                </c:pt>
                <c:pt idx="38" formatCode="0.00">
                  <c:v>29.502726427859031</c:v>
                </c:pt>
                <c:pt idx="39" formatCode="0.00">
                  <c:v>34.599533657615666</c:v>
                </c:pt>
                <c:pt idx="40" formatCode="0.00">
                  <c:v>40.898955225883213</c:v>
                </c:pt>
                <c:pt idx="41" formatCode="0.00">
                  <c:v>48.762594766651084</c:v>
                </c:pt>
                <c:pt idx="42" formatCode="0.00">
                  <c:v>58.685188140012258</c:v>
                </c:pt>
                <c:pt idx="43" formatCode="0.00">
                  <c:v>71.353143343361822</c:v>
                </c:pt>
                <c:pt idx="44" formatCode="0.00">
                  <c:v>87.733303116885835</c:v>
                </c:pt>
                <c:pt idx="45" formatCode="0.00">
                  <c:v>109.21002909601039</c:v>
                </c:pt>
                <c:pt idx="46" formatCode="0.00">
                  <c:v>137.8011673681734</c:v>
                </c:pt>
                <c:pt idx="47" formatCode="0.00">
                  <c:v>176.50571583850481</c:v>
                </c:pt>
                <c:pt idx="48" formatCode="0.00">
                  <c:v>229.8768347619736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988-4C16-9A43-42321A73A802}"/>
            </c:ext>
          </c:extLst>
        </c:ser>
        <c:ser>
          <c:idx val="6"/>
          <c:order val="6"/>
          <c:tx>
            <c:v>Approx 0.1</c:v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NTH Eff Phi Method'!$L$11:$L$39</c:f>
              <c:numCache>
                <c:formatCode>General</c:formatCode>
                <c:ptCount val="29"/>
                <c:pt idx="0">
                  <c:v>6.4657747887431887</c:v>
                </c:pt>
                <c:pt idx="1">
                  <c:v>13.186742180385595</c:v>
                </c:pt>
                <c:pt idx="2">
                  <c:v>17.118256073066082</c:v>
                </c:pt>
                <c:pt idx="3">
                  <c:v>19.907709572028001</c:v>
                </c:pt>
                <c:pt idx="4">
                  <c:v>22.071377800219526</c:v>
                </c:pt>
                <c:pt idx="5">
                  <c:v>23.839223464708493</c:v>
                </c:pt>
                <c:pt idx="6">
                  <c:v>25.333915676659153</c:v>
                </c:pt>
                <c:pt idx="7">
                  <c:v>26.628676963670408</c:v>
                </c:pt>
                <c:pt idx="8">
                  <c:v>27.770737357388978</c:v>
                </c:pt>
                <c:pt idx="9">
                  <c:v>28.792345191861934</c:v>
                </c:pt>
                <c:pt idx="10">
                  <c:v>30.5601908563509</c:v>
                </c:pt>
                <c:pt idx="11">
                  <c:v>32.054883068301564</c:v>
                </c:pt>
                <c:pt idx="12">
                  <c:v>33.349644355312819</c:v>
                </c:pt>
                <c:pt idx="13">
                  <c:v>34.491704749031385</c:v>
                </c:pt>
                <c:pt idx="14">
                  <c:v>35.513312583504344</c:v>
                </c:pt>
                <c:pt idx="15">
                  <c:v>36.437469282863582</c:v>
                </c:pt>
                <c:pt idx="16">
                  <c:v>37.281158247993304</c:v>
                </c:pt>
                <c:pt idx="17">
                  <c:v>38.057276860750292</c:v>
                </c:pt>
                <c:pt idx="18">
                  <c:v>38.775850459943968</c:v>
                </c:pt>
                <c:pt idx="19">
                  <c:v>39.444826476184829</c:v>
                </c:pt>
                <c:pt idx="20">
                  <c:v>40.939518688135493</c:v>
                </c:pt>
                <c:pt idx="21">
                  <c:v>42.234279975146741</c:v>
                </c:pt>
                <c:pt idx="22">
                  <c:v>43.376340368865321</c:v>
                </c:pt>
                <c:pt idx="23">
                  <c:v>44.397948203338274</c:v>
                </c:pt>
                <c:pt idx="24">
                  <c:v>46.165793867827233</c:v>
                </c:pt>
                <c:pt idx="25">
                  <c:v>47.660486079777904</c:v>
                </c:pt>
                <c:pt idx="26">
                  <c:v>48.955247366789145</c:v>
                </c:pt>
                <c:pt idx="27">
                  <c:v>50.097307760507718</c:v>
                </c:pt>
                <c:pt idx="28">
                  <c:v>51.118915594980677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988-4C16-9A43-42321A73A802}"/>
            </c:ext>
          </c:extLst>
        </c:ser>
        <c:ser>
          <c:idx val="7"/>
          <c:order val="7"/>
          <c:tx>
            <c:v>Approx. 0.2</c:v>
          </c:tx>
          <c:spPr>
            <a:ln w="25400">
              <a:solidFill>
                <a:srgbClr val="FF9900"/>
              </a:solidFill>
              <a:prstDash val="solid"/>
            </a:ln>
          </c:spPr>
          <c:marker>
            <c:symbol val="none"/>
          </c:marker>
          <c:xVal>
            <c:numRef>
              <c:f>'NTH Eff Phi Method'!$M$11:$M$39</c:f>
              <c:numCache>
                <c:formatCode>General</c:formatCode>
                <c:ptCount val="29"/>
                <c:pt idx="0">
                  <c:v>7.8472591943058623</c:v>
                </c:pt>
                <c:pt idx="1">
                  <c:v>15.156233208031201</c:v>
                </c:pt>
                <c:pt idx="2">
                  <c:v>19.431708924805925</c:v>
                </c:pt>
                <c:pt idx="3">
                  <c:v>22.465207221756543</c:v>
                </c:pt>
                <c:pt idx="4">
                  <c:v>24.818171301576381</c:v>
                </c:pt>
                <c:pt idx="5">
                  <c:v>26.740682938531268</c:v>
                </c:pt>
                <c:pt idx="6">
                  <c:v>28.366143366928817</c:v>
                </c:pt>
                <c:pt idx="7">
                  <c:v>29.774181235481883</c:v>
                </c:pt>
                <c:pt idx="8">
                  <c:v>31.016158655305986</c:v>
                </c:pt>
                <c:pt idx="9">
                  <c:v>32.127145315301718</c:v>
                </c:pt>
                <c:pt idx="10">
                  <c:v>34.049656952256612</c:v>
                </c:pt>
                <c:pt idx="11">
                  <c:v>35.675117380654157</c:v>
                </c:pt>
                <c:pt idx="12">
                  <c:v>37.083155249207223</c:v>
                </c:pt>
                <c:pt idx="13">
                  <c:v>38.325132669031319</c:v>
                </c:pt>
                <c:pt idx="14">
                  <c:v>39.436119329027058</c:v>
                </c:pt>
                <c:pt idx="15">
                  <c:v>40.441129010910998</c:v>
                </c:pt>
                <c:pt idx="16">
                  <c:v>41.358630965981938</c:v>
                </c:pt>
                <c:pt idx="17">
                  <c:v>42.202650947281569</c:v>
                </c:pt>
                <c:pt idx="18">
                  <c:v>42.984091394379504</c:v>
                </c:pt>
                <c:pt idx="19">
                  <c:v>43.711595045801786</c:v>
                </c:pt>
                <c:pt idx="20">
                  <c:v>45.337055474199332</c:v>
                </c:pt>
                <c:pt idx="21">
                  <c:v>46.745093342752398</c:v>
                </c:pt>
                <c:pt idx="22">
                  <c:v>47.987070762576508</c:v>
                </c:pt>
                <c:pt idx="23">
                  <c:v>49.098057422572232</c:v>
                </c:pt>
                <c:pt idx="24">
                  <c:v>51.020569059527126</c:v>
                </c:pt>
                <c:pt idx="25">
                  <c:v>52.646029487924679</c:v>
                </c:pt>
                <c:pt idx="26">
                  <c:v>54.054067356477745</c:v>
                </c:pt>
                <c:pt idx="27">
                  <c:v>55.296044776301848</c:v>
                </c:pt>
                <c:pt idx="28">
                  <c:v>56.407031436297579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988-4C16-9A43-42321A73A802}"/>
            </c:ext>
          </c:extLst>
        </c:ser>
        <c:ser>
          <c:idx val="8"/>
          <c:order val="8"/>
          <c:tx>
            <c:v>Approx. 0.4</c:v>
          </c:tx>
          <c:spPr>
            <a:ln w="25400">
              <a:solidFill>
                <a:srgbClr val="993366"/>
              </a:solidFill>
              <a:prstDash val="solid"/>
            </a:ln>
          </c:spPr>
          <c:marker>
            <c:symbol val="none"/>
          </c:marker>
          <c:xVal>
            <c:numRef>
              <c:f>'NTH Eff Phi Method'!$N$11:$N$39</c:f>
              <c:numCache>
                <c:formatCode>General</c:formatCode>
                <c:ptCount val="29"/>
                <c:pt idx="0">
                  <c:v>10.308158409981166</c:v>
                </c:pt>
                <c:pt idx="1">
                  <c:v>18.256582798967493</c:v>
                </c:pt>
                <c:pt idx="2">
                  <c:v>22.906113006341961</c:v>
                </c:pt>
                <c:pt idx="3">
                  <c:v>26.205007187953818</c:v>
                </c:pt>
                <c:pt idx="4">
                  <c:v>28.763828308856432</c:v>
                </c:pt>
                <c:pt idx="5">
                  <c:v>30.85453739532829</c:v>
                </c:pt>
                <c:pt idx="6">
                  <c:v>32.622206741004632</c:v>
                </c:pt>
                <c:pt idx="7">
                  <c:v>34.153431576940143</c:v>
                </c:pt>
                <c:pt idx="8">
                  <c:v>35.504067602702754</c:v>
                </c:pt>
                <c:pt idx="9">
                  <c:v>36.712252697842764</c:v>
                </c:pt>
                <c:pt idx="10">
                  <c:v>38.802961784314618</c:v>
                </c:pt>
                <c:pt idx="11">
                  <c:v>40.570631129990957</c:v>
                </c:pt>
                <c:pt idx="12">
                  <c:v>42.101855965926475</c:v>
                </c:pt>
                <c:pt idx="13">
                  <c:v>43.452491991689079</c:v>
                </c:pt>
                <c:pt idx="14">
                  <c:v>44.660677086829089</c:v>
                </c:pt>
                <c:pt idx="15">
                  <c:v>45.753613448574626</c:v>
                </c:pt>
                <c:pt idx="16">
                  <c:v>46.751386173300936</c:v>
                </c:pt>
                <c:pt idx="17">
                  <c:v>47.669248104613835</c:v>
                </c:pt>
                <c:pt idx="18">
                  <c:v>48.519055518977289</c:v>
                </c:pt>
                <c:pt idx="19">
                  <c:v>49.310207294203558</c:v>
                </c:pt>
                <c:pt idx="20">
                  <c:v>51.077876639879904</c:v>
                </c:pt>
                <c:pt idx="21">
                  <c:v>52.609101475815407</c:v>
                </c:pt>
                <c:pt idx="22">
                  <c:v>53.959737501578019</c:v>
                </c:pt>
                <c:pt idx="23">
                  <c:v>55.167922596718029</c:v>
                </c:pt>
                <c:pt idx="24">
                  <c:v>57.258631683189876</c:v>
                </c:pt>
                <c:pt idx="25">
                  <c:v>59.026301028866229</c:v>
                </c:pt>
                <c:pt idx="26">
                  <c:v>60.557525864801732</c:v>
                </c:pt>
                <c:pt idx="27">
                  <c:v>61.908161890564351</c:v>
                </c:pt>
                <c:pt idx="28">
                  <c:v>63.116346985704354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988-4C16-9A43-42321A73A802}"/>
            </c:ext>
          </c:extLst>
        </c:ser>
        <c:ser>
          <c:idx val="9"/>
          <c:order val="9"/>
          <c:tx>
            <c:v>Approx. 0.6</c:v>
          </c:tx>
          <c:spPr>
            <a:ln w="25400">
              <a:solidFill>
                <a:srgbClr val="FF8080"/>
              </a:solidFill>
              <a:prstDash val="solid"/>
            </a:ln>
          </c:spPr>
          <c:marker>
            <c:symbol val="none"/>
          </c:marker>
          <c:xVal>
            <c:numRef>
              <c:f>'NTH Eff Phi Method'!$O$11:$O$39</c:f>
              <c:numCache>
                <c:formatCode>General</c:formatCode>
                <c:ptCount val="29"/>
                <c:pt idx="0">
                  <c:v>12.690079214110963</c:v>
                </c:pt>
                <c:pt idx="1">
                  <c:v>21.03818780414462</c:v>
                </c:pt>
                <c:pt idx="2">
                  <c:v>25.921518281262468</c:v>
                </c:pt>
                <c:pt idx="3">
                  <c:v>29.38629639417827</c:v>
                </c:pt>
                <c:pt idx="4">
                  <c:v>32.073787088480636</c:v>
                </c:pt>
                <c:pt idx="5">
                  <c:v>34.269626871296126</c:v>
                </c:pt>
                <c:pt idx="6">
                  <c:v>36.126182954213306</c:v>
                </c:pt>
                <c:pt idx="7">
                  <c:v>37.734404984211928</c:v>
                </c:pt>
                <c:pt idx="8">
                  <c:v>39.152957348413985</c:v>
                </c:pt>
                <c:pt idx="9">
                  <c:v>40.421895678514289</c:v>
                </c:pt>
                <c:pt idx="10">
                  <c:v>42.617735461329787</c:v>
                </c:pt>
                <c:pt idx="11">
                  <c:v>44.474291544246967</c:v>
                </c:pt>
                <c:pt idx="12">
                  <c:v>46.082513574245588</c:v>
                </c:pt>
                <c:pt idx="13">
                  <c:v>47.501065938447631</c:v>
                </c:pt>
                <c:pt idx="14">
                  <c:v>48.770004268547943</c:v>
                </c:pt>
                <c:pt idx="15">
                  <c:v>49.917898616324671</c:v>
                </c:pt>
                <c:pt idx="16">
                  <c:v>50.965844051363433</c:v>
                </c:pt>
                <c:pt idx="17">
                  <c:v>51.929860402059987</c:v>
                </c:pt>
                <c:pt idx="18">
                  <c:v>52.82240013428062</c:v>
                </c:pt>
                <c:pt idx="19">
                  <c:v>53.653334745665795</c:v>
                </c:pt>
                <c:pt idx="20">
                  <c:v>55.509890828582989</c:v>
                </c:pt>
                <c:pt idx="21">
                  <c:v>57.118112858581597</c:v>
                </c:pt>
                <c:pt idx="22">
                  <c:v>58.536665222783654</c:v>
                </c:pt>
                <c:pt idx="23">
                  <c:v>59.805603552883966</c:v>
                </c:pt>
                <c:pt idx="24">
                  <c:v>62.001443335699456</c:v>
                </c:pt>
                <c:pt idx="25">
                  <c:v>63.85799941861665</c:v>
                </c:pt>
                <c:pt idx="26">
                  <c:v>65.466221448615258</c:v>
                </c:pt>
                <c:pt idx="27">
                  <c:v>66.884773812817315</c:v>
                </c:pt>
                <c:pt idx="28">
                  <c:v>68.153712142917627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988-4C16-9A43-42321A73A802}"/>
            </c:ext>
          </c:extLst>
        </c:ser>
        <c:ser>
          <c:idx val="10"/>
          <c:order val="10"/>
          <c:tx>
            <c:v>Approx. 0.8</c:v>
          </c:tx>
          <c:spPr>
            <a:ln w="25400">
              <a:solidFill>
                <a:srgbClr val="008080"/>
              </a:solidFill>
              <a:prstDash val="solid"/>
            </a:ln>
          </c:spPr>
          <c:marker>
            <c:symbol val="none"/>
          </c:marker>
          <c:xVal>
            <c:numRef>
              <c:f>'NTH Eff Phi Method'!$P$11:$P$39</c:f>
              <c:numCache>
                <c:formatCode>General</c:formatCode>
                <c:ptCount val="29"/>
                <c:pt idx="0">
                  <c:v>15.069183825568969</c:v>
                </c:pt>
                <c:pt idx="1">
                  <c:v>23.713003074179412</c:v>
                </c:pt>
                <c:pt idx="2">
                  <c:v>28.769313197628247</c:v>
                </c:pt>
                <c:pt idx="3">
                  <c:v>32.35682232278986</c:v>
                </c:pt>
                <c:pt idx="4">
                  <c:v>35.139510586045731</c:v>
                </c:pt>
                <c:pt idx="5">
                  <c:v>37.413132446238691</c:v>
                </c:pt>
                <c:pt idx="6">
                  <c:v>39.335452338531766</c:v>
                </c:pt>
                <c:pt idx="7">
                  <c:v>41.000641571400308</c:v>
                </c:pt>
                <c:pt idx="8">
                  <c:v>42.469442569687523</c:v>
                </c:pt>
                <c:pt idx="9">
                  <c:v>43.783329834656172</c:v>
                </c:pt>
                <c:pt idx="10">
                  <c:v>46.05695169484914</c:v>
                </c:pt>
                <c:pt idx="11">
                  <c:v>47.979271587142208</c:v>
                </c:pt>
                <c:pt idx="12">
                  <c:v>49.644460820010757</c:v>
                </c:pt>
                <c:pt idx="13">
                  <c:v>51.113261818297964</c:v>
                </c:pt>
                <c:pt idx="14">
                  <c:v>52.42714908326662</c:v>
                </c:pt>
                <c:pt idx="15">
                  <c:v>53.615704688608069</c:v>
                </c:pt>
                <c:pt idx="16">
                  <c:v>54.700770943459574</c:v>
                </c:pt>
                <c:pt idx="17">
                  <c:v>55.69893513817</c:v>
                </c:pt>
                <c:pt idx="18">
                  <c:v>56.623090835752656</c:v>
                </c:pt>
                <c:pt idx="19">
                  <c:v>57.483459206715459</c:v>
                </c:pt>
                <c:pt idx="20">
                  <c:v>59.405779099008527</c:v>
                </c:pt>
                <c:pt idx="21">
                  <c:v>61.070968331877069</c:v>
                </c:pt>
                <c:pt idx="22">
                  <c:v>62.53976933016429</c:v>
                </c:pt>
                <c:pt idx="23">
                  <c:v>63.853656595132932</c:v>
                </c:pt>
                <c:pt idx="24">
                  <c:v>66.127278455325907</c:v>
                </c:pt>
                <c:pt idx="25">
                  <c:v>68.049598347618968</c:v>
                </c:pt>
                <c:pt idx="26">
                  <c:v>69.71478758048751</c:v>
                </c:pt>
                <c:pt idx="27">
                  <c:v>71.183588578774732</c:v>
                </c:pt>
                <c:pt idx="28">
                  <c:v>72.497475843743388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988-4C16-9A43-42321A73A802}"/>
            </c:ext>
          </c:extLst>
        </c:ser>
        <c:ser>
          <c:idx val="11"/>
          <c:order val="11"/>
          <c:tx>
            <c:v>Approx. 1.0</c:v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NTH Eff Phi Method'!$Q$11:$Q$39</c:f>
              <c:numCache>
                <c:formatCode>General</c:formatCode>
                <c:ptCount val="29"/>
                <c:pt idx="0">
                  <c:v>17.464000000000002</c:v>
                </c:pt>
                <c:pt idx="1">
                  <c:v>26.344384872087449</c:v>
                </c:pt>
                <c:pt idx="2">
                  <c:v>31.539077014230042</c:v>
                </c:pt>
                <c:pt idx="3">
                  <c:v>35.2247697441749</c:v>
                </c:pt>
                <c:pt idx="4">
                  <c:v>38.083615127912559</c:v>
                </c:pt>
                <c:pt idx="5">
                  <c:v>40.419461886317492</c:v>
                </c:pt>
                <c:pt idx="6">
                  <c:v>42.394392180420581</c:v>
                </c:pt>
                <c:pt idx="7">
                  <c:v>44.10515461626234</c:v>
                </c:pt>
                <c:pt idx="8">
                  <c:v>45.614154028460085</c:v>
                </c:pt>
                <c:pt idx="9">
                  <c:v>46.964000000000006</c:v>
                </c:pt>
                <c:pt idx="10">
                  <c:v>49.299846758404939</c:v>
                </c:pt>
                <c:pt idx="11">
                  <c:v>51.274777052508021</c:v>
                </c:pt>
                <c:pt idx="12">
                  <c:v>52.985539488349787</c:v>
                </c:pt>
                <c:pt idx="13">
                  <c:v>54.494538900547532</c:v>
                </c:pt>
                <c:pt idx="14">
                  <c:v>55.844384872087453</c:v>
                </c:pt>
                <c:pt idx="15">
                  <c:v>57.065469084255085</c:v>
                </c:pt>
                <c:pt idx="16">
                  <c:v>58.180231630492379</c:v>
                </c:pt>
                <c:pt idx="17">
                  <c:v>59.205713765139123</c:v>
                </c:pt>
                <c:pt idx="18">
                  <c:v>60.155161924595461</c:v>
                </c:pt>
                <c:pt idx="19">
                  <c:v>61.039077014230038</c:v>
                </c:pt>
                <c:pt idx="20">
                  <c:v>63.014007308333134</c:v>
                </c:pt>
                <c:pt idx="21">
                  <c:v>64.724769744174878</c:v>
                </c:pt>
                <c:pt idx="22">
                  <c:v>66.233769156372631</c:v>
                </c:pt>
                <c:pt idx="23">
                  <c:v>67.583615127912552</c:v>
                </c:pt>
                <c:pt idx="24">
                  <c:v>69.919461886317478</c:v>
                </c:pt>
                <c:pt idx="25">
                  <c:v>71.894392180420581</c:v>
                </c:pt>
                <c:pt idx="26">
                  <c:v>73.605154616262325</c:v>
                </c:pt>
                <c:pt idx="27">
                  <c:v>75.114154028460078</c:v>
                </c:pt>
                <c:pt idx="28">
                  <c:v>76.463999999999999</c:v>
                </c:pt>
              </c:numCache>
            </c:numRef>
          </c:xVal>
          <c:yVal>
            <c:numRef>
              <c:f>'NTH Eff Phi Method'!$K$11:$K$39</c:f>
              <c:numCache>
                <c:formatCode>General</c:formatCode>
                <c:ptCount val="2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2</c:v>
                </c:pt>
                <c:pt idx="11">
                  <c:v>14</c:v>
                </c:pt>
                <c:pt idx="12">
                  <c:v>16</c:v>
                </c:pt>
                <c:pt idx="13">
                  <c:v>18</c:v>
                </c:pt>
                <c:pt idx="14">
                  <c:v>20</c:v>
                </c:pt>
                <c:pt idx="15">
                  <c:v>22</c:v>
                </c:pt>
                <c:pt idx="16">
                  <c:v>24</c:v>
                </c:pt>
                <c:pt idx="17">
                  <c:v>26</c:v>
                </c:pt>
                <c:pt idx="18">
                  <c:v>28</c:v>
                </c:pt>
                <c:pt idx="19">
                  <c:v>30</c:v>
                </c:pt>
                <c:pt idx="20">
                  <c:v>35</c:v>
                </c:pt>
                <c:pt idx="21">
                  <c:v>40</c:v>
                </c:pt>
                <c:pt idx="22">
                  <c:v>45</c:v>
                </c:pt>
                <c:pt idx="23">
                  <c:v>50</c:v>
                </c:pt>
                <c:pt idx="24">
                  <c:v>60</c:v>
                </c:pt>
                <c:pt idx="25">
                  <c:v>70</c:v>
                </c:pt>
                <c:pt idx="26">
                  <c:v>80</c:v>
                </c:pt>
                <c:pt idx="27">
                  <c:v>90</c:v>
                </c:pt>
                <c:pt idx="28">
                  <c:v>1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988-4C16-9A43-42321A73A8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8393832"/>
        <c:axId val="1"/>
      </c:scatterChart>
      <c:valAx>
        <c:axId val="278393832"/>
        <c:scaling>
          <c:orientation val="minMax"/>
          <c:max val="45"/>
          <c:min val="20"/>
        </c:scaling>
        <c:delete val="0"/>
        <c:axPos val="b"/>
        <c:majorGridlines>
          <c:spPr>
            <a:ln w="3175">
              <a:solidFill>
                <a:srgbClr val="CC99FF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800" b="0" i="0" u="none" strike="noStrike" baseline="0">
                    <a:solidFill>
                      <a:sysClr val="windowText" lastClr="000000"/>
                    </a:solidFill>
                    <a:latin typeface="+mn-lt"/>
                    <a:ea typeface="Calibri"/>
                    <a:cs typeface="Calibri"/>
                  </a:defRPr>
                </a:pPr>
                <a:r>
                  <a:rPr lang="en-US" sz="2400" b="0" i="0" u="none" strike="noStrike" baseline="0" dirty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2400" b="0" i="0" u="none" strike="noStrike" baseline="0" dirty="0">
                    <a:solidFill>
                      <a:sysClr val="windowText" lastClr="000000"/>
                    </a:solidFill>
                    <a:latin typeface="+mn-lt"/>
                  </a:rPr>
                  <a:t>' (degrees)</a:t>
                </a:r>
              </a:p>
            </c:rich>
          </c:tx>
          <c:layout>
            <c:manualLayout>
              <c:xMode val="edge"/>
              <c:yMode val="edge"/>
              <c:x val="0.41389741536545221"/>
              <c:y val="0.8758697542944118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"/>
        <c:crosses val="autoZero"/>
        <c:crossBetween val="midCat"/>
        <c:majorUnit val="5"/>
        <c:minorUnit val="1"/>
      </c:valAx>
      <c:valAx>
        <c:axId val="1"/>
        <c:scaling>
          <c:logBase val="10"/>
          <c:orientation val="minMax"/>
          <c:max val="100"/>
          <c:min val="1"/>
        </c:scaling>
        <c:delete val="0"/>
        <c:axPos val="l"/>
        <c:majorGridlines>
          <c:spPr>
            <a:ln w="3175">
              <a:solidFill>
                <a:srgbClr val="800080"/>
              </a:solidFill>
              <a:prstDash val="sysDash"/>
            </a:ln>
          </c:spPr>
        </c:majorGridlines>
        <c:minorGridlines>
          <c:spPr>
            <a:ln w="3175">
              <a:solidFill>
                <a:srgbClr val="3366FF"/>
              </a:solidFill>
              <a:prstDash val="sysDash"/>
            </a:ln>
          </c:spPr>
        </c:minorGridlines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 dirty="0" smtClean="0"/>
                  <a:t>Modified Resistance, Q'</a:t>
                </a:r>
                <a:endParaRPr lang="en-US" sz="2000" baseline="30000" dirty="0">
                  <a:latin typeface="Symbol" panose="05050102010706020507" pitchFamily="18" charset="2"/>
                </a:endParaRPr>
              </a:p>
            </c:rich>
          </c:tx>
          <c:layout>
            <c:manualLayout>
              <c:xMode val="edge"/>
              <c:yMode val="edge"/>
              <c:x val="2.926909397085144E-2"/>
              <c:y val="8.6211804907982845E-2"/>
            </c:manualLayout>
          </c:layout>
          <c:overlay val="0"/>
        </c:title>
        <c:numFmt formatCode="0" sourceLinked="0"/>
        <c:majorTickMark val="cross"/>
        <c:minorTickMark val="out"/>
        <c:tickLblPos val="nextTo"/>
        <c:spPr>
          <a:ln w="254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78393832"/>
        <c:crosses val="autoZero"/>
        <c:crossBetween val="midCat"/>
        <c:majorUnit val="10"/>
        <c:minorUnit val="10"/>
      </c:valAx>
      <c:spPr>
        <a:solidFill>
          <a:srgbClr val="FFFFFF"/>
        </a:solidFill>
        <a:ln w="38100">
          <a:solidFill>
            <a:srgbClr val="000000"/>
          </a:solidFill>
          <a:prstDash val="solid"/>
        </a:ln>
      </c:spPr>
    </c:plotArea>
    <c:plotVisOnly val="0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729608980802952"/>
          <c:y val="0.13700973819791812"/>
          <c:w val="0.76363188013824479"/>
          <c:h val="0.81281517135232129"/>
        </c:manualLayout>
      </c:layout>
      <c:scatterChart>
        <c:scatterStyle val="lineMarker"/>
        <c:varyColors val="0"/>
        <c:ser>
          <c:idx val="0"/>
          <c:order val="0"/>
          <c:tx>
            <c:v>qt</c:v>
          </c:tx>
          <c:spPr>
            <a:ln w="25400">
              <a:solidFill>
                <a:srgbClr val="C00000"/>
              </a:solidFill>
              <a:prstDash val="solid"/>
            </a:ln>
          </c:spPr>
          <c:marker>
            <c:symbol val="none"/>
          </c:marker>
          <c:xVal>
            <c:numRef>
              <c:f>'CPTu EVAL'!$F$13:$F$1511</c:f>
              <c:numCache>
                <c:formatCode>General</c:formatCode>
                <c:ptCount val="1499"/>
                <c:pt idx="0">
                  <c:v>17069.965714285714</c:v>
                </c:pt>
                <c:pt idx="1">
                  <c:v>17737.234285714287</c:v>
                </c:pt>
                <c:pt idx="2">
                  <c:v>18302.674285714289</c:v>
                </c:pt>
                <c:pt idx="3">
                  <c:v>18803.040000000005</c:v>
                </c:pt>
                <c:pt idx="4">
                  <c:v>19123.817142857148</c:v>
                </c:pt>
                <c:pt idx="5">
                  <c:v>19335.771428571432</c:v>
                </c:pt>
                <c:pt idx="6">
                  <c:v>19490.88</c:v>
                </c:pt>
                <c:pt idx="7">
                  <c:v>19992.96</c:v>
                </c:pt>
                <c:pt idx="8">
                  <c:v>20359.611428571428</c:v>
                </c:pt>
                <c:pt idx="9">
                  <c:v>20720.091428571432</c:v>
                </c:pt>
                <c:pt idx="10">
                  <c:v>21122.537142857145</c:v>
                </c:pt>
                <c:pt idx="11">
                  <c:v>21650.399999999998</c:v>
                </c:pt>
                <c:pt idx="12">
                  <c:v>22284.480000000003</c:v>
                </c:pt>
                <c:pt idx="13">
                  <c:v>23092.868571428575</c:v>
                </c:pt>
                <c:pt idx="14">
                  <c:v>23930.605714285717</c:v>
                </c:pt>
                <c:pt idx="15">
                  <c:v>24825.119999999999</c:v>
                </c:pt>
                <c:pt idx="16">
                  <c:v>25647.908571428568</c:v>
                </c:pt>
                <c:pt idx="17">
                  <c:v>26277.600000000002</c:v>
                </c:pt>
                <c:pt idx="18">
                  <c:v>26869.714285714286</c:v>
                </c:pt>
                <c:pt idx="19">
                  <c:v>27366.102857142858</c:v>
                </c:pt>
                <c:pt idx="20">
                  <c:v>27814.902857142857</c:v>
                </c:pt>
                <c:pt idx="21">
                  <c:v>28102.01142857143</c:v>
                </c:pt>
                <c:pt idx="22">
                  <c:v>28344.068571428572</c:v>
                </c:pt>
                <c:pt idx="23">
                  <c:v>28610.194285714293</c:v>
                </c:pt>
                <c:pt idx="24">
                  <c:v>28842.651428571433</c:v>
                </c:pt>
                <c:pt idx="25">
                  <c:v>29039.24571428572</c:v>
                </c:pt>
                <c:pt idx="26">
                  <c:v>29239.817142857148</c:v>
                </c:pt>
                <c:pt idx="27">
                  <c:v>29215.817142857148</c:v>
                </c:pt>
                <c:pt idx="28">
                  <c:v>29294.880000000001</c:v>
                </c:pt>
                <c:pt idx="29">
                  <c:v>29372.640000000003</c:v>
                </c:pt>
                <c:pt idx="30">
                  <c:v>29483.657142857141</c:v>
                </c:pt>
                <c:pt idx="31">
                  <c:v>29584.182857142856</c:v>
                </c:pt>
                <c:pt idx="32">
                  <c:v>29645.760000000002</c:v>
                </c:pt>
                <c:pt idx="33">
                  <c:v>29646.239999999998</c:v>
                </c:pt>
                <c:pt idx="34">
                  <c:v>29617.782857142858</c:v>
                </c:pt>
                <c:pt idx="35">
                  <c:v>29567.519999999997</c:v>
                </c:pt>
                <c:pt idx="36">
                  <c:v>29464.388571428568</c:v>
                </c:pt>
                <c:pt idx="37">
                  <c:v>29232.342857142856</c:v>
                </c:pt>
                <c:pt idx="38">
                  <c:v>28936.114285714288</c:v>
                </c:pt>
                <c:pt idx="39">
                  <c:v>28552.045714285716</c:v>
                </c:pt>
                <c:pt idx="40">
                  <c:v>28136.91428571428</c:v>
                </c:pt>
                <c:pt idx="41">
                  <c:v>27801.325714285711</c:v>
                </c:pt>
                <c:pt idx="42">
                  <c:v>27407.588571428565</c:v>
                </c:pt>
                <c:pt idx="43">
                  <c:v>27045.805714285707</c:v>
                </c:pt>
                <c:pt idx="44">
                  <c:v>26701.028571428575</c:v>
                </c:pt>
                <c:pt idx="45">
                  <c:v>26553.325714285711</c:v>
                </c:pt>
                <c:pt idx="46">
                  <c:v>26364.13714285714</c:v>
                </c:pt>
                <c:pt idx="47">
                  <c:v>26227.748571428569</c:v>
                </c:pt>
                <c:pt idx="48">
                  <c:v>26150.880000000001</c:v>
                </c:pt>
                <c:pt idx="49">
                  <c:v>26085.325714285718</c:v>
                </c:pt>
                <c:pt idx="50">
                  <c:v>26076.617142857143</c:v>
                </c:pt>
                <c:pt idx="51">
                  <c:v>26105.897142857142</c:v>
                </c:pt>
                <c:pt idx="52">
                  <c:v>26253.599999999999</c:v>
                </c:pt>
                <c:pt idx="53">
                  <c:v>26525.82857142857</c:v>
                </c:pt>
                <c:pt idx="54">
                  <c:v>26808.959999999995</c:v>
                </c:pt>
                <c:pt idx="55">
                  <c:v>27036.137142857136</c:v>
                </c:pt>
                <c:pt idx="56">
                  <c:v>27224.502857142856</c:v>
                </c:pt>
                <c:pt idx="57">
                  <c:v>27352.045714285712</c:v>
                </c:pt>
                <c:pt idx="58">
                  <c:v>27459.977142857148</c:v>
                </c:pt>
                <c:pt idx="59">
                  <c:v>27557.41714285715</c:v>
                </c:pt>
                <c:pt idx="60">
                  <c:v>27761.485714285718</c:v>
                </c:pt>
                <c:pt idx="61">
                  <c:v>27898.697142857149</c:v>
                </c:pt>
                <c:pt idx="62">
                  <c:v>28030.217142857146</c:v>
                </c:pt>
                <c:pt idx="63">
                  <c:v>28169.142857142859</c:v>
                </c:pt>
                <c:pt idx="64">
                  <c:v>28263.908571428568</c:v>
                </c:pt>
                <c:pt idx="65">
                  <c:v>28381.028571428567</c:v>
                </c:pt>
                <c:pt idx="66">
                  <c:v>28404.137142857136</c:v>
                </c:pt>
                <c:pt idx="67">
                  <c:v>28354.765714285713</c:v>
                </c:pt>
                <c:pt idx="68">
                  <c:v>28284.891428571424</c:v>
                </c:pt>
                <c:pt idx="69">
                  <c:v>28280.982857142855</c:v>
                </c:pt>
                <c:pt idx="70">
                  <c:v>28331.245714285713</c:v>
                </c:pt>
                <c:pt idx="71">
                  <c:v>28393.782857142854</c:v>
                </c:pt>
                <c:pt idx="72">
                  <c:v>28495.200000000001</c:v>
                </c:pt>
                <c:pt idx="73">
                  <c:v>28630.62857142857</c:v>
                </c:pt>
                <c:pt idx="74">
                  <c:v>28545.394285714283</c:v>
                </c:pt>
                <c:pt idx="75">
                  <c:v>28479.428571428572</c:v>
                </c:pt>
                <c:pt idx="76">
                  <c:v>28303.748571428569</c:v>
                </c:pt>
                <c:pt idx="77">
                  <c:v>28116.274285714288</c:v>
                </c:pt>
                <c:pt idx="78">
                  <c:v>27920.571428571431</c:v>
                </c:pt>
                <c:pt idx="79">
                  <c:v>27658.354285714286</c:v>
                </c:pt>
                <c:pt idx="80">
                  <c:v>27443.38285714286</c:v>
                </c:pt>
                <c:pt idx="81">
                  <c:v>27341.142857142859</c:v>
                </c:pt>
                <c:pt idx="82">
                  <c:v>27393.119999999999</c:v>
                </c:pt>
                <c:pt idx="83">
                  <c:v>27420.617142857143</c:v>
                </c:pt>
                <c:pt idx="84">
                  <c:v>28023.634285714284</c:v>
                </c:pt>
                <c:pt idx="85">
                  <c:v>27869.348571428571</c:v>
                </c:pt>
                <c:pt idx="86">
                  <c:v>27434.537142857149</c:v>
                </c:pt>
                <c:pt idx="87">
                  <c:v>26897.074285714287</c:v>
                </c:pt>
                <c:pt idx="88">
                  <c:v>27090.239999999994</c:v>
                </c:pt>
                <c:pt idx="89">
                  <c:v>27207.771428571425</c:v>
                </c:pt>
                <c:pt idx="90">
                  <c:v>27398.331428571422</c:v>
                </c:pt>
                <c:pt idx="91">
                  <c:v>27315.771428571425</c:v>
                </c:pt>
                <c:pt idx="92">
                  <c:v>26950.834285714282</c:v>
                </c:pt>
                <c:pt idx="93">
                  <c:v>26379.702857142849</c:v>
                </c:pt>
                <c:pt idx="94">
                  <c:v>25594.422857142858</c:v>
                </c:pt>
                <c:pt idx="95">
                  <c:v>24210.925714285717</c:v>
                </c:pt>
                <c:pt idx="96">
                  <c:v>22502.742857142854</c:v>
                </c:pt>
                <c:pt idx="97">
                  <c:v>20677.097142857147</c:v>
                </c:pt>
                <c:pt idx="98">
                  <c:v>18138.240000000002</c:v>
                </c:pt>
                <c:pt idx="99">
                  <c:v>16290.240000000002</c:v>
                </c:pt>
                <c:pt idx="100">
                  <c:v>14663.314285714285</c:v>
                </c:pt>
                <c:pt idx="101">
                  <c:v>13101.942857142856</c:v>
                </c:pt>
                <c:pt idx="102">
                  <c:v>10998.719999999998</c:v>
                </c:pt>
                <c:pt idx="103">
                  <c:v>9049.3714285714268</c:v>
                </c:pt>
                <c:pt idx="104">
                  <c:v>7133.6228571428555</c:v>
                </c:pt>
                <c:pt idx="105">
                  <c:v>5504.5714285714275</c:v>
                </c:pt>
                <c:pt idx="106">
                  <c:v>4181.005714285714</c:v>
                </c:pt>
                <c:pt idx="107">
                  <c:v>3084.6171428571429</c:v>
                </c:pt>
                <c:pt idx="108">
                  <c:v>2175.2914285714282</c:v>
                </c:pt>
                <c:pt idx="109">
                  <c:v>1716.0000000000002</c:v>
                </c:pt>
                <c:pt idx="110">
                  <c:v>1386.5142857142855</c:v>
                </c:pt>
                <c:pt idx="111">
                  <c:v>1181.9657142857143</c:v>
                </c:pt>
                <c:pt idx="112">
                  <c:v>1090.217142857143</c:v>
                </c:pt>
                <c:pt idx="113">
                  <c:v>1081.92</c:v>
                </c:pt>
                <c:pt idx="114">
                  <c:v>1068.4114285714286</c:v>
                </c:pt>
                <c:pt idx="115">
                  <c:v>1065.8057142857144</c:v>
                </c:pt>
                <c:pt idx="116">
                  <c:v>1068.8914285714286</c:v>
                </c:pt>
                <c:pt idx="117">
                  <c:v>1093.782857142857</c:v>
                </c:pt>
                <c:pt idx="118">
                  <c:v>1126.5599999999997</c:v>
                </c:pt>
                <c:pt idx="119">
                  <c:v>1148.8457142857142</c:v>
                </c:pt>
                <c:pt idx="120">
                  <c:v>1161.462857142857</c:v>
                </c:pt>
                <c:pt idx="121">
                  <c:v>1175.4514285714286</c:v>
                </c:pt>
                <c:pt idx="122">
                  <c:v>1171.0628571428572</c:v>
                </c:pt>
                <c:pt idx="123">
                  <c:v>1182.4457142857143</c:v>
                </c:pt>
                <c:pt idx="124">
                  <c:v>1201.7142857142858</c:v>
                </c:pt>
                <c:pt idx="125">
                  <c:v>1218.3085714285714</c:v>
                </c:pt>
                <c:pt idx="126">
                  <c:v>1225.3028571428572</c:v>
                </c:pt>
                <c:pt idx="127">
                  <c:v>1236.6857142857141</c:v>
                </c:pt>
                <c:pt idx="128">
                  <c:v>1267.68</c:v>
                </c:pt>
                <c:pt idx="129">
                  <c:v>1269.462857142857</c:v>
                </c:pt>
                <c:pt idx="130">
                  <c:v>1288.6628571428571</c:v>
                </c:pt>
                <c:pt idx="131">
                  <c:v>1284.7542857142855</c:v>
                </c:pt>
                <c:pt idx="132">
                  <c:v>1278.1714285714286</c:v>
                </c:pt>
                <c:pt idx="133">
                  <c:v>1268.5714285714287</c:v>
                </c:pt>
                <c:pt idx="134">
                  <c:v>1271.2457142857143</c:v>
                </c:pt>
                <c:pt idx="135">
                  <c:v>1279.1314285714288</c:v>
                </c:pt>
                <c:pt idx="136">
                  <c:v>1296.2057142857145</c:v>
                </c:pt>
                <c:pt idx="137">
                  <c:v>1296.2057142857143</c:v>
                </c:pt>
                <c:pt idx="138">
                  <c:v>1281.3257142857144</c:v>
                </c:pt>
                <c:pt idx="139">
                  <c:v>1293.6000000000001</c:v>
                </c:pt>
                <c:pt idx="140">
                  <c:v>1289.6228571428569</c:v>
                </c:pt>
                <c:pt idx="141">
                  <c:v>1286.5371428571427</c:v>
                </c:pt>
                <c:pt idx="142">
                  <c:v>1287.4285714285711</c:v>
                </c:pt>
                <c:pt idx="143">
                  <c:v>1290.0342857142859</c:v>
                </c:pt>
                <c:pt idx="144">
                  <c:v>1283.5200000000002</c:v>
                </c:pt>
                <c:pt idx="145">
                  <c:v>1256.8457142857144</c:v>
                </c:pt>
                <c:pt idx="146">
                  <c:v>1235.4514285714286</c:v>
                </c:pt>
                <c:pt idx="147">
                  <c:v>1219.68</c:v>
                </c:pt>
                <c:pt idx="148">
                  <c:v>1220.5028571428572</c:v>
                </c:pt>
                <c:pt idx="149">
                  <c:v>1216.1142857142859</c:v>
                </c:pt>
                <c:pt idx="150">
                  <c:v>1221.7371428571428</c:v>
                </c:pt>
                <c:pt idx="151">
                  <c:v>1216.0457142857144</c:v>
                </c:pt>
                <c:pt idx="152">
                  <c:v>1248.3428571428574</c:v>
                </c:pt>
                <c:pt idx="153">
                  <c:v>1237.3714285714286</c:v>
                </c:pt>
                <c:pt idx="154">
                  <c:v>1252.251428571429</c:v>
                </c:pt>
                <c:pt idx="155">
                  <c:v>1264.9371428571428</c:v>
                </c:pt>
                <c:pt idx="156">
                  <c:v>1243.0628571428572</c:v>
                </c:pt>
                <c:pt idx="157">
                  <c:v>1245.2571428571428</c:v>
                </c:pt>
                <c:pt idx="158">
                  <c:v>1245.6685714285716</c:v>
                </c:pt>
                <c:pt idx="159">
                  <c:v>1244.777142857143</c:v>
                </c:pt>
                <c:pt idx="160">
                  <c:v>1271.4514285714286</c:v>
                </c:pt>
                <c:pt idx="161">
                  <c:v>1265.7600000000002</c:v>
                </c:pt>
                <c:pt idx="162">
                  <c:v>1271.4514285714288</c:v>
                </c:pt>
                <c:pt idx="163">
                  <c:v>1272.3428571428572</c:v>
                </c:pt>
                <c:pt idx="164">
                  <c:v>1252.7314285714288</c:v>
                </c:pt>
                <c:pt idx="165">
                  <c:v>1261.4400000000003</c:v>
                </c:pt>
                <c:pt idx="166">
                  <c:v>1247.9314285714286</c:v>
                </c:pt>
                <c:pt idx="167">
                  <c:v>1246.6285714285716</c:v>
                </c:pt>
                <c:pt idx="168">
                  <c:v>1235.7257142857143</c:v>
                </c:pt>
                <c:pt idx="169">
                  <c:v>1217.3485714285714</c:v>
                </c:pt>
                <c:pt idx="170">
                  <c:v>1213.44</c:v>
                </c:pt>
                <c:pt idx="171">
                  <c:v>1200.7542857142857</c:v>
                </c:pt>
                <c:pt idx="172">
                  <c:v>1195.0628571428572</c:v>
                </c:pt>
                <c:pt idx="173">
                  <c:v>1226.537142857143</c:v>
                </c:pt>
                <c:pt idx="174">
                  <c:v>1198.56</c:v>
                </c:pt>
                <c:pt idx="175">
                  <c:v>1232.2285714285715</c:v>
                </c:pt>
                <c:pt idx="176">
                  <c:v>1230.5142857142857</c:v>
                </c:pt>
                <c:pt idx="177">
                  <c:v>1233.5999999999999</c:v>
                </c:pt>
                <c:pt idx="178">
                  <c:v>1245.8057142857142</c:v>
                </c:pt>
                <c:pt idx="179">
                  <c:v>1219.6114285714284</c:v>
                </c:pt>
                <c:pt idx="180">
                  <c:v>1211.3142857142859</c:v>
                </c:pt>
                <c:pt idx="181">
                  <c:v>1193.4171428571428</c:v>
                </c:pt>
                <c:pt idx="182">
                  <c:v>1198.6285714285716</c:v>
                </c:pt>
                <c:pt idx="183">
                  <c:v>1218.3085714285717</c:v>
                </c:pt>
                <c:pt idx="184">
                  <c:v>1242.3771428571431</c:v>
                </c:pt>
                <c:pt idx="185">
                  <c:v>1228.8</c:v>
                </c:pt>
                <c:pt idx="186">
                  <c:v>1243.2685714285712</c:v>
                </c:pt>
                <c:pt idx="187">
                  <c:v>1233.2571428571425</c:v>
                </c:pt>
                <c:pt idx="188">
                  <c:v>1257.7371428571425</c:v>
                </c:pt>
                <c:pt idx="189">
                  <c:v>1236.3428571428569</c:v>
                </c:pt>
                <c:pt idx="190">
                  <c:v>1226.262857142857</c:v>
                </c:pt>
                <c:pt idx="191">
                  <c:v>1217.4857142857143</c:v>
                </c:pt>
                <c:pt idx="192">
                  <c:v>1202.6057142857142</c:v>
                </c:pt>
                <c:pt idx="193">
                  <c:v>1244.982857142857</c:v>
                </c:pt>
                <c:pt idx="194">
                  <c:v>1278.6514285714286</c:v>
                </c:pt>
                <c:pt idx="195">
                  <c:v>1304.8457142857144</c:v>
                </c:pt>
                <c:pt idx="196">
                  <c:v>1297.44</c:v>
                </c:pt>
                <c:pt idx="197">
                  <c:v>1304.0228571428568</c:v>
                </c:pt>
                <c:pt idx="198">
                  <c:v>1307.0399999999995</c:v>
                </c:pt>
                <c:pt idx="199">
                  <c:v>1335.0171428571425</c:v>
                </c:pt>
                <c:pt idx="200">
                  <c:v>1332.8228571428574</c:v>
                </c:pt>
                <c:pt idx="201">
                  <c:v>1347.222857142857</c:v>
                </c:pt>
                <c:pt idx="202">
                  <c:v>1347.6342857142856</c:v>
                </c:pt>
                <c:pt idx="203">
                  <c:v>1357.6457142857143</c:v>
                </c:pt>
                <c:pt idx="204">
                  <c:v>1358.9485714285713</c:v>
                </c:pt>
                <c:pt idx="205">
                  <c:v>1381.2342857142855</c:v>
                </c:pt>
                <c:pt idx="206">
                  <c:v>1396.5942857142857</c:v>
                </c:pt>
                <c:pt idx="207">
                  <c:v>1389.1885714285713</c:v>
                </c:pt>
                <c:pt idx="208">
                  <c:v>1368.6171428571429</c:v>
                </c:pt>
                <c:pt idx="209">
                  <c:v>1375.6114285714284</c:v>
                </c:pt>
                <c:pt idx="210">
                  <c:v>1393.92</c:v>
                </c:pt>
                <c:pt idx="211">
                  <c:v>1401.3257142857142</c:v>
                </c:pt>
                <c:pt idx="212">
                  <c:v>1403.52</c:v>
                </c:pt>
                <c:pt idx="213">
                  <c:v>1401.8057142857142</c:v>
                </c:pt>
                <c:pt idx="214">
                  <c:v>1403.52</c:v>
                </c:pt>
                <c:pt idx="215">
                  <c:v>1402.6285714285714</c:v>
                </c:pt>
                <c:pt idx="216">
                  <c:v>1419.222857142857</c:v>
                </c:pt>
                <c:pt idx="217">
                  <c:v>1443.2914285714285</c:v>
                </c:pt>
                <c:pt idx="218">
                  <c:v>1487.8628571428569</c:v>
                </c:pt>
                <c:pt idx="219">
                  <c:v>1504.0457142857142</c:v>
                </c:pt>
                <c:pt idx="220">
                  <c:v>1524.1371428571426</c:v>
                </c:pt>
                <c:pt idx="221">
                  <c:v>1526.3314285714284</c:v>
                </c:pt>
                <c:pt idx="222">
                  <c:v>1527.222857142857</c:v>
                </c:pt>
                <c:pt idx="223">
                  <c:v>1514.6057142857142</c:v>
                </c:pt>
                <c:pt idx="224">
                  <c:v>1502.3999999999999</c:v>
                </c:pt>
                <c:pt idx="225">
                  <c:v>1477.0285714285712</c:v>
                </c:pt>
                <c:pt idx="226">
                  <c:v>1466.9485714285711</c:v>
                </c:pt>
                <c:pt idx="227">
                  <c:v>1466.0571428571425</c:v>
                </c:pt>
                <c:pt idx="228">
                  <c:v>1464.3428571428572</c:v>
                </c:pt>
                <c:pt idx="229">
                  <c:v>1456.937142857143</c:v>
                </c:pt>
                <c:pt idx="230">
                  <c:v>1407.5657142857144</c:v>
                </c:pt>
                <c:pt idx="231">
                  <c:v>1397.9657142857145</c:v>
                </c:pt>
                <c:pt idx="232">
                  <c:v>1337.6914285714286</c:v>
                </c:pt>
                <c:pt idx="233">
                  <c:v>1307.1085714285714</c:v>
                </c:pt>
                <c:pt idx="234">
                  <c:v>1287.4285714285713</c:v>
                </c:pt>
                <c:pt idx="235">
                  <c:v>1275.6342857142859</c:v>
                </c:pt>
                <c:pt idx="236">
                  <c:v>1285.234285714286</c:v>
                </c:pt>
                <c:pt idx="237">
                  <c:v>1290.0342857142857</c:v>
                </c:pt>
                <c:pt idx="238">
                  <c:v>1310.1257142857141</c:v>
                </c:pt>
                <c:pt idx="239">
                  <c:v>1327.6114285714286</c:v>
                </c:pt>
                <c:pt idx="240">
                  <c:v>1336.3885714285716</c:v>
                </c:pt>
                <c:pt idx="241">
                  <c:v>1345.9885714285715</c:v>
                </c:pt>
                <c:pt idx="242">
                  <c:v>1351.2000000000003</c:v>
                </c:pt>
                <c:pt idx="243">
                  <c:v>1346.4</c:v>
                </c:pt>
                <c:pt idx="244">
                  <c:v>1369.5771428571429</c:v>
                </c:pt>
                <c:pt idx="245">
                  <c:v>1356</c:v>
                </c:pt>
                <c:pt idx="246">
                  <c:v>1384.3885714285711</c:v>
                </c:pt>
                <c:pt idx="247">
                  <c:v>1385.28</c:v>
                </c:pt>
                <c:pt idx="248">
                  <c:v>1403.6571428571426</c:v>
                </c:pt>
                <c:pt idx="249">
                  <c:v>1417.6457142857143</c:v>
                </c:pt>
                <c:pt idx="250">
                  <c:v>1418.9485714285718</c:v>
                </c:pt>
                <c:pt idx="251">
                  <c:v>1420.6628571428573</c:v>
                </c:pt>
                <c:pt idx="252">
                  <c:v>1419.3600000000001</c:v>
                </c:pt>
                <c:pt idx="253">
                  <c:v>1401.0514285714289</c:v>
                </c:pt>
                <c:pt idx="254">
                  <c:v>1408.9371428571433</c:v>
                </c:pt>
                <c:pt idx="255">
                  <c:v>1395.4285714285718</c:v>
                </c:pt>
                <c:pt idx="256">
                  <c:v>1403.3142857142855</c:v>
                </c:pt>
                <c:pt idx="257">
                  <c:v>1426.9028571428569</c:v>
                </c:pt>
                <c:pt idx="258">
                  <c:v>1432.5942857142857</c:v>
                </c:pt>
                <c:pt idx="259">
                  <c:v>1461.462857142857</c:v>
                </c:pt>
                <c:pt idx="260">
                  <c:v>1474.1485714285714</c:v>
                </c:pt>
                <c:pt idx="261">
                  <c:v>1478.9485714285715</c:v>
                </c:pt>
                <c:pt idx="262">
                  <c:v>1474.08</c:v>
                </c:pt>
                <c:pt idx="263">
                  <c:v>1484.9828571428573</c:v>
                </c:pt>
                <c:pt idx="264">
                  <c:v>1486.7657142857145</c:v>
                </c:pt>
                <c:pt idx="265">
                  <c:v>1502.537142857143</c:v>
                </c:pt>
                <c:pt idx="266">
                  <c:v>1524.8228571428574</c:v>
                </c:pt>
                <c:pt idx="267">
                  <c:v>1544.9142857142858</c:v>
                </c:pt>
                <c:pt idx="268">
                  <c:v>1546.6285714285716</c:v>
                </c:pt>
                <c:pt idx="269">
                  <c:v>1587.2228571428573</c:v>
                </c:pt>
                <c:pt idx="270">
                  <c:v>1618.2171428571432</c:v>
                </c:pt>
                <c:pt idx="271">
                  <c:v>1621.7142857142858</c:v>
                </c:pt>
                <c:pt idx="272">
                  <c:v>1672.3885714285714</c:v>
                </c:pt>
                <c:pt idx="273">
                  <c:v>1716.0685714285714</c:v>
                </c:pt>
                <c:pt idx="274">
                  <c:v>1764.1371428571426</c:v>
                </c:pt>
                <c:pt idx="275">
                  <c:v>1829.2114285714285</c:v>
                </c:pt>
                <c:pt idx="276">
                  <c:v>1883.8628571428574</c:v>
                </c:pt>
                <c:pt idx="277">
                  <c:v>1924.937142857143</c:v>
                </c:pt>
                <c:pt idx="278">
                  <c:v>1973.8285714285716</c:v>
                </c:pt>
                <c:pt idx="279">
                  <c:v>2107.9542857142856</c:v>
                </c:pt>
                <c:pt idx="280">
                  <c:v>2281.44</c:v>
                </c:pt>
                <c:pt idx="281">
                  <c:v>2369.2800000000002</c:v>
                </c:pt>
                <c:pt idx="282">
                  <c:v>2390.6742857142854</c:v>
                </c:pt>
                <c:pt idx="283">
                  <c:v>2385.8742857142852</c:v>
                </c:pt>
                <c:pt idx="284">
                  <c:v>2374.9714285714281</c:v>
                </c:pt>
                <c:pt idx="285">
                  <c:v>2385.8742857142856</c:v>
                </c:pt>
                <c:pt idx="286">
                  <c:v>2344.8000000000002</c:v>
                </c:pt>
                <c:pt idx="287">
                  <c:v>2289.3257142857142</c:v>
                </c:pt>
                <c:pt idx="288">
                  <c:v>2242.56</c:v>
                </c:pt>
                <c:pt idx="289">
                  <c:v>2207.1771428571428</c:v>
                </c:pt>
                <c:pt idx="290">
                  <c:v>2179.2000000000003</c:v>
                </c:pt>
                <c:pt idx="291">
                  <c:v>2141.2114285714283</c:v>
                </c:pt>
                <c:pt idx="292">
                  <c:v>2092.3200000000002</c:v>
                </c:pt>
                <c:pt idx="293">
                  <c:v>1967.7942857142859</c:v>
                </c:pt>
                <c:pt idx="294">
                  <c:v>1787.7257142857143</c:v>
                </c:pt>
                <c:pt idx="295">
                  <c:v>1686.3085714285714</c:v>
                </c:pt>
                <c:pt idx="296">
                  <c:v>1657.92</c:v>
                </c:pt>
                <c:pt idx="297">
                  <c:v>1650.9257142857143</c:v>
                </c:pt>
                <c:pt idx="298">
                  <c:v>1616.8457142857139</c:v>
                </c:pt>
                <c:pt idx="299">
                  <c:v>1602.4457142857141</c:v>
                </c:pt>
                <c:pt idx="300">
                  <c:v>1616.4342857142858</c:v>
                </c:pt>
                <c:pt idx="301">
                  <c:v>1606.765714285714</c:v>
                </c:pt>
                <c:pt idx="302">
                  <c:v>1592.3657142857141</c:v>
                </c:pt>
                <c:pt idx="303">
                  <c:v>1600.6628571428571</c:v>
                </c:pt>
                <c:pt idx="304">
                  <c:v>1580.982857142857</c:v>
                </c:pt>
                <c:pt idx="305">
                  <c:v>1581.3942857142858</c:v>
                </c:pt>
                <c:pt idx="306">
                  <c:v>1585.7142857142858</c:v>
                </c:pt>
                <c:pt idx="307">
                  <c:v>1596.2057142857143</c:v>
                </c:pt>
                <c:pt idx="308">
                  <c:v>1576.5942857142857</c:v>
                </c:pt>
                <c:pt idx="309">
                  <c:v>1590.5828571428569</c:v>
                </c:pt>
                <c:pt idx="310">
                  <c:v>1609.3714285714286</c:v>
                </c:pt>
                <c:pt idx="311">
                  <c:v>1617.6685714285716</c:v>
                </c:pt>
                <c:pt idx="312">
                  <c:v>1611.0857142857142</c:v>
                </c:pt>
                <c:pt idx="313">
                  <c:v>1589.6914285714283</c:v>
                </c:pt>
                <c:pt idx="314">
                  <c:v>1568.7085714285713</c:v>
                </c:pt>
                <c:pt idx="315">
                  <c:v>1593.6685714285711</c:v>
                </c:pt>
                <c:pt idx="316">
                  <c:v>1604.5714285714287</c:v>
                </c:pt>
                <c:pt idx="317">
                  <c:v>1578.3771428571424</c:v>
                </c:pt>
                <c:pt idx="318">
                  <c:v>1588.8685714285712</c:v>
                </c:pt>
                <c:pt idx="319">
                  <c:v>1564.7999999999997</c:v>
                </c:pt>
                <c:pt idx="320">
                  <c:v>1582.285714285714</c:v>
                </c:pt>
                <c:pt idx="321">
                  <c:v>1567.8171428571427</c:v>
                </c:pt>
                <c:pt idx="322">
                  <c:v>1564.7314285714285</c:v>
                </c:pt>
                <c:pt idx="323">
                  <c:v>1560.3428571428572</c:v>
                </c:pt>
                <c:pt idx="324">
                  <c:v>1545.0514285714287</c:v>
                </c:pt>
                <c:pt idx="325">
                  <c:v>1507.4742857142858</c:v>
                </c:pt>
                <c:pt idx="326">
                  <c:v>1552.0457142857142</c:v>
                </c:pt>
                <c:pt idx="327">
                  <c:v>1554.6514285714281</c:v>
                </c:pt>
                <c:pt idx="328">
                  <c:v>1541.9657142857141</c:v>
                </c:pt>
                <c:pt idx="329">
                  <c:v>1546.285714285714</c:v>
                </c:pt>
                <c:pt idx="330">
                  <c:v>1520.9142857142856</c:v>
                </c:pt>
                <c:pt idx="331">
                  <c:v>1509.1199999999997</c:v>
                </c:pt>
                <c:pt idx="332">
                  <c:v>1506.5142857142855</c:v>
                </c:pt>
                <c:pt idx="333">
                  <c:v>1513.9885714285715</c:v>
                </c:pt>
                <c:pt idx="334">
                  <c:v>1490.3999999999999</c:v>
                </c:pt>
                <c:pt idx="335">
                  <c:v>1505.6914285714283</c:v>
                </c:pt>
                <c:pt idx="336">
                  <c:v>1497.3942857142858</c:v>
                </c:pt>
                <c:pt idx="337">
                  <c:v>1495.2685714285715</c:v>
                </c:pt>
                <c:pt idx="338">
                  <c:v>1488.754285714286</c:v>
                </c:pt>
                <c:pt idx="339">
                  <c:v>1524.6171428571431</c:v>
                </c:pt>
                <c:pt idx="340">
                  <c:v>1513.3028571428572</c:v>
                </c:pt>
                <c:pt idx="341">
                  <c:v>1533.3942857142858</c:v>
                </c:pt>
                <c:pt idx="342">
                  <c:v>1552.6628571428571</c:v>
                </c:pt>
                <c:pt idx="343">
                  <c:v>1541.3485714285714</c:v>
                </c:pt>
                <c:pt idx="344">
                  <c:v>1552.7314285714288</c:v>
                </c:pt>
                <c:pt idx="345">
                  <c:v>1568.4342857142856</c:v>
                </c:pt>
                <c:pt idx="346">
                  <c:v>1586.8114285714287</c:v>
                </c:pt>
                <c:pt idx="347">
                  <c:v>1601.2114285714285</c:v>
                </c:pt>
                <c:pt idx="348">
                  <c:v>1626.5828571428569</c:v>
                </c:pt>
                <c:pt idx="349">
                  <c:v>1622.262857142857</c:v>
                </c:pt>
                <c:pt idx="350">
                  <c:v>1635.84</c:v>
                </c:pt>
                <c:pt idx="351">
                  <c:v>1642.8342857142854</c:v>
                </c:pt>
                <c:pt idx="352">
                  <c:v>1649.8285714285714</c:v>
                </c:pt>
                <c:pt idx="353">
                  <c:v>1645.0285714285715</c:v>
                </c:pt>
                <c:pt idx="354">
                  <c:v>1637.5542857142857</c:v>
                </c:pt>
                <c:pt idx="355">
                  <c:v>1647.6342857142856</c:v>
                </c:pt>
                <c:pt idx="356">
                  <c:v>1648.9371428571428</c:v>
                </c:pt>
                <c:pt idx="357">
                  <c:v>1641.9428571428573</c:v>
                </c:pt>
                <c:pt idx="358">
                  <c:v>1648.937142857143</c:v>
                </c:pt>
                <c:pt idx="359">
                  <c:v>1675.6114285714284</c:v>
                </c:pt>
                <c:pt idx="360">
                  <c:v>1650.2399999999998</c:v>
                </c:pt>
                <c:pt idx="361">
                  <c:v>1670.8114285714285</c:v>
                </c:pt>
                <c:pt idx="362">
                  <c:v>1676.9142857142854</c:v>
                </c:pt>
                <c:pt idx="363">
                  <c:v>1659.4285714285718</c:v>
                </c:pt>
                <c:pt idx="364">
                  <c:v>1662.9257142857145</c:v>
                </c:pt>
                <c:pt idx="365">
                  <c:v>1644.1371428571431</c:v>
                </c:pt>
                <c:pt idx="366">
                  <c:v>1662.4457142857143</c:v>
                </c:pt>
                <c:pt idx="367">
                  <c:v>1646.6742857142854</c:v>
                </c:pt>
                <c:pt idx="368">
                  <c:v>1640.5714285714282</c:v>
                </c:pt>
                <c:pt idx="369">
                  <c:v>1627.8857142857141</c:v>
                </c:pt>
                <c:pt idx="370">
                  <c:v>1624.8</c:v>
                </c:pt>
                <c:pt idx="371">
                  <c:v>1632.6171428571431</c:v>
                </c:pt>
                <c:pt idx="372">
                  <c:v>1642.697142857143</c:v>
                </c:pt>
                <c:pt idx="373">
                  <c:v>1619.9314285714286</c:v>
                </c:pt>
                <c:pt idx="374">
                  <c:v>1644.0000000000002</c:v>
                </c:pt>
                <c:pt idx="375">
                  <c:v>1627.8171428571434</c:v>
                </c:pt>
                <c:pt idx="376">
                  <c:v>1616.4342857142858</c:v>
                </c:pt>
                <c:pt idx="377">
                  <c:v>1637.8285714285716</c:v>
                </c:pt>
                <c:pt idx="378">
                  <c:v>1641.3257142857142</c:v>
                </c:pt>
                <c:pt idx="379">
                  <c:v>1673.6228571428569</c:v>
                </c:pt>
                <c:pt idx="380">
                  <c:v>1682.3999999999999</c:v>
                </c:pt>
                <c:pt idx="381">
                  <c:v>1711.68</c:v>
                </c:pt>
                <c:pt idx="382">
                  <c:v>1714.2857142857142</c:v>
                </c:pt>
                <c:pt idx="383">
                  <c:v>1718.6057142857142</c:v>
                </c:pt>
                <c:pt idx="384">
                  <c:v>1745.28</c:v>
                </c:pt>
                <c:pt idx="385">
                  <c:v>1748.777142857143</c:v>
                </c:pt>
                <c:pt idx="386">
                  <c:v>1751.3828571428571</c:v>
                </c:pt>
                <c:pt idx="387">
                  <c:v>1765.3714285714286</c:v>
                </c:pt>
                <c:pt idx="388">
                  <c:v>1755.7028571428575</c:v>
                </c:pt>
                <c:pt idx="389">
                  <c:v>1761.8057142857144</c:v>
                </c:pt>
                <c:pt idx="390">
                  <c:v>1764.4114285714288</c:v>
                </c:pt>
                <c:pt idx="391">
                  <c:v>1743.017142857143</c:v>
                </c:pt>
                <c:pt idx="392">
                  <c:v>1746.9257142857143</c:v>
                </c:pt>
                <c:pt idx="393">
                  <c:v>1741.2342857142855</c:v>
                </c:pt>
                <c:pt idx="394">
                  <c:v>1714.9714285714285</c:v>
                </c:pt>
                <c:pt idx="395">
                  <c:v>1704.9600000000003</c:v>
                </c:pt>
                <c:pt idx="396">
                  <c:v>1701.0514285714287</c:v>
                </c:pt>
                <c:pt idx="397">
                  <c:v>1711.5428571428572</c:v>
                </c:pt>
                <c:pt idx="398">
                  <c:v>1700.16</c:v>
                </c:pt>
                <c:pt idx="399">
                  <c:v>1716.3428571428574</c:v>
                </c:pt>
                <c:pt idx="400">
                  <c:v>1743.4285714285713</c:v>
                </c:pt>
                <c:pt idx="401">
                  <c:v>1728.6171428571429</c:v>
                </c:pt>
                <c:pt idx="402">
                  <c:v>1709.8285714285719</c:v>
                </c:pt>
                <c:pt idx="403">
                  <c:v>1694.5371428571432</c:v>
                </c:pt>
                <c:pt idx="404">
                  <c:v>1688.4342857142858</c:v>
                </c:pt>
                <c:pt idx="405">
                  <c:v>1698.0342857142855</c:v>
                </c:pt>
                <c:pt idx="406">
                  <c:v>1690.6285714285711</c:v>
                </c:pt>
                <c:pt idx="407">
                  <c:v>1701.1200000000001</c:v>
                </c:pt>
                <c:pt idx="408">
                  <c:v>1711.2000000000003</c:v>
                </c:pt>
                <c:pt idx="409">
                  <c:v>1703.725714285714</c:v>
                </c:pt>
                <c:pt idx="410">
                  <c:v>1719.0171428571425</c:v>
                </c:pt>
                <c:pt idx="411">
                  <c:v>1710.7199999999998</c:v>
                </c:pt>
                <c:pt idx="412">
                  <c:v>1709.828571428571</c:v>
                </c:pt>
                <c:pt idx="413">
                  <c:v>1706.8114285714285</c:v>
                </c:pt>
                <c:pt idx="414">
                  <c:v>1692.4114285714284</c:v>
                </c:pt>
                <c:pt idx="415">
                  <c:v>1701.1199999999997</c:v>
                </c:pt>
                <c:pt idx="416">
                  <c:v>1734.3771428571429</c:v>
                </c:pt>
                <c:pt idx="417">
                  <c:v>1728.2742857142855</c:v>
                </c:pt>
                <c:pt idx="418">
                  <c:v>1743.565714285714</c:v>
                </c:pt>
                <c:pt idx="419">
                  <c:v>1741.7828571428568</c:v>
                </c:pt>
                <c:pt idx="420">
                  <c:v>1749.1885714285711</c:v>
                </c:pt>
                <c:pt idx="421">
                  <c:v>1757.0742857142857</c:v>
                </c:pt>
                <c:pt idx="422">
                  <c:v>1748.2971428571429</c:v>
                </c:pt>
                <c:pt idx="423">
                  <c:v>1758.7885714285715</c:v>
                </c:pt>
                <c:pt idx="424">
                  <c:v>1766.1942857142856</c:v>
                </c:pt>
                <c:pt idx="425">
                  <c:v>1764.4799999999998</c:v>
                </c:pt>
                <c:pt idx="426">
                  <c:v>1792.4571428571423</c:v>
                </c:pt>
                <c:pt idx="427">
                  <c:v>1792.8685714285709</c:v>
                </c:pt>
                <c:pt idx="428">
                  <c:v>1803.7714285714283</c:v>
                </c:pt>
                <c:pt idx="429">
                  <c:v>1791.9771428571426</c:v>
                </c:pt>
                <c:pt idx="430">
                  <c:v>1791.0857142857142</c:v>
                </c:pt>
                <c:pt idx="431">
                  <c:v>1808.982857142857</c:v>
                </c:pt>
                <c:pt idx="432">
                  <c:v>1798.08</c:v>
                </c:pt>
                <c:pt idx="433">
                  <c:v>1804.6628571428571</c:v>
                </c:pt>
                <c:pt idx="434">
                  <c:v>1844.8457142857139</c:v>
                </c:pt>
                <c:pt idx="435">
                  <c:v>1847.9314285714281</c:v>
                </c:pt>
                <c:pt idx="436">
                  <c:v>1883.3828571428571</c:v>
                </c:pt>
                <c:pt idx="437">
                  <c:v>1870.765714285714</c:v>
                </c:pt>
                <c:pt idx="438">
                  <c:v>1858.1485714285716</c:v>
                </c:pt>
                <c:pt idx="439">
                  <c:v>1850.262857142857</c:v>
                </c:pt>
                <c:pt idx="440">
                  <c:v>1847.6571428571426</c:v>
                </c:pt>
                <c:pt idx="441">
                  <c:v>1857.257142857143</c:v>
                </c:pt>
                <c:pt idx="442">
                  <c:v>1872.5485714285714</c:v>
                </c:pt>
                <c:pt idx="443">
                  <c:v>1893.5314285714285</c:v>
                </c:pt>
                <c:pt idx="444">
                  <c:v>1894.8342857142854</c:v>
                </c:pt>
                <c:pt idx="445">
                  <c:v>1886.537142857143</c:v>
                </c:pt>
                <c:pt idx="446">
                  <c:v>1886.9485714285713</c:v>
                </c:pt>
                <c:pt idx="447">
                  <c:v>1879.9542857142858</c:v>
                </c:pt>
                <c:pt idx="448">
                  <c:v>1872.9599999999998</c:v>
                </c:pt>
                <c:pt idx="449">
                  <c:v>1864.1828571428571</c:v>
                </c:pt>
                <c:pt idx="450">
                  <c:v>1872.48</c:v>
                </c:pt>
                <c:pt idx="451">
                  <c:v>1881.1885714285713</c:v>
                </c:pt>
                <c:pt idx="452">
                  <c:v>1909.5771428571429</c:v>
                </c:pt>
                <c:pt idx="453">
                  <c:v>1936.6628571428575</c:v>
                </c:pt>
                <c:pt idx="454">
                  <c:v>1924.457142857143</c:v>
                </c:pt>
                <c:pt idx="455">
                  <c:v>1896.0685714285714</c:v>
                </c:pt>
                <c:pt idx="456">
                  <c:v>1885.9885714285715</c:v>
                </c:pt>
                <c:pt idx="457">
                  <c:v>1871.5885714285716</c:v>
                </c:pt>
                <c:pt idx="458">
                  <c:v>1880.777142857143</c:v>
                </c:pt>
                <c:pt idx="459">
                  <c:v>1915.2685714285715</c:v>
                </c:pt>
                <c:pt idx="460">
                  <c:v>1944.1371428571433</c:v>
                </c:pt>
                <c:pt idx="461">
                  <c:v>1968.6171428571429</c:v>
                </c:pt>
                <c:pt idx="462">
                  <c:v>1945.92</c:v>
                </c:pt>
                <c:pt idx="463">
                  <c:v>1927.542857142857</c:v>
                </c:pt>
                <c:pt idx="464">
                  <c:v>1892.9828571428573</c:v>
                </c:pt>
                <c:pt idx="465">
                  <c:v>1885.9885714285715</c:v>
                </c:pt>
                <c:pt idx="466">
                  <c:v>1853.2114285714288</c:v>
                </c:pt>
                <c:pt idx="467">
                  <c:v>1829.2114285714288</c:v>
                </c:pt>
                <c:pt idx="468">
                  <c:v>1840.1142857142859</c:v>
                </c:pt>
                <c:pt idx="469">
                  <c:v>1865.4857142857145</c:v>
                </c:pt>
                <c:pt idx="470">
                  <c:v>1838.8799999999999</c:v>
                </c:pt>
                <c:pt idx="471">
                  <c:v>1853.6914285714288</c:v>
                </c:pt>
                <c:pt idx="472">
                  <c:v>1842.3085714285714</c:v>
                </c:pt>
                <c:pt idx="473">
                  <c:v>1835.7942857142857</c:v>
                </c:pt>
                <c:pt idx="474">
                  <c:v>1813.5085714285713</c:v>
                </c:pt>
                <c:pt idx="475">
                  <c:v>1822.6971428571428</c:v>
                </c:pt>
                <c:pt idx="476">
                  <c:v>1843.6800000000003</c:v>
                </c:pt>
                <c:pt idx="477">
                  <c:v>1863.8400000000001</c:v>
                </c:pt>
                <c:pt idx="478">
                  <c:v>1898.8114285714287</c:v>
                </c:pt>
                <c:pt idx="479">
                  <c:v>1922.8799999999999</c:v>
                </c:pt>
                <c:pt idx="480">
                  <c:v>1936.3885714285714</c:v>
                </c:pt>
                <c:pt idx="481">
                  <c:v>1958.6742857142856</c:v>
                </c:pt>
                <c:pt idx="482">
                  <c:v>1949.0742857142855</c:v>
                </c:pt>
                <c:pt idx="483">
                  <c:v>1962.5828571428572</c:v>
                </c:pt>
                <c:pt idx="484">
                  <c:v>2006.6742857142858</c:v>
                </c:pt>
                <c:pt idx="485">
                  <c:v>2022.8571428571429</c:v>
                </c:pt>
                <c:pt idx="486">
                  <c:v>2047.3371428571431</c:v>
                </c:pt>
                <c:pt idx="487">
                  <c:v>2052.5485714285714</c:v>
                </c:pt>
                <c:pt idx="488">
                  <c:v>2095.3371428571427</c:v>
                </c:pt>
                <c:pt idx="489">
                  <c:v>2142.9257142857141</c:v>
                </c:pt>
                <c:pt idx="490">
                  <c:v>2178.3085714285712</c:v>
                </c:pt>
                <c:pt idx="491">
                  <c:v>2204.502857142857</c:v>
                </c:pt>
                <c:pt idx="492">
                  <c:v>2188.8000000000002</c:v>
                </c:pt>
                <c:pt idx="493">
                  <c:v>2193.12</c:v>
                </c:pt>
                <c:pt idx="494">
                  <c:v>2218.08</c:v>
                </c:pt>
                <c:pt idx="495">
                  <c:v>2236.3885714285711</c:v>
                </c:pt>
                <c:pt idx="496">
                  <c:v>2248.1828571428568</c:v>
                </c:pt>
                <c:pt idx="497">
                  <c:v>2241.1885714285713</c:v>
                </c:pt>
                <c:pt idx="498">
                  <c:v>2210.1942857142853</c:v>
                </c:pt>
                <c:pt idx="499">
                  <c:v>2197.5085714285715</c:v>
                </c:pt>
                <c:pt idx="500">
                  <c:v>2197.988571428571</c:v>
                </c:pt>
                <c:pt idx="501">
                  <c:v>2187.497142857143</c:v>
                </c:pt>
                <c:pt idx="502">
                  <c:v>2157.3942857142856</c:v>
                </c:pt>
                <c:pt idx="503">
                  <c:v>2104.1142857142859</c:v>
                </c:pt>
                <c:pt idx="504">
                  <c:v>2081.4171428571431</c:v>
                </c:pt>
                <c:pt idx="505">
                  <c:v>2068.7314285714288</c:v>
                </c:pt>
                <c:pt idx="506">
                  <c:v>2077.4399999999996</c:v>
                </c:pt>
                <c:pt idx="507">
                  <c:v>2107.6114285714284</c:v>
                </c:pt>
                <c:pt idx="508">
                  <c:v>2116.3200000000002</c:v>
                </c:pt>
                <c:pt idx="509">
                  <c:v>2113.3028571428572</c:v>
                </c:pt>
                <c:pt idx="510">
                  <c:v>2135.1085714285714</c:v>
                </c:pt>
                <c:pt idx="511">
                  <c:v>2141.6914285714288</c:v>
                </c:pt>
                <c:pt idx="512">
                  <c:v>2157.8742857142856</c:v>
                </c:pt>
                <c:pt idx="513">
                  <c:v>2190.2399999999993</c:v>
                </c:pt>
                <c:pt idx="514">
                  <c:v>2191.0628571428565</c:v>
                </c:pt>
                <c:pt idx="515">
                  <c:v>2216.4342857142851</c:v>
                </c:pt>
                <c:pt idx="516">
                  <c:v>2244.4114285714281</c:v>
                </c:pt>
                <c:pt idx="517">
                  <c:v>2253.12</c:v>
                </c:pt>
                <c:pt idx="518">
                  <c:v>2253.12</c:v>
                </c:pt>
                <c:pt idx="519">
                  <c:v>2255.7257142857138</c:v>
                </c:pt>
                <c:pt idx="520">
                  <c:v>2272.8000000000002</c:v>
                </c:pt>
                <c:pt idx="521">
                  <c:v>2267.5885714285714</c:v>
                </c:pt>
                <c:pt idx="522">
                  <c:v>2267.5885714285714</c:v>
                </c:pt>
                <c:pt idx="523">
                  <c:v>2278.9028571428576</c:v>
                </c:pt>
                <c:pt idx="524">
                  <c:v>2271.9085714285711</c:v>
                </c:pt>
                <c:pt idx="525">
                  <c:v>2288.9142857142861</c:v>
                </c:pt>
                <c:pt idx="526">
                  <c:v>2298.9257142857145</c:v>
                </c:pt>
                <c:pt idx="527">
                  <c:v>2262.2400000000002</c:v>
                </c:pt>
                <c:pt idx="528">
                  <c:v>2229.4628571428575</c:v>
                </c:pt>
                <c:pt idx="529">
                  <c:v>2221.5771428571429</c:v>
                </c:pt>
                <c:pt idx="530">
                  <c:v>2178.7200000000003</c:v>
                </c:pt>
                <c:pt idx="531">
                  <c:v>2167.4057142857146</c:v>
                </c:pt>
                <c:pt idx="532">
                  <c:v>2149.0285714285715</c:v>
                </c:pt>
                <c:pt idx="533">
                  <c:v>2167.4057142857146</c:v>
                </c:pt>
                <c:pt idx="534">
                  <c:v>2156.022857142857</c:v>
                </c:pt>
                <c:pt idx="535">
                  <c:v>2164.3200000000006</c:v>
                </c:pt>
                <c:pt idx="536">
                  <c:v>2149.44</c:v>
                </c:pt>
                <c:pt idx="537">
                  <c:v>2163.428571428572</c:v>
                </c:pt>
                <c:pt idx="538">
                  <c:v>2180.9142857142856</c:v>
                </c:pt>
                <c:pt idx="539">
                  <c:v>2163.0171428571425</c:v>
                </c:pt>
                <c:pt idx="540">
                  <c:v>2174.4</c:v>
                </c:pt>
                <c:pt idx="541">
                  <c:v>2184</c:v>
                </c:pt>
                <c:pt idx="542">
                  <c:v>2190.5828571428574</c:v>
                </c:pt>
                <c:pt idx="543">
                  <c:v>2166.994285714286</c:v>
                </c:pt>
                <c:pt idx="544">
                  <c:v>2176.1828571428573</c:v>
                </c:pt>
                <c:pt idx="545">
                  <c:v>2184.4800000000005</c:v>
                </c:pt>
                <c:pt idx="546">
                  <c:v>2194.0800000000004</c:v>
                </c:pt>
                <c:pt idx="547">
                  <c:v>2165.6914285714288</c:v>
                </c:pt>
                <c:pt idx="548">
                  <c:v>2169.1885714285713</c:v>
                </c:pt>
                <c:pt idx="549">
                  <c:v>2116.3200000000002</c:v>
                </c:pt>
                <c:pt idx="550">
                  <c:v>2102.8114285714287</c:v>
                </c:pt>
                <c:pt idx="551">
                  <c:v>2063.931428571429</c:v>
                </c:pt>
                <c:pt idx="552">
                  <c:v>2035.1314285714286</c:v>
                </c:pt>
                <c:pt idx="553">
                  <c:v>2035.5428571428572</c:v>
                </c:pt>
                <c:pt idx="554">
                  <c:v>2024.1599999999999</c:v>
                </c:pt>
                <c:pt idx="555">
                  <c:v>2061.7371428571428</c:v>
                </c:pt>
                <c:pt idx="556">
                  <c:v>2091.9085714285711</c:v>
                </c:pt>
                <c:pt idx="557">
                  <c:v>2129.485714285714</c:v>
                </c:pt>
                <c:pt idx="558">
                  <c:v>2164.4571428571426</c:v>
                </c:pt>
                <c:pt idx="559">
                  <c:v>2182.3542857142852</c:v>
                </c:pt>
                <c:pt idx="560">
                  <c:v>2195.9314285714286</c:v>
                </c:pt>
                <c:pt idx="561">
                  <c:v>2218.2171428571423</c:v>
                </c:pt>
                <c:pt idx="562">
                  <c:v>2227.4057142857141</c:v>
                </c:pt>
                <c:pt idx="563">
                  <c:v>2256.6857142857139</c:v>
                </c:pt>
                <c:pt idx="564">
                  <c:v>2284.1828571428568</c:v>
                </c:pt>
                <c:pt idx="565">
                  <c:v>2299.4742857142855</c:v>
                </c:pt>
                <c:pt idx="566">
                  <c:v>2302.0799999999995</c:v>
                </c:pt>
                <c:pt idx="567">
                  <c:v>2309.0742857142855</c:v>
                </c:pt>
                <c:pt idx="568">
                  <c:v>2301.6685714285713</c:v>
                </c:pt>
                <c:pt idx="569">
                  <c:v>2287.6799999999998</c:v>
                </c:pt>
                <c:pt idx="570">
                  <c:v>2294.1942857142858</c:v>
                </c:pt>
                <c:pt idx="571">
                  <c:v>2278.4914285714281</c:v>
                </c:pt>
                <c:pt idx="572">
                  <c:v>2260.525714285714</c:v>
                </c:pt>
                <c:pt idx="573">
                  <c:v>2243.9314285714286</c:v>
                </c:pt>
                <c:pt idx="574">
                  <c:v>2225.5542857142855</c:v>
                </c:pt>
                <c:pt idx="575">
                  <c:v>2205.8742857142856</c:v>
                </c:pt>
                <c:pt idx="576">
                  <c:v>2181.3942857142856</c:v>
                </c:pt>
                <c:pt idx="577">
                  <c:v>2173.0285714285715</c:v>
                </c:pt>
                <c:pt idx="578">
                  <c:v>2167.8171428571427</c:v>
                </c:pt>
                <c:pt idx="579">
                  <c:v>2145.5314285714285</c:v>
                </c:pt>
                <c:pt idx="580">
                  <c:v>2147.2457142857138</c:v>
                </c:pt>
                <c:pt idx="581">
                  <c:v>2125.8514285714286</c:v>
                </c:pt>
                <c:pt idx="582">
                  <c:v>2111.8628571428567</c:v>
                </c:pt>
                <c:pt idx="583">
                  <c:v>2107.9542857142851</c:v>
                </c:pt>
                <c:pt idx="584">
                  <c:v>2087.4514285714281</c:v>
                </c:pt>
                <c:pt idx="585">
                  <c:v>2091.7714285714283</c:v>
                </c:pt>
                <c:pt idx="586">
                  <c:v>2099.6571428571424</c:v>
                </c:pt>
                <c:pt idx="587">
                  <c:v>2111.8628571428571</c:v>
                </c:pt>
                <c:pt idx="588">
                  <c:v>2111.4514285714286</c:v>
                </c:pt>
                <c:pt idx="589">
                  <c:v>2132.8457142857142</c:v>
                </c:pt>
                <c:pt idx="590">
                  <c:v>2154.2399999999993</c:v>
                </c:pt>
                <c:pt idx="591">
                  <c:v>2175.7028571428568</c:v>
                </c:pt>
                <c:pt idx="592">
                  <c:v>2176.5942857142859</c:v>
                </c:pt>
                <c:pt idx="593">
                  <c:v>2218.56</c:v>
                </c:pt>
                <c:pt idx="594">
                  <c:v>2234.7428571428568</c:v>
                </c:pt>
                <c:pt idx="595">
                  <c:v>2265.7371428571432</c:v>
                </c:pt>
                <c:pt idx="596">
                  <c:v>2292.8228571428567</c:v>
                </c:pt>
                <c:pt idx="597">
                  <c:v>2299.7485714285713</c:v>
                </c:pt>
                <c:pt idx="598">
                  <c:v>2337.7371428571428</c:v>
                </c:pt>
                <c:pt idx="599">
                  <c:v>2356.5942857142859</c:v>
                </c:pt>
                <c:pt idx="600">
                  <c:v>2367.977142857143</c:v>
                </c:pt>
                <c:pt idx="601">
                  <c:v>2371.062857142857</c:v>
                </c:pt>
                <c:pt idx="602">
                  <c:v>2378.468571428572</c:v>
                </c:pt>
                <c:pt idx="603">
                  <c:v>2393.3485714285716</c:v>
                </c:pt>
                <c:pt idx="604">
                  <c:v>2395.9542857142856</c:v>
                </c:pt>
                <c:pt idx="605">
                  <c:v>2391.977142857143</c:v>
                </c:pt>
                <c:pt idx="606">
                  <c:v>2409.8742857142861</c:v>
                </c:pt>
                <c:pt idx="607">
                  <c:v>2386.2857142857142</c:v>
                </c:pt>
                <c:pt idx="608">
                  <c:v>2362.2857142857142</c:v>
                </c:pt>
                <c:pt idx="609">
                  <c:v>2341.7828571428577</c:v>
                </c:pt>
                <c:pt idx="610">
                  <c:v>2329.0971428571429</c:v>
                </c:pt>
                <c:pt idx="611">
                  <c:v>2329.5771428571425</c:v>
                </c:pt>
                <c:pt idx="612">
                  <c:v>2312.5714285714284</c:v>
                </c:pt>
                <c:pt idx="613">
                  <c:v>2276.2971428571432</c:v>
                </c:pt>
                <c:pt idx="614">
                  <c:v>2262.3085714285712</c:v>
                </c:pt>
                <c:pt idx="615">
                  <c:v>2250.9257142857141</c:v>
                </c:pt>
                <c:pt idx="616">
                  <c:v>2260.5257142857145</c:v>
                </c:pt>
                <c:pt idx="617">
                  <c:v>2250.0342857142855</c:v>
                </c:pt>
                <c:pt idx="618">
                  <c:v>2236.5257142857145</c:v>
                </c:pt>
                <c:pt idx="619">
                  <c:v>2224.3200000000002</c:v>
                </c:pt>
                <c:pt idx="620">
                  <c:v>2204.64</c:v>
                </c:pt>
                <c:pt idx="621">
                  <c:v>2191.062857142857</c:v>
                </c:pt>
                <c:pt idx="622">
                  <c:v>2193.6685714285718</c:v>
                </c:pt>
                <c:pt idx="623">
                  <c:v>2205.8742857142856</c:v>
                </c:pt>
                <c:pt idx="624">
                  <c:v>2208.548571428571</c:v>
                </c:pt>
                <c:pt idx="625">
                  <c:v>2206.7657142857142</c:v>
                </c:pt>
                <c:pt idx="626">
                  <c:v>2219.3828571428571</c:v>
                </c:pt>
                <c:pt idx="627">
                  <c:v>2231.1771428571428</c:v>
                </c:pt>
                <c:pt idx="628">
                  <c:v>2244.2742857142862</c:v>
                </c:pt>
                <c:pt idx="629">
                  <c:v>2237.2800000000002</c:v>
                </c:pt>
                <c:pt idx="630">
                  <c:v>2235.977142857143</c:v>
                </c:pt>
                <c:pt idx="631">
                  <c:v>2215.8857142857146</c:v>
                </c:pt>
                <c:pt idx="632">
                  <c:v>2206.2857142857142</c:v>
                </c:pt>
                <c:pt idx="633">
                  <c:v>2225.0742857142855</c:v>
                </c:pt>
                <c:pt idx="634">
                  <c:v>2225.5542857142855</c:v>
                </c:pt>
                <c:pt idx="635">
                  <c:v>2272.3199999999997</c:v>
                </c:pt>
                <c:pt idx="636">
                  <c:v>2297.2114285714283</c:v>
                </c:pt>
                <c:pt idx="637">
                  <c:v>2300.2971428571427</c:v>
                </c:pt>
                <c:pt idx="638">
                  <c:v>2310.3085714285712</c:v>
                </c:pt>
                <c:pt idx="639">
                  <c:v>2306.4</c:v>
                </c:pt>
                <c:pt idx="640">
                  <c:v>2300.2971428571427</c:v>
                </c:pt>
                <c:pt idx="641">
                  <c:v>2318.6057142857144</c:v>
                </c:pt>
                <c:pt idx="642">
                  <c:v>2310.7199999999998</c:v>
                </c:pt>
                <c:pt idx="643">
                  <c:v>2320.3885714285711</c:v>
                </c:pt>
                <c:pt idx="644">
                  <c:v>2350.0800000000004</c:v>
                </c:pt>
                <c:pt idx="645">
                  <c:v>2372.7771428571423</c:v>
                </c:pt>
                <c:pt idx="646">
                  <c:v>2406.3771428571426</c:v>
                </c:pt>
                <c:pt idx="647">
                  <c:v>2414.2628571428572</c:v>
                </c:pt>
                <c:pt idx="648">
                  <c:v>2404.5942857142859</c:v>
                </c:pt>
                <c:pt idx="649">
                  <c:v>2382.3085714285712</c:v>
                </c:pt>
                <c:pt idx="650">
                  <c:v>2346.9257142857141</c:v>
                </c:pt>
                <c:pt idx="651">
                  <c:v>2346.9257142857141</c:v>
                </c:pt>
                <c:pt idx="652">
                  <c:v>2350.0114285714285</c:v>
                </c:pt>
                <c:pt idx="653">
                  <c:v>2351.7257142857138</c:v>
                </c:pt>
                <c:pt idx="654">
                  <c:v>2342.5371428571425</c:v>
                </c:pt>
                <c:pt idx="655">
                  <c:v>2322.9257142857141</c:v>
                </c:pt>
                <c:pt idx="656">
                  <c:v>2315.9314285714281</c:v>
                </c:pt>
                <c:pt idx="657">
                  <c:v>2326.8342857142852</c:v>
                </c:pt>
                <c:pt idx="658">
                  <c:v>2300.2285714285708</c:v>
                </c:pt>
                <c:pt idx="659">
                  <c:v>2286.2399999999998</c:v>
                </c:pt>
                <c:pt idx="660">
                  <c:v>2263.1314285714284</c:v>
                </c:pt>
                <c:pt idx="661">
                  <c:v>2236.0457142857144</c:v>
                </c:pt>
                <c:pt idx="662">
                  <c:v>2256.1371428571429</c:v>
                </c:pt>
                <c:pt idx="663">
                  <c:v>2277.12</c:v>
                </c:pt>
                <c:pt idx="664">
                  <c:v>2306.4</c:v>
                </c:pt>
                <c:pt idx="665">
                  <c:v>2310.3085714285712</c:v>
                </c:pt>
                <c:pt idx="666">
                  <c:v>2303.7257142857143</c:v>
                </c:pt>
                <c:pt idx="667">
                  <c:v>2305.92</c:v>
                </c:pt>
                <c:pt idx="668">
                  <c:v>2319.0857142857144</c:v>
                </c:pt>
                <c:pt idx="669">
                  <c:v>2350.0799999999995</c:v>
                </c:pt>
                <c:pt idx="670">
                  <c:v>2354.0571428571425</c:v>
                </c:pt>
                <c:pt idx="671">
                  <c:v>2353.1657142857143</c:v>
                </c:pt>
                <c:pt idx="672">
                  <c:v>2376.7542857142857</c:v>
                </c:pt>
                <c:pt idx="673">
                  <c:v>2399.9314285714286</c:v>
                </c:pt>
                <c:pt idx="674">
                  <c:v>2441.0057142857145</c:v>
                </c:pt>
                <c:pt idx="675">
                  <c:v>2478.1028571428574</c:v>
                </c:pt>
                <c:pt idx="676">
                  <c:v>2492.0914285714284</c:v>
                </c:pt>
                <c:pt idx="677">
                  <c:v>2490.7885714285717</c:v>
                </c:pt>
                <c:pt idx="678">
                  <c:v>2495.5885714285714</c:v>
                </c:pt>
                <c:pt idx="679">
                  <c:v>2487.2914285714287</c:v>
                </c:pt>
                <c:pt idx="680">
                  <c:v>2515.2685714285717</c:v>
                </c:pt>
                <c:pt idx="681">
                  <c:v>2541.9428571428575</c:v>
                </c:pt>
                <c:pt idx="682">
                  <c:v>2548.0457142857144</c:v>
                </c:pt>
                <c:pt idx="683">
                  <c:v>2532.7542857142862</c:v>
                </c:pt>
                <c:pt idx="684">
                  <c:v>2527.474285714286</c:v>
                </c:pt>
                <c:pt idx="685">
                  <c:v>2535.3599999999997</c:v>
                </c:pt>
                <c:pt idx="686">
                  <c:v>2537.0742857142855</c:v>
                </c:pt>
                <c:pt idx="687">
                  <c:v>2511.7028571428568</c:v>
                </c:pt>
                <c:pt idx="688">
                  <c:v>2503.8171428571432</c:v>
                </c:pt>
                <c:pt idx="689">
                  <c:v>2475.8399999999997</c:v>
                </c:pt>
                <c:pt idx="690">
                  <c:v>2488.1142857142854</c:v>
                </c:pt>
                <c:pt idx="691">
                  <c:v>2462.7428571428572</c:v>
                </c:pt>
                <c:pt idx="692">
                  <c:v>2473.6457142857143</c:v>
                </c:pt>
                <c:pt idx="693">
                  <c:v>2482.8342857142857</c:v>
                </c:pt>
                <c:pt idx="694">
                  <c:v>2478.4457142857141</c:v>
                </c:pt>
                <c:pt idx="695">
                  <c:v>2459.6571428571428</c:v>
                </c:pt>
                <c:pt idx="696">
                  <c:v>2440.8685714285716</c:v>
                </c:pt>
                <c:pt idx="697">
                  <c:v>2433.4628571428575</c:v>
                </c:pt>
                <c:pt idx="698">
                  <c:v>2440.937142857143</c:v>
                </c:pt>
                <c:pt idx="699">
                  <c:v>2435.2457142857143</c:v>
                </c:pt>
                <c:pt idx="700">
                  <c:v>2401.6457142857143</c:v>
                </c:pt>
                <c:pt idx="701">
                  <c:v>2407.3371428571431</c:v>
                </c:pt>
                <c:pt idx="702">
                  <c:v>2396.8457142857142</c:v>
                </c:pt>
                <c:pt idx="703">
                  <c:v>2398.1485714285709</c:v>
                </c:pt>
                <c:pt idx="704">
                  <c:v>2382.8571428571422</c:v>
                </c:pt>
                <c:pt idx="705">
                  <c:v>2403.8399999999997</c:v>
                </c:pt>
                <c:pt idx="706">
                  <c:v>2374.1485714285709</c:v>
                </c:pt>
                <c:pt idx="707">
                  <c:v>2370.6514285714284</c:v>
                </c:pt>
                <c:pt idx="708">
                  <c:v>2350.9714285714285</c:v>
                </c:pt>
                <c:pt idx="709">
                  <c:v>2330.4685714285715</c:v>
                </c:pt>
                <c:pt idx="710">
                  <c:v>2335.2685714285717</c:v>
                </c:pt>
                <c:pt idx="711">
                  <c:v>2352.2742857142862</c:v>
                </c:pt>
                <c:pt idx="712">
                  <c:v>2352.2742857142862</c:v>
                </c:pt>
                <c:pt idx="713">
                  <c:v>2343.5657142857149</c:v>
                </c:pt>
                <c:pt idx="714">
                  <c:v>2328.2057142857143</c:v>
                </c:pt>
                <c:pt idx="715">
                  <c:v>2341.7828571428572</c:v>
                </c:pt>
                <c:pt idx="716">
                  <c:v>2319.497142857143</c:v>
                </c:pt>
                <c:pt idx="717">
                  <c:v>2301.1885714285713</c:v>
                </c:pt>
                <c:pt idx="718">
                  <c:v>2289.3942857142856</c:v>
                </c:pt>
                <c:pt idx="719">
                  <c:v>2268</c:v>
                </c:pt>
                <c:pt idx="720">
                  <c:v>2269.3028571428563</c:v>
                </c:pt>
                <c:pt idx="721">
                  <c:v>2271.4971428571425</c:v>
                </c:pt>
                <c:pt idx="722">
                  <c:v>2252.2971428571427</c:v>
                </c:pt>
                <c:pt idx="723">
                  <c:v>2272.3885714285711</c:v>
                </c:pt>
                <c:pt idx="724">
                  <c:v>2257.988571428571</c:v>
                </c:pt>
                <c:pt idx="725">
                  <c:v>2243.1085714285714</c:v>
                </c:pt>
                <c:pt idx="726">
                  <c:v>2246.6057142857139</c:v>
                </c:pt>
                <c:pt idx="727">
                  <c:v>2239.1314285714284</c:v>
                </c:pt>
                <c:pt idx="728">
                  <c:v>2278.4914285714281</c:v>
                </c:pt>
                <c:pt idx="729">
                  <c:v>2273.6914285714288</c:v>
                </c:pt>
                <c:pt idx="730">
                  <c:v>2285.0742857142855</c:v>
                </c:pt>
                <c:pt idx="731">
                  <c:v>2297.7599999999998</c:v>
                </c:pt>
                <c:pt idx="732">
                  <c:v>2284.6628571428569</c:v>
                </c:pt>
                <c:pt idx="733">
                  <c:v>2285.5542857142855</c:v>
                </c:pt>
                <c:pt idx="734">
                  <c:v>2294.3314285714287</c:v>
                </c:pt>
                <c:pt idx="735">
                  <c:v>2277.2571428571428</c:v>
                </c:pt>
                <c:pt idx="736">
                  <c:v>2292.5485714285714</c:v>
                </c:pt>
                <c:pt idx="737">
                  <c:v>2292.96</c:v>
                </c:pt>
                <c:pt idx="738">
                  <c:v>2292.48</c:v>
                </c:pt>
                <c:pt idx="739">
                  <c:v>2302.56</c:v>
                </c:pt>
                <c:pt idx="740">
                  <c:v>2280.6857142857148</c:v>
                </c:pt>
                <c:pt idx="741">
                  <c:v>2308.2514285714287</c:v>
                </c:pt>
                <c:pt idx="742">
                  <c:v>2299.0628571428574</c:v>
                </c:pt>
                <c:pt idx="743">
                  <c:v>2304.7542857142857</c:v>
                </c:pt>
                <c:pt idx="744">
                  <c:v>2309.9657142857145</c:v>
                </c:pt>
                <c:pt idx="745">
                  <c:v>2300.7771428571427</c:v>
                </c:pt>
                <c:pt idx="746">
                  <c:v>2331.36</c:v>
                </c:pt>
                <c:pt idx="747">
                  <c:v>2347.5428571428574</c:v>
                </c:pt>
                <c:pt idx="748">
                  <c:v>2321.7600000000002</c:v>
                </c:pt>
                <c:pt idx="749">
                  <c:v>2322.2400000000002</c:v>
                </c:pt>
                <c:pt idx="750">
                  <c:v>2300.8457142857146</c:v>
                </c:pt>
                <c:pt idx="751">
                  <c:v>2303.0400000000004</c:v>
                </c:pt>
                <c:pt idx="752">
                  <c:v>2296.5257142857145</c:v>
                </c:pt>
                <c:pt idx="753">
                  <c:v>2291.7257142857143</c:v>
                </c:pt>
                <c:pt idx="754">
                  <c:v>2313.5999999999995</c:v>
                </c:pt>
                <c:pt idx="755">
                  <c:v>2302.2171428571428</c:v>
                </c:pt>
                <c:pt idx="756">
                  <c:v>2301.3257142857142</c:v>
                </c:pt>
                <c:pt idx="757">
                  <c:v>2298.6514285714284</c:v>
                </c:pt>
                <c:pt idx="758">
                  <c:v>2289.051428571428</c:v>
                </c:pt>
                <c:pt idx="759">
                  <c:v>2304.7542857142857</c:v>
                </c:pt>
                <c:pt idx="760">
                  <c:v>2320.457142857143</c:v>
                </c:pt>
                <c:pt idx="761">
                  <c:v>2320.8685714285716</c:v>
                </c:pt>
                <c:pt idx="762">
                  <c:v>2349.2571428571428</c:v>
                </c:pt>
                <c:pt idx="763">
                  <c:v>2367.1542857142858</c:v>
                </c:pt>
                <c:pt idx="764">
                  <c:v>2383.7485714285717</c:v>
                </c:pt>
                <c:pt idx="765">
                  <c:v>2376.3428571428567</c:v>
                </c:pt>
                <c:pt idx="766">
                  <c:v>2395.542857142857</c:v>
                </c:pt>
                <c:pt idx="767">
                  <c:v>2402.9485714285706</c:v>
                </c:pt>
                <c:pt idx="768">
                  <c:v>2404.2514285714283</c:v>
                </c:pt>
                <c:pt idx="769">
                  <c:v>2409.4628571428575</c:v>
                </c:pt>
                <c:pt idx="770">
                  <c:v>2403.8399999999997</c:v>
                </c:pt>
                <c:pt idx="771">
                  <c:v>2403.8399999999997</c:v>
                </c:pt>
                <c:pt idx="772">
                  <c:v>2421.7371428571423</c:v>
                </c:pt>
                <c:pt idx="773">
                  <c:v>2435.3142857142857</c:v>
                </c:pt>
                <c:pt idx="774">
                  <c:v>2395.542857142857</c:v>
                </c:pt>
                <c:pt idx="775">
                  <c:v>2379.8399999999997</c:v>
                </c:pt>
                <c:pt idx="776">
                  <c:v>2379.3599999999997</c:v>
                </c:pt>
                <c:pt idx="777">
                  <c:v>2398.56</c:v>
                </c:pt>
                <c:pt idx="778">
                  <c:v>2414.7428571428568</c:v>
                </c:pt>
                <c:pt idx="779">
                  <c:v>2420.8457142857146</c:v>
                </c:pt>
                <c:pt idx="780">
                  <c:v>2405.9657142857145</c:v>
                </c:pt>
                <c:pt idx="781">
                  <c:v>2375.3828571428576</c:v>
                </c:pt>
                <c:pt idx="782">
                  <c:v>2370.5828571428574</c:v>
                </c:pt>
                <c:pt idx="783">
                  <c:v>2348.2971428571432</c:v>
                </c:pt>
                <c:pt idx="784">
                  <c:v>2352.6171428571429</c:v>
                </c:pt>
                <c:pt idx="785">
                  <c:v>2335.611428571428</c:v>
                </c:pt>
                <c:pt idx="786">
                  <c:v>2299.8171428571427</c:v>
                </c:pt>
                <c:pt idx="787">
                  <c:v>2282.3314285714282</c:v>
                </c:pt>
                <c:pt idx="788">
                  <c:v>2305.5085714285715</c:v>
                </c:pt>
                <c:pt idx="789">
                  <c:v>2309.8285714285712</c:v>
                </c:pt>
                <c:pt idx="790">
                  <c:v>2297.2114285714283</c:v>
                </c:pt>
                <c:pt idx="791">
                  <c:v>2261.8285714285716</c:v>
                </c:pt>
                <c:pt idx="792">
                  <c:v>2260.0457142857149</c:v>
                </c:pt>
                <c:pt idx="793">
                  <c:v>2256.9600000000005</c:v>
                </c:pt>
                <c:pt idx="794">
                  <c:v>2239.0628571428574</c:v>
                </c:pt>
                <c:pt idx="795">
                  <c:v>2235.565714285714</c:v>
                </c:pt>
                <c:pt idx="796">
                  <c:v>2238.5828571428574</c:v>
                </c:pt>
                <c:pt idx="797">
                  <c:v>2248.2514285714287</c:v>
                </c:pt>
                <c:pt idx="798">
                  <c:v>2216.8457142857146</c:v>
                </c:pt>
                <c:pt idx="799">
                  <c:v>2219.4514285714286</c:v>
                </c:pt>
                <c:pt idx="800">
                  <c:v>2234.7428571428568</c:v>
                </c:pt>
                <c:pt idx="801">
                  <c:v>2224.2514285714283</c:v>
                </c:pt>
                <c:pt idx="802">
                  <c:v>2222.9485714285711</c:v>
                </c:pt>
                <c:pt idx="803">
                  <c:v>2235.2228571428573</c:v>
                </c:pt>
                <c:pt idx="804">
                  <c:v>2227.7485714285717</c:v>
                </c:pt>
                <c:pt idx="805">
                  <c:v>2225.5542857142855</c:v>
                </c:pt>
                <c:pt idx="806">
                  <c:v>2224.2514285714287</c:v>
                </c:pt>
                <c:pt idx="807">
                  <c:v>2215.9542857142851</c:v>
                </c:pt>
                <c:pt idx="808">
                  <c:v>2239.1314285714284</c:v>
                </c:pt>
                <c:pt idx="809">
                  <c:v>2250.9257142857141</c:v>
                </c:pt>
                <c:pt idx="810">
                  <c:v>2229.9428571428571</c:v>
                </c:pt>
                <c:pt idx="811">
                  <c:v>2245.2342857142858</c:v>
                </c:pt>
                <c:pt idx="812">
                  <c:v>2262.6514285714288</c:v>
                </c:pt>
                <c:pt idx="813">
                  <c:v>2248.2514285714287</c:v>
                </c:pt>
                <c:pt idx="814">
                  <c:v>2244.7542857142857</c:v>
                </c:pt>
                <c:pt idx="815">
                  <c:v>2271.84</c:v>
                </c:pt>
                <c:pt idx="816">
                  <c:v>2249.5542857142855</c:v>
                </c:pt>
                <c:pt idx="817">
                  <c:v>2230.7657142857142</c:v>
                </c:pt>
                <c:pt idx="818">
                  <c:v>2234.7428571428572</c:v>
                </c:pt>
                <c:pt idx="819">
                  <c:v>2240.4342857142856</c:v>
                </c:pt>
                <c:pt idx="820">
                  <c:v>2238.2399999999998</c:v>
                </c:pt>
                <c:pt idx="821">
                  <c:v>2228.2285714285713</c:v>
                </c:pt>
                <c:pt idx="822">
                  <c:v>2217.2571428571428</c:v>
                </c:pt>
                <c:pt idx="823">
                  <c:v>2208.9599999999996</c:v>
                </c:pt>
                <c:pt idx="824">
                  <c:v>2209.8514285714286</c:v>
                </c:pt>
                <c:pt idx="825">
                  <c:v>2188.3885714285711</c:v>
                </c:pt>
                <c:pt idx="826">
                  <c:v>2175.2914285714287</c:v>
                </c:pt>
                <c:pt idx="827">
                  <c:v>2171.3142857142857</c:v>
                </c:pt>
                <c:pt idx="828">
                  <c:v>2177.4171428571431</c:v>
                </c:pt>
                <c:pt idx="829">
                  <c:v>2168.7085714285718</c:v>
                </c:pt>
                <c:pt idx="830">
                  <c:v>2165.2114285714292</c:v>
                </c:pt>
                <c:pt idx="831">
                  <c:v>2171.3142857142861</c:v>
                </c:pt>
                <c:pt idx="832">
                  <c:v>2172.6171428571429</c:v>
                </c:pt>
                <c:pt idx="833">
                  <c:v>2162.1257142857144</c:v>
                </c:pt>
                <c:pt idx="834">
                  <c:v>2139.4285714285711</c:v>
                </c:pt>
                <c:pt idx="835">
                  <c:v>2144.64</c:v>
                </c:pt>
                <c:pt idx="836">
                  <c:v>2141.6228571428569</c:v>
                </c:pt>
                <c:pt idx="837">
                  <c:v>2159.52</c:v>
                </c:pt>
                <c:pt idx="838">
                  <c:v>2179.1999999999998</c:v>
                </c:pt>
                <c:pt idx="839">
                  <c:v>2236.457142857143</c:v>
                </c:pt>
                <c:pt idx="840">
                  <c:v>2350.4914285714285</c:v>
                </c:pt>
                <c:pt idx="841">
                  <c:v>2490.3771428571431</c:v>
                </c:pt>
                <c:pt idx="842">
                  <c:v>2535.36</c:v>
                </c:pt>
                <c:pt idx="843">
                  <c:v>2549.3485714285712</c:v>
                </c:pt>
                <c:pt idx="844">
                  <c:v>2576.4342857142851</c:v>
                </c:pt>
                <c:pt idx="845">
                  <c:v>2564.16</c:v>
                </c:pt>
                <c:pt idx="846">
                  <c:v>2558.4685714285711</c:v>
                </c:pt>
                <c:pt idx="847">
                  <c:v>2573.7599999999998</c:v>
                </c:pt>
                <c:pt idx="848">
                  <c:v>2577.6685714285713</c:v>
                </c:pt>
                <c:pt idx="849">
                  <c:v>2598.6514285714288</c:v>
                </c:pt>
                <c:pt idx="850">
                  <c:v>2588.16</c:v>
                </c:pt>
                <c:pt idx="851">
                  <c:v>2591.6571428571428</c:v>
                </c:pt>
                <c:pt idx="852">
                  <c:v>2559.2914285714292</c:v>
                </c:pt>
                <c:pt idx="853">
                  <c:v>2506.4228571428575</c:v>
                </c:pt>
                <c:pt idx="854">
                  <c:v>2409.8742857142861</c:v>
                </c:pt>
                <c:pt idx="855">
                  <c:v>2280.48</c:v>
                </c:pt>
                <c:pt idx="856">
                  <c:v>2248.1828571428568</c:v>
                </c:pt>
                <c:pt idx="857">
                  <c:v>2227.1999999999998</c:v>
                </c:pt>
                <c:pt idx="858">
                  <c:v>2232</c:v>
                </c:pt>
                <c:pt idx="859">
                  <c:v>2257.3714285714282</c:v>
                </c:pt>
                <c:pt idx="860">
                  <c:v>2267.4514285714286</c:v>
                </c:pt>
                <c:pt idx="861">
                  <c:v>2264.4342857142856</c:v>
                </c:pt>
                <c:pt idx="862">
                  <c:v>2273.6228571428574</c:v>
                </c:pt>
                <c:pt idx="863">
                  <c:v>2243.04</c:v>
                </c:pt>
                <c:pt idx="864">
                  <c:v>2284.1142857142859</c:v>
                </c:pt>
                <c:pt idx="865">
                  <c:v>2363.2457142857143</c:v>
                </c:pt>
                <c:pt idx="866">
                  <c:v>2418.3085714285712</c:v>
                </c:pt>
                <c:pt idx="867">
                  <c:v>2436.6857142857148</c:v>
                </c:pt>
                <c:pt idx="868">
                  <c:v>2451.977142857143</c:v>
                </c:pt>
                <c:pt idx="869">
                  <c:v>2495.7257142857147</c:v>
                </c:pt>
                <c:pt idx="870">
                  <c:v>2883.2914285714282</c:v>
                </c:pt>
                <c:pt idx="871">
                  <c:v>4064.8457142857142</c:v>
                </c:pt>
                <c:pt idx="872">
                  <c:v>5405.9657142857131</c:v>
                </c:pt>
                <c:pt idx="873">
                  <c:v>6939.7714285714274</c:v>
                </c:pt>
                <c:pt idx="874">
                  <c:v>8553.0514285714289</c:v>
                </c:pt>
                <c:pt idx="875">
                  <c:v>10126.628571428571</c:v>
                </c:pt>
                <c:pt idx="876">
                  <c:v>11562.445714285714</c:v>
                </c:pt>
                <c:pt idx="877">
                  <c:v>12997.988571428572</c:v>
                </c:pt>
                <c:pt idx="878">
                  <c:v>14380.594285714289</c:v>
                </c:pt>
                <c:pt idx="879">
                  <c:v>15854.537142857147</c:v>
                </c:pt>
                <c:pt idx="880">
                  <c:v>17253.737142857142</c:v>
                </c:pt>
                <c:pt idx="881">
                  <c:v>18285.462857142858</c:v>
                </c:pt>
                <c:pt idx="882">
                  <c:v>18939.222857142857</c:v>
                </c:pt>
                <c:pt idx="883">
                  <c:v>19348.662857142859</c:v>
                </c:pt>
                <c:pt idx="884">
                  <c:v>19229.41714285715</c:v>
                </c:pt>
                <c:pt idx="885">
                  <c:v>18193.782857142858</c:v>
                </c:pt>
                <c:pt idx="886">
                  <c:v>16961.005714285719</c:v>
                </c:pt>
                <c:pt idx="887">
                  <c:v>15543.017142857145</c:v>
                </c:pt>
                <c:pt idx="888">
                  <c:v>14059.062857142857</c:v>
                </c:pt>
                <c:pt idx="889">
                  <c:v>12617.005714285715</c:v>
                </c:pt>
                <c:pt idx="890">
                  <c:v>11314.491428571431</c:v>
                </c:pt>
                <c:pt idx="891">
                  <c:v>10015.679999999998</c:v>
                </c:pt>
                <c:pt idx="892">
                  <c:v>8734.9028571428589</c:v>
                </c:pt>
                <c:pt idx="893">
                  <c:v>7293.2571428571437</c:v>
                </c:pt>
                <c:pt idx="894">
                  <c:v>5977.0971428571429</c:v>
                </c:pt>
                <c:pt idx="895">
                  <c:v>5043.2228571428568</c:v>
                </c:pt>
                <c:pt idx="896">
                  <c:v>4482.994285714286</c:v>
                </c:pt>
                <c:pt idx="897">
                  <c:v>4153.92</c:v>
                </c:pt>
                <c:pt idx="898">
                  <c:v>3985.2342857142858</c:v>
                </c:pt>
                <c:pt idx="899">
                  <c:v>3946.7657142857147</c:v>
                </c:pt>
                <c:pt idx="900">
                  <c:v>3934.5600000000009</c:v>
                </c:pt>
                <c:pt idx="901">
                  <c:v>3920.1600000000003</c:v>
                </c:pt>
                <c:pt idx="902">
                  <c:v>3931.0628571428574</c:v>
                </c:pt>
                <c:pt idx="903">
                  <c:v>3923.1771428571437</c:v>
                </c:pt>
                <c:pt idx="904">
                  <c:v>3901.3028571428576</c:v>
                </c:pt>
                <c:pt idx="905">
                  <c:v>3894.3771428571426</c:v>
                </c:pt>
                <c:pt idx="906">
                  <c:v>3850.6285714285705</c:v>
                </c:pt>
                <c:pt idx="907">
                  <c:v>3801.7371428571423</c:v>
                </c:pt>
                <c:pt idx="908">
                  <c:v>3744.9599999999996</c:v>
                </c:pt>
                <c:pt idx="909">
                  <c:v>3678.1028571428574</c:v>
                </c:pt>
                <c:pt idx="910">
                  <c:v>3619.542857142857</c:v>
                </c:pt>
                <c:pt idx="911">
                  <c:v>3538.2857142857142</c:v>
                </c:pt>
                <c:pt idx="912">
                  <c:v>3449.5542857142855</c:v>
                </c:pt>
                <c:pt idx="913">
                  <c:v>3395.7942857142853</c:v>
                </c:pt>
                <c:pt idx="914">
                  <c:v>3310.56</c:v>
                </c:pt>
                <c:pt idx="915">
                  <c:v>3231.84</c:v>
                </c:pt>
                <c:pt idx="916">
                  <c:v>3114.3085714285712</c:v>
                </c:pt>
                <c:pt idx="917">
                  <c:v>3029.5542857142864</c:v>
                </c:pt>
                <c:pt idx="918">
                  <c:v>2947.4057142857155</c:v>
                </c:pt>
                <c:pt idx="919">
                  <c:v>2838.1028571428578</c:v>
                </c:pt>
                <c:pt idx="920">
                  <c:v>2787.4285714285716</c:v>
                </c:pt>
                <c:pt idx="921">
                  <c:v>2727.0857142857139</c:v>
                </c:pt>
                <c:pt idx="922">
                  <c:v>2700.8228571428567</c:v>
                </c:pt>
                <c:pt idx="923">
                  <c:v>2655.8399999999997</c:v>
                </c:pt>
                <c:pt idx="924">
                  <c:v>2628.3428571428572</c:v>
                </c:pt>
                <c:pt idx="925">
                  <c:v>2596.8685714285712</c:v>
                </c:pt>
                <c:pt idx="926">
                  <c:v>2595.565714285714</c:v>
                </c:pt>
                <c:pt idx="927">
                  <c:v>2556.2742857142862</c:v>
                </c:pt>
                <c:pt idx="928">
                  <c:v>2553.2571428571428</c:v>
                </c:pt>
                <c:pt idx="929">
                  <c:v>2527.4742857142855</c:v>
                </c:pt>
                <c:pt idx="930">
                  <c:v>2533.1657142857148</c:v>
                </c:pt>
                <c:pt idx="931">
                  <c:v>2529.2571428571428</c:v>
                </c:pt>
                <c:pt idx="932">
                  <c:v>2513.5542857142855</c:v>
                </c:pt>
                <c:pt idx="933">
                  <c:v>2542.4228571428571</c:v>
                </c:pt>
                <c:pt idx="934">
                  <c:v>2539.8171428571427</c:v>
                </c:pt>
                <c:pt idx="935">
                  <c:v>2544.2057142857147</c:v>
                </c:pt>
                <c:pt idx="936">
                  <c:v>2532.4114285714281</c:v>
                </c:pt>
                <c:pt idx="937">
                  <c:v>2543.3142857142852</c:v>
                </c:pt>
                <c:pt idx="938">
                  <c:v>2532.3428571428567</c:v>
                </c:pt>
                <c:pt idx="939">
                  <c:v>2552.4342857142851</c:v>
                </c:pt>
                <c:pt idx="940">
                  <c:v>2558.5371428571425</c:v>
                </c:pt>
                <c:pt idx="941">
                  <c:v>2571.6342857142859</c:v>
                </c:pt>
                <c:pt idx="942">
                  <c:v>2605.7142857142858</c:v>
                </c:pt>
                <c:pt idx="943">
                  <c:v>2693.1428571428573</c:v>
                </c:pt>
                <c:pt idx="944">
                  <c:v>2767.8171428571432</c:v>
                </c:pt>
                <c:pt idx="945">
                  <c:v>2826.7885714285717</c:v>
                </c:pt>
                <c:pt idx="946">
                  <c:v>2849.8971428571431</c:v>
                </c:pt>
                <c:pt idx="947">
                  <c:v>2855.5885714285714</c:v>
                </c:pt>
                <c:pt idx="948">
                  <c:v>2848.1828571428568</c:v>
                </c:pt>
                <c:pt idx="949">
                  <c:v>2846.4685714285711</c:v>
                </c:pt>
                <c:pt idx="950">
                  <c:v>2845.1657142857143</c:v>
                </c:pt>
                <c:pt idx="951">
                  <c:v>2843.4514285714286</c:v>
                </c:pt>
                <c:pt idx="952">
                  <c:v>2848.7314285714283</c:v>
                </c:pt>
                <c:pt idx="953">
                  <c:v>2837.8285714285707</c:v>
                </c:pt>
                <c:pt idx="954">
                  <c:v>2815.1314285714284</c:v>
                </c:pt>
                <c:pt idx="955">
                  <c:v>2784.9599999999996</c:v>
                </c:pt>
                <c:pt idx="956">
                  <c:v>2744.7085714285708</c:v>
                </c:pt>
                <c:pt idx="957">
                  <c:v>2668.6628571428569</c:v>
                </c:pt>
                <c:pt idx="958">
                  <c:v>2567.3142857142857</c:v>
                </c:pt>
                <c:pt idx="959">
                  <c:v>2492.16</c:v>
                </c:pt>
                <c:pt idx="960">
                  <c:v>2456.7771428571432</c:v>
                </c:pt>
                <c:pt idx="961">
                  <c:v>2427.497142857143</c:v>
                </c:pt>
                <c:pt idx="962">
                  <c:v>2430.514285714286</c:v>
                </c:pt>
                <c:pt idx="963">
                  <c:v>2425.2342857142858</c:v>
                </c:pt>
                <c:pt idx="964">
                  <c:v>2423.04</c:v>
                </c:pt>
                <c:pt idx="965">
                  <c:v>2429.1428571428573</c:v>
                </c:pt>
                <c:pt idx="966">
                  <c:v>2419.0628571428574</c:v>
                </c:pt>
                <c:pt idx="967">
                  <c:v>2422.0799999999995</c:v>
                </c:pt>
                <c:pt idx="968">
                  <c:v>2415.4971428571421</c:v>
                </c:pt>
                <c:pt idx="969">
                  <c:v>2424.6857142857143</c:v>
                </c:pt>
                <c:pt idx="970">
                  <c:v>2395.8857142857146</c:v>
                </c:pt>
                <c:pt idx="971">
                  <c:v>2360.502857142857</c:v>
                </c:pt>
                <c:pt idx="972">
                  <c:v>2371.4057142857141</c:v>
                </c:pt>
                <c:pt idx="973">
                  <c:v>2369.2114285714283</c:v>
                </c:pt>
                <c:pt idx="974">
                  <c:v>2381.8971428571426</c:v>
                </c:pt>
                <c:pt idx="975">
                  <c:v>2379.2914285714287</c:v>
                </c:pt>
                <c:pt idx="976">
                  <c:v>2368.8000000000002</c:v>
                </c:pt>
                <c:pt idx="977">
                  <c:v>2359.6114285714284</c:v>
                </c:pt>
                <c:pt idx="978">
                  <c:v>2346.5142857142855</c:v>
                </c:pt>
                <c:pt idx="979">
                  <c:v>2346.1028571428574</c:v>
                </c:pt>
                <c:pt idx="980">
                  <c:v>2353.0971428571429</c:v>
                </c:pt>
                <c:pt idx="981">
                  <c:v>2359.2685714285712</c:v>
                </c:pt>
                <c:pt idx="982">
                  <c:v>2375.04</c:v>
                </c:pt>
                <c:pt idx="983">
                  <c:v>2369.3485714285712</c:v>
                </c:pt>
                <c:pt idx="984">
                  <c:v>2373.7371428571423</c:v>
                </c:pt>
                <c:pt idx="985">
                  <c:v>2391.6342857142854</c:v>
                </c:pt>
                <c:pt idx="986">
                  <c:v>2402.1257142857144</c:v>
                </c:pt>
                <c:pt idx="987">
                  <c:v>2394.2400000000002</c:v>
                </c:pt>
                <c:pt idx="988">
                  <c:v>2387.2457142857143</c:v>
                </c:pt>
                <c:pt idx="989">
                  <c:v>2381.9657142857141</c:v>
                </c:pt>
                <c:pt idx="990">
                  <c:v>2388.9599999999996</c:v>
                </c:pt>
                <c:pt idx="991">
                  <c:v>2399.04</c:v>
                </c:pt>
                <c:pt idx="992">
                  <c:v>2382.8571428571427</c:v>
                </c:pt>
                <c:pt idx="993">
                  <c:v>2368.8685714285716</c:v>
                </c:pt>
                <c:pt idx="994">
                  <c:v>2364.48</c:v>
                </c:pt>
                <c:pt idx="995">
                  <c:v>2350.4914285714285</c:v>
                </c:pt>
                <c:pt idx="996">
                  <c:v>2343.497142857143</c:v>
                </c:pt>
                <c:pt idx="997">
                  <c:v>2343.977142857143</c:v>
                </c:pt>
                <c:pt idx="998">
                  <c:v>2360.9828571428575</c:v>
                </c:pt>
                <c:pt idx="999">
                  <c:v>2364.4799999999996</c:v>
                </c:pt>
                <c:pt idx="1000">
                  <c:v>2360.5714285714284</c:v>
                </c:pt>
                <c:pt idx="1001">
                  <c:v>2352.7542857142857</c:v>
                </c:pt>
                <c:pt idx="1002">
                  <c:v>2350.5600000000004</c:v>
                </c:pt>
                <c:pt idx="1003">
                  <c:v>2345.3485714285716</c:v>
                </c:pt>
                <c:pt idx="1004">
                  <c:v>2322.6514285714284</c:v>
                </c:pt>
                <c:pt idx="1005">
                  <c:v>2319.565714285714</c:v>
                </c:pt>
                <c:pt idx="1006">
                  <c:v>2351.04</c:v>
                </c:pt>
                <c:pt idx="1007">
                  <c:v>2362.8342857142857</c:v>
                </c:pt>
                <c:pt idx="1008">
                  <c:v>2369.0057142857145</c:v>
                </c:pt>
                <c:pt idx="1009">
                  <c:v>2385.1885714285713</c:v>
                </c:pt>
                <c:pt idx="1010">
                  <c:v>2383.4057142857141</c:v>
                </c:pt>
                <c:pt idx="1011">
                  <c:v>2387.3142857142852</c:v>
                </c:pt>
                <c:pt idx="1012">
                  <c:v>2375.52</c:v>
                </c:pt>
                <c:pt idx="1013">
                  <c:v>2379.4971428571421</c:v>
                </c:pt>
                <c:pt idx="1014">
                  <c:v>2379.9085714285711</c:v>
                </c:pt>
                <c:pt idx="1015">
                  <c:v>2401.7142857142853</c:v>
                </c:pt>
                <c:pt idx="1016">
                  <c:v>2408.2971428571427</c:v>
                </c:pt>
                <c:pt idx="1017">
                  <c:v>2416.1142857142854</c:v>
                </c:pt>
                <c:pt idx="1018">
                  <c:v>2432.7085714285713</c:v>
                </c:pt>
                <c:pt idx="1019">
                  <c:v>2433.5999999999995</c:v>
                </c:pt>
                <c:pt idx="1020">
                  <c:v>2425.3028571428572</c:v>
                </c:pt>
                <c:pt idx="1021">
                  <c:v>2416.5257142857145</c:v>
                </c:pt>
                <c:pt idx="1022">
                  <c:v>2410.3542857142857</c:v>
                </c:pt>
                <c:pt idx="1023">
                  <c:v>2407.6799999999998</c:v>
                </c:pt>
                <c:pt idx="1024">
                  <c:v>2422.9714285714285</c:v>
                </c:pt>
                <c:pt idx="1025">
                  <c:v>2427.36</c:v>
                </c:pt>
                <c:pt idx="1026">
                  <c:v>2434.3542857142857</c:v>
                </c:pt>
                <c:pt idx="1027">
                  <c:v>2440.8685714285716</c:v>
                </c:pt>
                <c:pt idx="1028">
                  <c:v>2446.1485714285714</c:v>
                </c:pt>
                <c:pt idx="1029">
                  <c:v>2437.8514285714291</c:v>
                </c:pt>
                <c:pt idx="1030">
                  <c:v>2436.96</c:v>
                </c:pt>
                <c:pt idx="1031">
                  <c:v>2443.9542857142856</c:v>
                </c:pt>
                <c:pt idx="1032">
                  <c:v>2444.8457142857146</c:v>
                </c:pt>
                <c:pt idx="1033">
                  <c:v>2456.64</c:v>
                </c:pt>
                <c:pt idx="1034">
                  <c:v>2472.3428571428572</c:v>
                </c:pt>
                <c:pt idx="1035">
                  <c:v>2495.1085714285718</c:v>
                </c:pt>
                <c:pt idx="1036">
                  <c:v>2505.6000000000008</c:v>
                </c:pt>
                <c:pt idx="1037">
                  <c:v>2505.1885714285713</c:v>
                </c:pt>
                <c:pt idx="1038">
                  <c:v>2511.7714285714283</c:v>
                </c:pt>
                <c:pt idx="1039">
                  <c:v>2514.7885714285717</c:v>
                </c:pt>
                <c:pt idx="1040">
                  <c:v>2526.5828571428569</c:v>
                </c:pt>
                <c:pt idx="1041">
                  <c:v>2517.3942857142856</c:v>
                </c:pt>
                <c:pt idx="1042">
                  <c:v>2515.6114285714284</c:v>
                </c:pt>
                <c:pt idx="1043">
                  <c:v>2539.6800000000003</c:v>
                </c:pt>
                <c:pt idx="1044">
                  <c:v>2561.5542857142859</c:v>
                </c:pt>
                <c:pt idx="1045">
                  <c:v>2573.3485714285716</c:v>
                </c:pt>
                <c:pt idx="1046">
                  <c:v>2586.8571428571427</c:v>
                </c:pt>
                <c:pt idx="1047">
                  <c:v>2589.0514285714285</c:v>
                </c:pt>
                <c:pt idx="1048">
                  <c:v>2591.7257142857147</c:v>
                </c:pt>
                <c:pt idx="1049">
                  <c:v>2590.3542857142857</c:v>
                </c:pt>
                <c:pt idx="1050">
                  <c:v>2593.028571428571</c:v>
                </c:pt>
                <c:pt idx="1051">
                  <c:v>2598.7200000000003</c:v>
                </c:pt>
                <c:pt idx="1052">
                  <c:v>2584.7314285714283</c:v>
                </c:pt>
                <c:pt idx="1053">
                  <c:v>2604.4114285714281</c:v>
                </c:pt>
                <c:pt idx="1054">
                  <c:v>2611.4057142857141</c:v>
                </c:pt>
                <c:pt idx="1055">
                  <c:v>2624.502857142857</c:v>
                </c:pt>
                <c:pt idx="1056">
                  <c:v>2635.8857142857137</c:v>
                </c:pt>
                <c:pt idx="1057">
                  <c:v>2632.3885714285716</c:v>
                </c:pt>
                <c:pt idx="1058">
                  <c:v>2633.2114285714279</c:v>
                </c:pt>
                <c:pt idx="1059">
                  <c:v>2630.1942857142853</c:v>
                </c:pt>
                <c:pt idx="1060">
                  <c:v>2640.2742857142853</c:v>
                </c:pt>
                <c:pt idx="1061">
                  <c:v>2655.9771428571426</c:v>
                </c:pt>
                <c:pt idx="1062">
                  <c:v>2661.1885714285713</c:v>
                </c:pt>
                <c:pt idx="1063">
                  <c:v>2654.2628571428572</c:v>
                </c:pt>
                <c:pt idx="1064">
                  <c:v>2656.3885714285716</c:v>
                </c:pt>
                <c:pt idx="1065">
                  <c:v>2658.1028571428574</c:v>
                </c:pt>
                <c:pt idx="1066">
                  <c:v>2668.5942857142859</c:v>
                </c:pt>
                <c:pt idx="1067">
                  <c:v>2668.594285714285</c:v>
                </c:pt>
                <c:pt idx="1068">
                  <c:v>2666.4000000000005</c:v>
                </c:pt>
                <c:pt idx="1069">
                  <c:v>2675.1771428571424</c:v>
                </c:pt>
                <c:pt idx="1070">
                  <c:v>2660.7771428571427</c:v>
                </c:pt>
                <c:pt idx="1071">
                  <c:v>2660.2971428571427</c:v>
                </c:pt>
                <c:pt idx="1072">
                  <c:v>2661.1885714285713</c:v>
                </c:pt>
                <c:pt idx="1073">
                  <c:v>2668.5942857142859</c:v>
                </c:pt>
                <c:pt idx="1074">
                  <c:v>2652.0000000000005</c:v>
                </c:pt>
                <c:pt idx="1075">
                  <c:v>2646.3085714285721</c:v>
                </c:pt>
                <c:pt idx="1076">
                  <c:v>2633.2114285714292</c:v>
                </c:pt>
                <c:pt idx="1077">
                  <c:v>2650.2171428571428</c:v>
                </c:pt>
                <c:pt idx="1078">
                  <c:v>2645.4171428571431</c:v>
                </c:pt>
                <c:pt idx="1079">
                  <c:v>2639.7257142857152</c:v>
                </c:pt>
                <c:pt idx="1080">
                  <c:v>2638.4228571428571</c:v>
                </c:pt>
                <c:pt idx="1081">
                  <c:v>2632.32</c:v>
                </c:pt>
                <c:pt idx="1082">
                  <c:v>2641.9200000000005</c:v>
                </c:pt>
                <c:pt idx="1083">
                  <c:v>2643.2228571428573</c:v>
                </c:pt>
                <c:pt idx="1084">
                  <c:v>2638.4228571428575</c:v>
                </c:pt>
                <c:pt idx="1085">
                  <c:v>2641.5085714285715</c:v>
                </c:pt>
                <c:pt idx="1086">
                  <c:v>2641.0971428571429</c:v>
                </c:pt>
                <c:pt idx="1087">
                  <c:v>2622.7200000000007</c:v>
                </c:pt>
                <c:pt idx="1088">
                  <c:v>2645.4171428571431</c:v>
                </c:pt>
                <c:pt idx="1089">
                  <c:v>2637.1200000000003</c:v>
                </c:pt>
                <c:pt idx="1090">
                  <c:v>2658.1028571428574</c:v>
                </c:pt>
                <c:pt idx="1091">
                  <c:v>2648.9142857142861</c:v>
                </c:pt>
                <c:pt idx="1092">
                  <c:v>2656.7999999999997</c:v>
                </c:pt>
                <c:pt idx="1093">
                  <c:v>2688.2742857142862</c:v>
                </c:pt>
                <c:pt idx="1094">
                  <c:v>2710.9714285714285</c:v>
                </c:pt>
                <c:pt idx="1095">
                  <c:v>2813.76</c:v>
                </c:pt>
                <c:pt idx="1096">
                  <c:v>2759.04</c:v>
                </c:pt>
                <c:pt idx="1097">
                  <c:v>2423.04</c:v>
                </c:pt>
                <c:pt idx="1098">
                  <c:v>2722.56</c:v>
                </c:pt>
                <c:pt idx="1099">
                  <c:v>2722.56</c:v>
                </c:pt>
                <c:pt idx="1100">
                  <c:v>2452.8000000000002</c:v>
                </c:pt>
                <c:pt idx="1101">
                  <c:v>2826.24</c:v>
                </c:pt>
                <c:pt idx="1102">
                  <c:v>2599.6799999999998</c:v>
                </c:pt>
                <c:pt idx="1103">
                  <c:v>2820.48</c:v>
                </c:pt>
                <c:pt idx="1104">
                  <c:v>2679.36</c:v>
                </c:pt>
                <c:pt idx="1105">
                  <c:v>2642.88</c:v>
                </c:pt>
                <c:pt idx="1106">
                  <c:v>2942.4</c:v>
                </c:pt>
                <c:pt idx="1107">
                  <c:v>2905.92</c:v>
                </c:pt>
                <c:pt idx="1108">
                  <c:v>2588.16</c:v>
                </c:pt>
              </c:numCache>
            </c:numRef>
          </c:xVal>
          <c:yVal>
            <c:numRef>
              <c:f>'CPTu EVAL'!$A$13:$A$1511</c:f>
              <c:numCache>
                <c:formatCode>General</c:formatCode>
                <c:ptCount val="1499"/>
                <c:pt idx="0">
                  <c:v>14</c:v>
                </c:pt>
                <c:pt idx="1">
                  <c:v>14.025</c:v>
                </c:pt>
                <c:pt idx="2">
                  <c:v>14.05</c:v>
                </c:pt>
                <c:pt idx="3">
                  <c:v>14.074999999999999</c:v>
                </c:pt>
                <c:pt idx="4">
                  <c:v>14.1</c:v>
                </c:pt>
                <c:pt idx="5">
                  <c:v>14.125</c:v>
                </c:pt>
                <c:pt idx="6">
                  <c:v>14.15</c:v>
                </c:pt>
                <c:pt idx="7">
                  <c:v>14.175000000000001</c:v>
                </c:pt>
                <c:pt idx="8">
                  <c:v>14.2</c:v>
                </c:pt>
                <c:pt idx="9">
                  <c:v>14.225</c:v>
                </c:pt>
                <c:pt idx="10">
                  <c:v>14.25</c:v>
                </c:pt>
                <c:pt idx="11">
                  <c:v>14.275</c:v>
                </c:pt>
                <c:pt idx="12">
                  <c:v>14.3</c:v>
                </c:pt>
                <c:pt idx="13">
                  <c:v>14.324999999999999</c:v>
                </c:pt>
                <c:pt idx="14">
                  <c:v>14.35</c:v>
                </c:pt>
                <c:pt idx="15">
                  <c:v>14.375</c:v>
                </c:pt>
                <c:pt idx="16">
                  <c:v>14.4</c:v>
                </c:pt>
                <c:pt idx="17">
                  <c:v>14.425000000000001</c:v>
                </c:pt>
                <c:pt idx="18">
                  <c:v>14.45</c:v>
                </c:pt>
                <c:pt idx="19">
                  <c:v>14.475</c:v>
                </c:pt>
                <c:pt idx="20">
                  <c:v>14.5</c:v>
                </c:pt>
                <c:pt idx="21">
                  <c:v>14.525</c:v>
                </c:pt>
                <c:pt idx="22">
                  <c:v>14.55</c:v>
                </c:pt>
                <c:pt idx="23">
                  <c:v>14.574999999999999</c:v>
                </c:pt>
                <c:pt idx="24">
                  <c:v>14.6</c:v>
                </c:pt>
                <c:pt idx="25">
                  <c:v>14.625</c:v>
                </c:pt>
                <c:pt idx="26">
                  <c:v>14.65</c:v>
                </c:pt>
                <c:pt idx="27">
                  <c:v>14.675000000000001</c:v>
                </c:pt>
                <c:pt idx="28">
                  <c:v>14.7</c:v>
                </c:pt>
                <c:pt idx="29">
                  <c:v>14.725</c:v>
                </c:pt>
                <c:pt idx="30">
                  <c:v>14.75</c:v>
                </c:pt>
                <c:pt idx="31">
                  <c:v>14.775</c:v>
                </c:pt>
                <c:pt idx="32">
                  <c:v>14.8</c:v>
                </c:pt>
                <c:pt idx="33">
                  <c:v>14.824999999999999</c:v>
                </c:pt>
                <c:pt idx="34">
                  <c:v>14.85</c:v>
                </c:pt>
                <c:pt idx="35">
                  <c:v>14.875</c:v>
                </c:pt>
                <c:pt idx="36">
                  <c:v>14.9</c:v>
                </c:pt>
                <c:pt idx="37">
                  <c:v>14.925000000000001</c:v>
                </c:pt>
                <c:pt idx="38">
                  <c:v>14.95</c:v>
                </c:pt>
                <c:pt idx="39">
                  <c:v>14.975</c:v>
                </c:pt>
                <c:pt idx="40">
                  <c:v>15</c:v>
                </c:pt>
                <c:pt idx="41">
                  <c:v>15.025</c:v>
                </c:pt>
                <c:pt idx="42">
                  <c:v>15.05</c:v>
                </c:pt>
                <c:pt idx="43">
                  <c:v>15.074999999999999</c:v>
                </c:pt>
                <c:pt idx="44">
                  <c:v>15.1</c:v>
                </c:pt>
                <c:pt idx="45">
                  <c:v>15.125</c:v>
                </c:pt>
                <c:pt idx="46">
                  <c:v>15.15</c:v>
                </c:pt>
                <c:pt idx="47">
                  <c:v>15.175000000000001</c:v>
                </c:pt>
                <c:pt idx="48">
                  <c:v>15.2</c:v>
                </c:pt>
                <c:pt idx="49">
                  <c:v>15.225</c:v>
                </c:pt>
                <c:pt idx="50">
                  <c:v>15.25</c:v>
                </c:pt>
                <c:pt idx="51">
                  <c:v>15.275</c:v>
                </c:pt>
                <c:pt idx="52">
                  <c:v>15.3</c:v>
                </c:pt>
                <c:pt idx="53">
                  <c:v>15.324999999999999</c:v>
                </c:pt>
                <c:pt idx="54">
                  <c:v>15.35</c:v>
                </c:pt>
                <c:pt idx="55">
                  <c:v>15.375</c:v>
                </c:pt>
                <c:pt idx="56">
                  <c:v>15.4</c:v>
                </c:pt>
                <c:pt idx="57">
                  <c:v>15.425000000000001</c:v>
                </c:pt>
                <c:pt idx="58">
                  <c:v>15.45</c:v>
                </c:pt>
                <c:pt idx="59">
                  <c:v>15.475</c:v>
                </c:pt>
                <c:pt idx="60">
                  <c:v>15.5</c:v>
                </c:pt>
                <c:pt idx="61">
                  <c:v>15.525</c:v>
                </c:pt>
                <c:pt idx="62">
                  <c:v>15.55</c:v>
                </c:pt>
                <c:pt idx="63">
                  <c:v>15.574999999999999</c:v>
                </c:pt>
                <c:pt idx="64">
                  <c:v>15.6</c:v>
                </c:pt>
                <c:pt idx="65">
                  <c:v>15.625</c:v>
                </c:pt>
                <c:pt idx="66">
                  <c:v>15.65</c:v>
                </c:pt>
                <c:pt idx="67">
                  <c:v>15.675000000000001</c:v>
                </c:pt>
                <c:pt idx="68">
                  <c:v>15.7</c:v>
                </c:pt>
                <c:pt idx="69">
                  <c:v>15.725</c:v>
                </c:pt>
                <c:pt idx="70">
                  <c:v>15.75</c:v>
                </c:pt>
                <c:pt idx="71">
                  <c:v>15.775</c:v>
                </c:pt>
                <c:pt idx="72">
                  <c:v>15.8</c:v>
                </c:pt>
                <c:pt idx="73">
                  <c:v>15.824999999999999</c:v>
                </c:pt>
                <c:pt idx="74">
                  <c:v>15.85</c:v>
                </c:pt>
                <c:pt idx="75">
                  <c:v>15.875</c:v>
                </c:pt>
                <c:pt idx="76">
                  <c:v>15.9</c:v>
                </c:pt>
                <c:pt idx="77">
                  <c:v>15.925000000000001</c:v>
                </c:pt>
                <c:pt idx="78">
                  <c:v>15.95</c:v>
                </c:pt>
                <c:pt idx="79">
                  <c:v>15.975</c:v>
                </c:pt>
                <c:pt idx="80">
                  <c:v>16</c:v>
                </c:pt>
                <c:pt idx="81">
                  <c:v>16.024999999999999</c:v>
                </c:pt>
                <c:pt idx="82">
                  <c:v>16.05</c:v>
                </c:pt>
                <c:pt idx="83">
                  <c:v>16.074999999999999</c:v>
                </c:pt>
                <c:pt idx="84">
                  <c:v>16.100000000000001</c:v>
                </c:pt>
                <c:pt idx="85">
                  <c:v>16.125</c:v>
                </c:pt>
                <c:pt idx="86">
                  <c:v>16.149999999999999</c:v>
                </c:pt>
                <c:pt idx="87">
                  <c:v>16.175000000000001</c:v>
                </c:pt>
                <c:pt idx="88">
                  <c:v>16.2</c:v>
                </c:pt>
                <c:pt idx="89">
                  <c:v>16.225000000000001</c:v>
                </c:pt>
                <c:pt idx="90">
                  <c:v>16.25</c:v>
                </c:pt>
                <c:pt idx="91">
                  <c:v>16.274999999999999</c:v>
                </c:pt>
                <c:pt idx="92">
                  <c:v>16.3</c:v>
                </c:pt>
                <c:pt idx="93">
                  <c:v>16.324999999999999</c:v>
                </c:pt>
                <c:pt idx="94">
                  <c:v>16.350000000000001</c:v>
                </c:pt>
                <c:pt idx="95">
                  <c:v>16.375</c:v>
                </c:pt>
                <c:pt idx="96">
                  <c:v>16.399999999999999</c:v>
                </c:pt>
                <c:pt idx="97">
                  <c:v>16.425000000000001</c:v>
                </c:pt>
                <c:pt idx="98">
                  <c:v>16.45</c:v>
                </c:pt>
                <c:pt idx="99">
                  <c:v>16.475000000000001</c:v>
                </c:pt>
                <c:pt idx="100">
                  <c:v>16.5</c:v>
                </c:pt>
                <c:pt idx="101">
                  <c:v>16.524999999999999</c:v>
                </c:pt>
                <c:pt idx="102">
                  <c:v>16.55</c:v>
                </c:pt>
                <c:pt idx="103">
                  <c:v>16.574999999999999</c:v>
                </c:pt>
                <c:pt idx="104">
                  <c:v>16.600000000000001</c:v>
                </c:pt>
                <c:pt idx="105">
                  <c:v>16.625</c:v>
                </c:pt>
                <c:pt idx="106">
                  <c:v>16.649999999999999</c:v>
                </c:pt>
                <c:pt idx="107">
                  <c:v>16.675000000000001</c:v>
                </c:pt>
                <c:pt idx="108">
                  <c:v>16.7</c:v>
                </c:pt>
                <c:pt idx="109">
                  <c:v>16.725000000000001</c:v>
                </c:pt>
                <c:pt idx="110">
                  <c:v>16.75</c:v>
                </c:pt>
                <c:pt idx="111">
                  <c:v>16.774999999999999</c:v>
                </c:pt>
                <c:pt idx="112">
                  <c:v>16.8</c:v>
                </c:pt>
                <c:pt idx="113">
                  <c:v>16.824999999999999</c:v>
                </c:pt>
                <c:pt idx="114">
                  <c:v>16.850000000000001</c:v>
                </c:pt>
                <c:pt idx="115">
                  <c:v>16.875</c:v>
                </c:pt>
                <c:pt idx="116">
                  <c:v>16.899999999999999</c:v>
                </c:pt>
                <c:pt idx="117">
                  <c:v>16.925000000000001</c:v>
                </c:pt>
                <c:pt idx="118">
                  <c:v>16.95</c:v>
                </c:pt>
                <c:pt idx="119">
                  <c:v>16.975000000000001</c:v>
                </c:pt>
                <c:pt idx="120">
                  <c:v>17</c:v>
                </c:pt>
                <c:pt idx="121">
                  <c:v>17.024999999999999</c:v>
                </c:pt>
                <c:pt idx="122">
                  <c:v>17.05</c:v>
                </c:pt>
                <c:pt idx="123">
                  <c:v>17.074999999999999</c:v>
                </c:pt>
                <c:pt idx="124">
                  <c:v>17.100000000000001</c:v>
                </c:pt>
                <c:pt idx="125">
                  <c:v>17.125</c:v>
                </c:pt>
                <c:pt idx="126">
                  <c:v>17.149999999999999</c:v>
                </c:pt>
                <c:pt idx="127">
                  <c:v>17.175000000000001</c:v>
                </c:pt>
                <c:pt idx="128">
                  <c:v>17.2</c:v>
                </c:pt>
                <c:pt idx="129">
                  <c:v>17.225000000000001</c:v>
                </c:pt>
                <c:pt idx="130">
                  <c:v>17.25</c:v>
                </c:pt>
                <c:pt idx="131">
                  <c:v>17.274999999999999</c:v>
                </c:pt>
                <c:pt idx="132">
                  <c:v>17.3</c:v>
                </c:pt>
                <c:pt idx="133">
                  <c:v>17.324999999999999</c:v>
                </c:pt>
                <c:pt idx="134">
                  <c:v>17.350000000000001</c:v>
                </c:pt>
                <c:pt idx="135">
                  <c:v>17.375</c:v>
                </c:pt>
                <c:pt idx="136">
                  <c:v>17.399999999999999</c:v>
                </c:pt>
                <c:pt idx="137">
                  <c:v>17.425000000000001</c:v>
                </c:pt>
                <c:pt idx="138">
                  <c:v>17.45</c:v>
                </c:pt>
                <c:pt idx="139">
                  <c:v>17.475000000000001</c:v>
                </c:pt>
                <c:pt idx="140">
                  <c:v>17.5</c:v>
                </c:pt>
                <c:pt idx="141">
                  <c:v>17.524999999999999</c:v>
                </c:pt>
                <c:pt idx="142">
                  <c:v>17.55</c:v>
                </c:pt>
                <c:pt idx="143">
                  <c:v>17.574999999999999</c:v>
                </c:pt>
                <c:pt idx="144">
                  <c:v>17.600000000000001</c:v>
                </c:pt>
                <c:pt idx="145">
                  <c:v>17.625</c:v>
                </c:pt>
                <c:pt idx="146" formatCode="0.00">
                  <c:v>17.649999999999999</c:v>
                </c:pt>
                <c:pt idx="147" formatCode="0.00">
                  <c:v>17.675000000000001</c:v>
                </c:pt>
                <c:pt idx="148">
                  <c:v>17.7</c:v>
                </c:pt>
                <c:pt idx="149">
                  <c:v>17.725000000000001</c:v>
                </c:pt>
                <c:pt idx="150">
                  <c:v>17.75</c:v>
                </c:pt>
                <c:pt idx="151">
                  <c:v>17.774999999999999</c:v>
                </c:pt>
                <c:pt idx="152">
                  <c:v>17.8</c:v>
                </c:pt>
                <c:pt idx="153">
                  <c:v>17.824999999999999</c:v>
                </c:pt>
                <c:pt idx="154">
                  <c:v>17.850000000000001</c:v>
                </c:pt>
                <c:pt idx="155">
                  <c:v>17.875</c:v>
                </c:pt>
                <c:pt idx="156">
                  <c:v>17.899999999999999</c:v>
                </c:pt>
                <c:pt idx="157">
                  <c:v>17.925000000000001</c:v>
                </c:pt>
                <c:pt idx="158">
                  <c:v>17.95</c:v>
                </c:pt>
                <c:pt idx="159">
                  <c:v>17.975000000000001</c:v>
                </c:pt>
                <c:pt idx="160">
                  <c:v>18</c:v>
                </c:pt>
                <c:pt idx="161">
                  <c:v>18.024999999999999</c:v>
                </c:pt>
                <c:pt idx="162">
                  <c:v>18.05</c:v>
                </c:pt>
                <c:pt idx="163">
                  <c:v>18.074999999999999</c:v>
                </c:pt>
                <c:pt idx="164">
                  <c:v>18.100000000000001</c:v>
                </c:pt>
                <c:pt idx="165">
                  <c:v>18.125</c:v>
                </c:pt>
                <c:pt idx="166">
                  <c:v>18.149999999999999</c:v>
                </c:pt>
                <c:pt idx="167">
                  <c:v>18.175000000000001</c:v>
                </c:pt>
                <c:pt idx="168">
                  <c:v>18.2</c:v>
                </c:pt>
                <c:pt idx="169">
                  <c:v>18.225000000000001</c:v>
                </c:pt>
                <c:pt idx="170">
                  <c:v>18.25</c:v>
                </c:pt>
                <c:pt idx="171">
                  <c:v>18.274999999999999</c:v>
                </c:pt>
                <c:pt idx="172">
                  <c:v>18.3</c:v>
                </c:pt>
                <c:pt idx="173">
                  <c:v>18.324999999999999</c:v>
                </c:pt>
                <c:pt idx="174">
                  <c:v>18.350000000000001</c:v>
                </c:pt>
                <c:pt idx="175">
                  <c:v>18.375</c:v>
                </c:pt>
                <c:pt idx="176">
                  <c:v>18.399999999999999</c:v>
                </c:pt>
                <c:pt idx="177">
                  <c:v>18.425000000000001</c:v>
                </c:pt>
                <c:pt idx="178">
                  <c:v>18.45</c:v>
                </c:pt>
                <c:pt idx="179">
                  <c:v>18.475000000000001</c:v>
                </c:pt>
                <c:pt idx="180">
                  <c:v>18.5</c:v>
                </c:pt>
                <c:pt idx="181">
                  <c:v>18.524999999999999</c:v>
                </c:pt>
                <c:pt idx="182">
                  <c:v>18.55</c:v>
                </c:pt>
                <c:pt idx="183">
                  <c:v>18.574999999999999</c:v>
                </c:pt>
                <c:pt idx="184">
                  <c:v>18.600000000000001</c:v>
                </c:pt>
                <c:pt idx="185">
                  <c:v>18.625</c:v>
                </c:pt>
                <c:pt idx="186">
                  <c:v>18.649999999999999</c:v>
                </c:pt>
                <c:pt idx="187">
                  <c:v>18.675000000000001</c:v>
                </c:pt>
                <c:pt idx="188">
                  <c:v>18.7</c:v>
                </c:pt>
                <c:pt idx="189">
                  <c:v>18.725000000000001</c:v>
                </c:pt>
                <c:pt idx="190">
                  <c:v>18.75</c:v>
                </c:pt>
                <c:pt idx="191">
                  <c:v>18.774999999999999</c:v>
                </c:pt>
                <c:pt idx="192">
                  <c:v>18.8</c:v>
                </c:pt>
                <c:pt idx="193">
                  <c:v>18.824999999999999</c:v>
                </c:pt>
                <c:pt idx="194">
                  <c:v>18.850000000000001</c:v>
                </c:pt>
                <c:pt idx="195">
                  <c:v>18.875</c:v>
                </c:pt>
                <c:pt idx="196">
                  <c:v>18.899999999999999</c:v>
                </c:pt>
                <c:pt idx="197">
                  <c:v>18.925000000000001</c:v>
                </c:pt>
                <c:pt idx="198">
                  <c:v>18.95</c:v>
                </c:pt>
                <c:pt idx="199">
                  <c:v>18.975000000000001</c:v>
                </c:pt>
                <c:pt idx="200">
                  <c:v>19</c:v>
                </c:pt>
                <c:pt idx="201">
                  <c:v>19.024999999999999</c:v>
                </c:pt>
                <c:pt idx="202">
                  <c:v>19.05</c:v>
                </c:pt>
                <c:pt idx="203">
                  <c:v>19.074999999999999</c:v>
                </c:pt>
                <c:pt idx="204">
                  <c:v>19.100000000000001</c:v>
                </c:pt>
                <c:pt idx="205">
                  <c:v>19.125</c:v>
                </c:pt>
                <c:pt idx="206">
                  <c:v>19.149999999999999</c:v>
                </c:pt>
                <c:pt idx="207">
                  <c:v>19.175000000000001</c:v>
                </c:pt>
                <c:pt idx="208">
                  <c:v>19.2</c:v>
                </c:pt>
                <c:pt idx="209">
                  <c:v>19.225000000000001</c:v>
                </c:pt>
                <c:pt idx="210">
                  <c:v>19.25</c:v>
                </c:pt>
                <c:pt idx="211">
                  <c:v>19.274999999999999</c:v>
                </c:pt>
                <c:pt idx="212">
                  <c:v>19.3</c:v>
                </c:pt>
                <c:pt idx="213">
                  <c:v>19.324999999999999</c:v>
                </c:pt>
                <c:pt idx="214">
                  <c:v>19.350000000000001</c:v>
                </c:pt>
                <c:pt idx="215">
                  <c:v>19.375</c:v>
                </c:pt>
                <c:pt idx="216">
                  <c:v>19.399999999999999</c:v>
                </c:pt>
                <c:pt idx="217">
                  <c:v>19.425000000000001</c:v>
                </c:pt>
                <c:pt idx="218">
                  <c:v>19.45</c:v>
                </c:pt>
                <c:pt idx="219">
                  <c:v>19.475000000000001</c:v>
                </c:pt>
                <c:pt idx="220">
                  <c:v>19.5</c:v>
                </c:pt>
                <c:pt idx="221">
                  <c:v>19.524999999999999</c:v>
                </c:pt>
                <c:pt idx="222">
                  <c:v>19.55</c:v>
                </c:pt>
                <c:pt idx="223">
                  <c:v>19.574999999999999</c:v>
                </c:pt>
                <c:pt idx="224">
                  <c:v>19.600000000000001</c:v>
                </c:pt>
                <c:pt idx="225">
                  <c:v>19.625</c:v>
                </c:pt>
                <c:pt idx="226">
                  <c:v>19.649999999999999</c:v>
                </c:pt>
                <c:pt idx="227">
                  <c:v>19.675000000000001</c:v>
                </c:pt>
                <c:pt idx="228">
                  <c:v>19.7</c:v>
                </c:pt>
                <c:pt idx="229">
                  <c:v>19.725000000000001</c:v>
                </c:pt>
                <c:pt idx="230">
                  <c:v>19.75</c:v>
                </c:pt>
                <c:pt idx="231">
                  <c:v>19.774999999999999</c:v>
                </c:pt>
                <c:pt idx="232">
                  <c:v>19.8</c:v>
                </c:pt>
                <c:pt idx="233">
                  <c:v>19.824999999999999</c:v>
                </c:pt>
                <c:pt idx="234">
                  <c:v>19.850000000000001</c:v>
                </c:pt>
                <c:pt idx="235">
                  <c:v>19.875</c:v>
                </c:pt>
                <c:pt idx="236">
                  <c:v>19.899999999999999</c:v>
                </c:pt>
                <c:pt idx="237">
                  <c:v>19.925000000000001</c:v>
                </c:pt>
                <c:pt idx="238">
                  <c:v>19.95</c:v>
                </c:pt>
                <c:pt idx="239">
                  <c:v>19.975000000000001</c:v>
                </c:pt>
                <c:pt idx="240">
                  <c:v>20</c:v>
                </c:pt>
                <c:pt idx="241">
                  <c:v>20.024999999999999</c:v>
                </c:pt>
                <c:pt idx="242">
                  <c:v>20.05</c:v>
                </c:pt>
                <c:pt idx="243">
                  <c:v>20.074999999999999</c:v>
                </c:pt>
                <c:pt idx="244">
                  <c:v>20.100000000000001</c:v>
                </c:pt>
                <c:pt idx="245">
                  <c:v>20.125</c:v>
                </c:pt>
                <c:pt idx="246">
                  <c:v>20.149999999999999</c:v>
                </c:pt>
                <c:pt idx="247">
                  <c:v>20.175000000000001</c:v>
                </c:pt>
                <c:pt idx="248">
                  <c:v>20.2</c:v>
                </c:pt>
                <c:pt idx="249">
                  <c:v>20.225000000000001</c:v>
                </c:pt>
                <c:pt idx="250">
                  <c:v>20.25</c:v>
                </c:pt>
                <c:pt idx="251">
                  <c:v>20.274999999999999</c:v>
                </c:pt>
                <c:pt idx="252">
                  <c:v>20.3</c:v>
                </c:pt>
                <c:pt idx="253">
                  <c:v>20.324999999999999</c:v>
                </c:pt>
                <c:pt idx="254">
                  <c:v>20.350000000000001</c:v>
                </c:pt>
                <c:pt idx="255">
                  <c:v>20.375</c:v>
                </c:pt>
                <c:pt idx="256">
                  <c:v>20.399999999999999</c:v>
                </c:pt>
                <c:pt idx="257">
                  <c:v>20.425000000000001</c:v>
                </c:pt>
                <c:pt idx="258">
                  <c:v>20.45</c:v>
                </c:pt>
                <c:pt idx="259">
                  <c:v>20.475000000000001</c:v>
                </c:pt>
                <c:pt idx="260">
                  <c:v>20.5</c:v>
                </c:pt>
                <c:pt idx="261">
                  <c:v>20.524999999999999</c:v>
                </c:pt>
                <c:pt idx="262">
                  <c:v>20.55</c:v>
                </c:pt>
                <c:pt idx="263">
                  <c:v>20.574999999999999</c:v>
                </c:pt>
                <c:pt idx="264">
                  <c:v>20.6</c:v>
                </c:pt>
                <c:pt idx="265">
                  <c:v>20.625</c:v>
                </c:pt>
                <c:pt idx="266">
                  <c:v>20.65</c:v>
                </c:pt>
                <c:pt idx="267">
                  <c:v>20.675000000000001</c:v>
                </c:pt>
                <c:pt idx="268">
                  <c:v>20.7</c:v>
                </c:pt>
                <c:pt idx="269">
                  <c:v>20.725000000000001</c:v>
                </c:pt>
                <c:pt idx="270">
                  <c:v>20.75</c:v>
                </c:pt>
                <c:pt idx="271">
                  <c:v>20.774999999999999</c:v>
                </c:pt>
                <c:pt idx="272">
                  <c:v>20.8</c:v>
                </c:pt>
                <c:pt idx="273">
                  <c:v>20.824999999999999</c:v>
                </c:pt>
                <c:pt idx="274">
                  <c:v>20.85</c:v>
                </c:pt>
                <c:pt idx="275">
                  <c:v>20.875</c:v>
                </c:pt>
                <c:pt idx="276">
                  <c:v>20.9</c:v>
                </c:pt>
                <c:pt idx="277">
                  <c:v>20.925000000000001</c:v>
                </c:pt>
                <c:pt idx="278">
                  <c:v>20.95</c:v>
                </c:pt>
                <c:pt idx="279">
                  <c:v>20.975000000000001</c:v>
                </c:pt>
                <c:pt idx="280">
                  <c:v>21</c:v>
                </c:pt>
                <c:pt idx="281">
                  <c:v>21.024999999999999</c:v>
                </c:pt>
                <c:pt idx="282">
                  <c:v>21.05</c:v>
                </c:pt>
                <c:pt idx="283">
                  <c:v>21.074999999999999</c:v>
                </c:pt>
                <c:pt idx="284">
                  <c:v>21.1</c:v>
                </c:pt>
                <c:pt idx="285">
                  <c:v>21.125</c:v>
                </c:pt>
                <c:pt idx="286">
                  <c:v>21.15</c:v>
                </c:pt>
                <c:pt idx="287">
                  <c:v>21.175000000000001</c:v>
                </c:pt>
                <c:pt idx="288">
                  <c:v>21.2</c:v>
                </c:pt>
                <c:pt idx="289">
                  <c:v>21.225000000000001</c:v>
                </c:pt>
                <c:pt idx="290">
                  <c:v>21.25</c:v>
                </c:pt>
                <c:pt idx="291">
                  <c:v>21.274999999999999</c:v>
                </c:pt>
                <c:pt idx="292">
                  <c:v>21.3</c:v>
                </c:pt>
                <c:pt idx="293">
                  <c:v>21.324999999999999</c:v>
                </c:pt>
                <c:pt idx="294">
                  <c:v>21.35</c:v>
                </c:pt>
                <c:pt idx="295">
                  <c:v>21.375</c:v>
                </c:pt>
                <c:pt idx="296">
                  <c:v>21.4</c:v>
                </c:pt>
                <c:pt idx="297">
                  <c:v>21.425000000000001</c:v>
                </c:pt>
                <c:pt idx="298">
                  <c:v>21.45</c:v>
                </c:pt>
                <c:pt idx="299">
                  <c:v>21.475000000000001</c:v>
                </c:pt>
                <c:pt idx="300">
                  <c:v>21.5</c:v>
                </c:pt>
                <c:pt idx="301">
                  <c:v>21.524999999999999</c:v>
                </c:pt>
                <c:pt idx="302">
                  <c:v>21.55</c:v>
                </c:pt>
                <c:pt idx="303">
                  <c:v>21.574999999999999</c:v>
                </c:pt>
                <c:pt idx="304">
                  <c:v>21.6</c:v>
                </c:pt>
                <c:pt idx="305">
                  <c:v>21.625</c:v>
                </c:pt>
                <c:pt idx="306">
                  <c:v>21.65</c:v>
                </c:pt>
                <c:pt idx="307">
                  <c:v>21.675000000000001</c:v>
                </c:pt>
                <c:pt idx="308">
                  <c:v>21.7</c:v>
                </c:pt>
                <c:pt idx="309">
                  <c:v>21.725000000000001</c:v>
                </c:pt>
                <c:pt idx="310">
                  <c:v>21.75</c:v>
                </c:pt>
                <c:pt idx="311">
                  <c:v>21.774999999999999</c:v>
                </c:pt>
                <c:pt idx="312">
                  <c:v>21.8</c:v>
                </c:pt>
                <c:pt idx="313">
                  <c:v>21.824999999999999</c:v>
                </c:pt>
                <c:pt idx="314">
                  <c:v>21.85</c:v>
                </c:pt>
                <c:pt idx="315">
                  <c:v>21.875</c:v>
                </c:pt>
                <c:pt idx="316">
                  <c:v>21.9</c:v>
                </c:pt>
                <c:pt idx="317">
                  <c:v>21.925000000000001</c:v>
                </c:pt>
                <c:pt idx="318">
                  <c:v>21.95</c:v>
                </c:pt>
                <c:pt idx="319">
                  <c:v>21.975000000000001</c:v>
                </c:pt>
                <c:pt idx="320">
                  <c:v>22</c:v>
                </c:pt>
                <c:pt idx="321">
                  <c:v>22.024999999999999</c:v>
                </c:pt>
                <c:pt idx="322">
                  <c:v>22.05</c:v>
                </c:pt>
                <c:pt idx="323">
                  <c:v>22.074999999999999</c:v>
                </c:pt>
                <c:pt idx="324">
                  <c:v>22.1</c:v>
                </c:pt>
                <c:pt idx="325">
                  <c:v>22.125</c:v>
                </c:pt>
                <c:pt idx="326">
                  <c:v>22.15</c:v>
                </c:pt>
                <c:pt idx="327">
                  <c:v>22.175000000000001</c:v>
                </c:pt>
                <c:pt idx="328">
                  <c:v>22.2</c:v>
                </c:pt>
                <c:pt idx="329">
                  <c:v>22.225000000000001</c:v>
                </c:pt>
                <c:pt idx="330">
                  <c:v>22.25</c:v>
                </c:pt>
                <c:pt idx="331">
                  <c:v>22.274999999999999</c:v>
                </c:pt>
                <c:pt idx="332">
                  <c:v>22.3</c:v>
                </c:pt>
                <c:pt idx="333">
                  <c:v>22.324999999999999</c:v>
                </c:pt>
                <c:pt idx="334">
                  <c:v>22.35</c:v>
                </c:pt>
                <c:pt idx="335">
                  <c:v>22.375</c:v>
                </c:pt>
                <c:pt idx="336">
                  <c:v>22.4</c:v>
                </c:pt>
                <c:pt idx="337">
                  <c:v>22.425000000000001</c:v>
                </c:pt>
                <c:pt idx="338">
                  <c:v>22.45</c:v>
                </c:pt>
                <c:pt idx="339">
                  <c:v>22.475000000000001</c:v>
                </c:pt>
                <c:pt idx="340">
                  <c:v>22.5</c:v>
                </c:pt>
                <c:pt idx="341">
                  <c:v>22.524999999999999</c:v>
                </c:pt>
                <c:pt idx="342">
                  <c:v>22.55</c:v>
                </c:pt>
                <c:pt idx="343">
                  <c:v>22.574999999999999</c:v>
                </c:pt>
                <c:pt idx="344">
                  <c:v>22.6</c:v>
                </c:pt>
                <c:pt idx="345">
                  <c:v>22.625</c:v>
                </c:pt>
                <c:pt idx="346">
                  <c:v>22.65</c:v>
                </c:pt>
                <c:pt idx="347">
                  <c:v>22.675000000000001</c:v>
                </c:pt>
                <c:pt idx="348">
                  <c:v>22.7</c:v>
                </c:pt>
                <c:pt idx="349">
                  <c:v>22.725000000000001</c:v>
                </c:pt>
                <c:pt idx="350">
                  <c:v>22.75</c:v>
                </c:pt>
                <c:pt idx="351">
                  <c:v>22.774999999999999</c:v>
                </c:pt>
                <c:pt idx="352">
                  <c:v>22.8</c:v>
                </c:pt>
                <c:pt idx="353">
                  <c:v>22.824999999999999</c:v>
                </c:pt>
                <c:pt idx="354">
                  <c:v>22.85</c:v>
                </c:pt>
                <c:pt idx="355">
                  <c:v>22.875</c:v>
                </c:pt>
                <c:pt idx="356">
                  <c:v>22.9</c:v>
                </c:pt>
                <c:pt idx="357">
                  <c:v>22.925000000000001</c:v>
                </c:pt>
                <c:pt idx="358">
                  <c:v>22.95</c:v>
                </c:pt>
                <c:pt idx="359">
                  <c:v>22.975000000000001</c:v>
                </c:pt>
                <c:pt idx="360">
                  <c:v>23</c:v>
                </c:pt>
                <c:pt idx="361">
                  <c:v>23.024999999999999</c:v>
                </c:pt>
                <c:pt idx="362">
                  <c:v>23.05</c:v>
                </c:pt>
                <c:pt idx="363">
                  <c:v>23.074999999999999</c:v>
                </c:pt>
                <c:pt idx="364">
                  <c:v>23.1</c:v>
                </c:pt>
                <c:pt idx="365">
                  <c:v>23.125</c:v>
                </c:pt>
                <c:pt idx="366">
                  <c:v>23.15</c:v>
                </c:pt>
                <c:pt idx="367">
                  <c:v>23.175000000000001</c:v>
                </c:pt>
                <c:pt idx="368">
                  <c:v>23.2</c:v>
                </c:pt>
                <c:pt idx="369">
                  <c:v>23.225000000000001</c:v>
                </c:pt>
                <c:pt idx="370">
                  <c:v>23.25</c:v>
                </c:pt>
                <c:pt idx="371">
                  <c:v>23.274999999999999</c:v>
                </c:pt>
                <c:pt idx="372">
                  <c:v>23.3</c:v>
                </c:pt>
                <c:pt idx="373">
                  <c:v>23.324999999999999</c:v>
                </c:pt>
                <c:pt idx="374">
                  <c:v>23.35</c:v>
                </c:pt>
                <c:pt idx="375">
                  <c:v>23.375</c:v>
                </c:pt>
                <c:pt idx="376">
                  <c:v>23.4</c:v>
                </c:pt>
                <c:pt idx="377">
                  <c:v>23.425000000000001</c:v>
                </c:pt>
                <c:pt idx="378">
                  <c:v>23.45</c:v>
                </c:pt>
                <c:pt idx="379">
                  <c:v>23.475000000000001</c:v>
                </c:pt>
                <c:pt idx="380">
                  <c:v>23.5</c:v>
                </c:pt>
                <c:pt idx="381">
                  <c:v>23.524999999999999</c:v>
                </c:pt>
                <c:pt idx="382">
                  <c:v>23.55</c:v>
                </c:pt>
                <c:pt idx="383">
                  <c:v>23.574999999999999</c:v>
                </c:pt>
                <c:pt idx="384">
                  <c:v>23.6</c:v>
                </c:pt>
                <c:pt idx="385">
                  <c:v>23.625</c:v>
                </c:pt>
                <c:pt idx="386">
                  <c:v>23.65</c:v>
                </c:pt>
                <c:pt idx="387">
                  <c:v>23.675000000000001</c:v>
                </c:pt>
                <c:pt idx="388">
                  <c:v>23.7</c:v>
                </c:pt>
                <c:pt idx="389">
                  <c:v>23.725000000000001</c:v>
                </c:pt>
                <c:pt idx="390">
                  <c:v>23.75</c:v>
                </c:pt>
                <c:pt idx="391">
                  <c:v>23.774999999999999</c:v>
                </c:pt>
                <c:pt idx="392">
                  <c:v>23.8</c:v>
                </c:pt>
                <c:pt idx="393">
                  <c:v>23.824999999999999</c:v>
                </c:pt>
                <c:pt idx="394">
                  <c:v>23.85</c:v>
                </c:pt>
                <c:pt idx="395">
                  <c:v>23.875</c:v>
                </c:pt>
                <c:pt idx="396">
                  <c:v>23.9</c:v>
                </c:pt>
                <c:pt idx="397">
                  <c:v>23.925000000000001</c:v>
                </c:pt>
                <c:pt idx="398">
                  <c:v>23.95</c:v>
                </c:pt>
                <c:pt idx="399">
                  <c:v>23.975000000000001</c:v>
                </c:pt>
                <c:pt idx="400">
                  <c:v>24</c:v>
                </c:pt>
                <c:pt idx="401">
                  <c:v>24.024999999999999</c:v>
                </c:pt>
                <c:pt idx="402">
                  <c:v>24.05</c:v>
                </c:pt>
                <c:pt idx="403">
                  <c:v>24.074999999999999</c:v>
                </c:pt>
                <c:pt idx="404">
                  <c:v>24.1</c:v>
                </c:pt>
                <c:pt idx="405">
                  <c:v>24.125</c:v>
                </c:pt>
                <c:pt idx="406">
                  <c:v>24.15</c:v>
                </c:pt>
                <c:pt idx="407">
                  <c:v>24.175000000000001</c:v>
                </c:pt>
                <c:pt idx="408">
                  <c:v>24.2</c:v>
                </c:pt>
                <c:pt idx="409">
                  <c:v>24.225000000000001</c:v>
                </c:pt>
                <c:pt idx="410">
                  <c:v>24.25</c:v>
                </c:pt>
                <c:pt idx="411">
                  <c:v>24.274999999999999</c:v>
                </c:pt>
                <c:pt idx="412">
                  <c:v>24.3</c:v>
                </c:pt>
                <c:pt idx="413">
                  <c:v>24.324999999999999</c:v>
                </c:pt>
                <c:pt idx="414">
                  <c:v>24.35</c:v>
                </c:pt>
                <c:pt idx="415">
                  <c:v>24.375</c:v>
                </c:pt>
                <c:pt idx="416">
                  <c:v>24.4</c:v>
                </c:pt>
                <c:pt idx="417">
                  <c:v>24.425000000000001</c:v>
                </c:pt>
                <c:pt idx="418">
                  <c:v>24.45</c:v>
                </c:pt>
                <c:pt idx="419">
                  <c:v>24.475000000000001</c:v>
                </c:pt>
                <c:pt idx="420">
                  <c:v>24.5</c:v>
                </c:pt>
                <c:pt idx="421">
                  <c:v>24.524999999999999</c:v>
                </c:pt>
                <c:pt idx="422">
                  <c:v>24.55</c:v>
                </c:pt>
                <c:pt idx="423">
                  <c:v>24.574999999999999</c:v>
                </c:pt>
                <c:pt idx="424">
                  <c:v>24.6</c:v>
                </c:pt>
                <c:pt idx="425">
                  <c:v>24.625</c:v>
                </c:pt>
                <c:pt idx="426">
                  <c:v>24.65</c:v>
                </c:pt>
                <c:pt idx="427">
                  <c:v>24.675000000000001</c:v>
                </c:pt>
                <c:pt idx="428">
                  <c:v>24.7</c:v>
                </c:pt>
                <c:pt idx="429">
                  <c:v>24.725000000000001</c:v>
                </c:pt>
                <c:pt idx="430">
                  <c:v>24.75</c:v>
                </c:pt>
                <c:pt idx="431">
                  <c:v>24.774999999999999</c:v>
                </c:pt>
                <c:pt idx="432">
                  <c:v>24.8</c:v>
                </c:pt>
                <c:pt idx="433">
                  <c:v>24.824999999999999</c:v>
                </c:pt>
                <c:pt idx="434">
                  <c:v>24.85</c:v>
                </c:pt>
                <c:pt idx="435">
                  <c:v>24.875</c:v>
                </c:pt>
                <c:pt idx="436">
                  <c:v>24.9</c:v>
                </c:pt>
                <c:pt idx="437">
                  <c:v>24.925000000000001</c:v>
                </c:pt>
                <c:pt idx="438">
                  <c:v>24.95</c:v>
                </c:pt>
                <c:pt idx="439">
                  <c:v>24.975000000000001</c:v>
                </c:pt>
                <c:pt idx="440">
                  <c:v>25</c:v>
                </c:pt>
                <c:pt idx="441">
                  <c:v>25.024999999999999</c:v>
                </c:pt>
                <c:pt idx="442">
                  <c:v>25.05</c:v>
                </c:pt>
                <c:pt idx="443">
                  <c:v>25.074999999999999</c:v>
                </c:pt>
                <c:pt idx="444">
                  <c:v>25.1</c:v>
                </c:pt>
                <c:pt idx="445">
                  <c:v>25.125</c:v>
                </c:pt>
                <c:pt idx="446">
                  <c:v>25.15</c:v>
                </c:pt>
                <c:pt idx="447">
                  <c:v>25.175000000000001</c:v>
                </c:pt>
                <c:pt idx="448">
                  <c:v>25.2</c:v>
                </c:pt>
                <c:pt idx="449">
                  <c:v>25.225000000000001</c:v>
                </c:pt>
                <c:pt idx="450">
                  <c:v>25.25</c:v>
                </c:pt>
                <c:pt idx="451">
                  <c:v>25.274999999999999</c:v>
                </c:pt>
                <c:pt idx="452">
                  <c:v>25.3</c:v>
                </c:pt>
                <c:pt idx="453">
                  <c:v>25.324999999999999</c:v>
                </c:pt>
                <c:pt idx="454">
                  <c:v>25.35</c:v>
                </c:pt>
                <c:pt idx="455">
                  <c:v>25.375</c:v>
                </c:pt>
                <c:pt idx="456">
                  <c:v>25.4</c:v>
                </c:pt>
                <c:pt idx="457">
                  <c:v>25.425000000000001</c:v>
                </c:pt>
                <c:pt idx="458">
                  <c:v>25.45</c:v>
                </c:pt>
                <c:pt idx="459">
                  <c:v>25.475000000000001</c:v>
                </c:pt>
                <c:pt idx="460">
                  <c:v>25.5</c:v>
                </c:pt>
                <c:pt idx="461">
                  <c:v>25.524999999999999</c:v>
                </c:pt>
                <c:pt idx="462">
                  <c:v>25.55</c:v>
                </c:pt>
                <c:pt idx="463">
                  <c:v>25.574999999999999</c:v>
                </c:pt>
                <c:pt idx="464">
                  <c:v>25.6</c:v>
                </c:pt>
                <c:pt idx="465">
                  <c:v>25.625</c:v>
                </c:pt>
                <c:pt idx="466">
                  <c:v>25.65</c:v>
                </c:pt>
                <c:pt idx="467">
                  <c:v>25.675000000000001</c:v>
                </c:pt>
                <c:pt idx="468">
                  <c:v>25.7</c:v>
                </c:pt>
                <c:pt idx="469">
                  <c:v>25.725000000000001</c:v>
                </c:pt>
                <c:pt idx="470">
                  <c:v>25.75</c:v>
                </c:pt>
                <c:pt idx="471">
                  <c:v>25.774999999999999</c:v>
                </c:pt>
                <c:pt idx="472">
                  <c:v>25.8</c:v>
                </c:pt>
                <c:pt idx="473">
                  <c:v>25.824999999999999</c:v>
                </c:pt>
                <c:pt idx="474">
                  <c:v>25.85</c:v>
                </c:pt>
                <c:pt idx="475">
                  <c:v>25.875</c:v>
                </c:pt>
                <c:pt idx="476">
                  <c:v>25.9</c:v>
                </c:pt>
                <c:pt idx="477">
                  <c:v>25.925000000000001</c:v>
                </c:pt>
                <c:pt idx="478">
                  <c:v>25.95</c:v>
                </c:pt>
                <c:pt idx="479">
                  <c:v>25.975000000000001</c:v>
                </c:pt>
                <c:pt idx="480">
                  <c:v>26</c:v>
                </c:pt>
                <c:pt idx="481">
                  <c:v>26.024999999999999</c:v>
                </c:pt>
                <c:pt idx="482">
                  <c:v>26.05</c:v>
                </c:pt>
                <c:pt idx="483">
                  <c:v>26.074999999999999</c:v>
                </c:pt>
                <c:pt idx="484">
                  <c:v>26.1</c:v>
                </c:pt>
                <c:pt idx="485">
                  <c:v>26.125</c:v>
                </c:pt>
                <c:pt idx="486">
                  <c:v>26.15</c:v>
                </c:pt>
                <c:pt idx="487">
                  <c:v>26.175000000000001</c:v>
                </c:pt>
                <c:pt idx="488">
                  <c:v>26.2</c:v>
                </c:pt>
                <c:pt idx="489">
                  <c:v>26.225000000000001</c:v>
                </c:pt>
                <c:pt idx="490">
                  <c:v>26.25</c:v>
                </c:pt>
                <c:pt idx="491">
                  <c:v>26.274999999999999</c:v>
                </c:pt>
                <c:pt idx="492">
                  <c:v>26.3</c:v>
                </c:pt>
                <c:pt idx="493">
                  <c:v>26.324999999999999</c:v>
                </c:pt>
                <c:pt idx="494">
                  <c:v>26.35</c:v>
                </c:pt>
                <c:pt idx="495">
                  <c:v>26.375</c:v>
                </c:pt>
                <c:pt idx="496">
                  <c:v>26.4</c:v>
                </c:pt>
                <c:pt idx="497">
                  <c:v>26.425000000000001</c:v>
                </c:pt>
                <c:pt idx="498">
                  <c:v>26.45</c:v>
                </c:pt>
                <c:pt idx="499">
                  <c:v>26.475000000000001</c:v>
                </c:pt>
                <c:pt idx="500">
                  <c:v>26.5</c:v>
                </c:pt>
                <c:pt idx="501">
                  <c:v>26.524999999999999</c:v>
                </c:pt>
                <c:pt idx="502">
                  <c:v>26.55</c:v>
                </c:pt>
                <c:pt idx="503">
                  <c:v>26.574999999999999</c:v>
                </c:pt>
                <c:pt idx="504">
                  <c:v>26.6</c:v>
                </c:pt>
                <c:pt idx="505">
                  <c:v>26.625</c:v>
                </c:pt>
                <c:pt idx="506">
                  <c:v>26.65</c:v>
                </c:pt>
                <c:pt idx="507">
                  <c:v>26.675000000000001</c:v>
                </c:pt>
                <c:pt idx="508">
                  <c:v>26.7</c:v>
                </c:pt>
                <c:pt idx="509">
                  <c:v>26.725000000000001</c:v>
                </c:pt>
                <c:pt idx="510">
                  <c:v>26.75</c:v>
                </c:pt>
                <c:pt idx="511">
                  <c:v>26.774999999999999</c:v>
                </c:pt>
                <c:pt idx="512">
                  <c:v>26.8</c:v>
                </c:pt>
                <c:pt idx="513">
                  <c:v>26.824999999999999</c:v>
                </c:pt>
                <c:pt idx="514">
                  <c:v>26.85</c:v>
                </c:pt>
                <c:pt idx="515">
                  <c:v>26.875</c:v>
                </c:pt>
                <c:pt idx="516">
                  <c:v>26.9</c:v>
                </c:pt>
                <c:pt idx="517">
                  <c:v>26.925000000000001</c:v>
                </c:pt>
                <c:pt idx="518">
                  <c:v>26.95</c:v>
                </c:pt>
                <c:pt idx="519">
                  <c:v>26.975000000000001</c:v>
                </c:pt>
                <c:pt idx="520">
                  <c:v>27</c:v>
                </c:pt>
                <c:pt idx="521">
                  <c:v>27.024999999999999</c:v>
                </c:pt>
                <c:pt idx="522">
                  <c:v>27.05</c:v>
                </c:pt>
                <c:pt idx="523">
                  <c:v>27.074999999999999</c:v>
                </c:pt>
                <c:pt idx="524">
                  <c:v>27.1</c:v>
                </c:pt>
                <c:pt idx="525">
                  <c:v>27.125</c:v>
                </c:pt>
                <c:pt idx="526">
                  <c:v>27.15</c:v>
                </c:pt>
                <c:pt idx="527">
                  <c:v>27.175000000000001</c:v>
                </c:pt>
                <c:pt idx="528">
                  <c:v>27.2</c:v>
                </c:pt>
                <c:pt idx="529">
                  <c:v>27.225000000000001</c:v>
                </c:pt>
                <c:pt idx="530">
                  <c:v>27.25</c:v>
                </c:pt>
                <c:pt idx="531">
                  <c:v>27.274999999999999</c:v>
                </c:pt>
                <c:pt idx="532">
                  <c:v>27.3</c:v>
                </c:pt>
                <c:pt idx="533">
                  <c:v>27.324999999999999</c:v>
                </c:pt>
                <c:pt idx="534">
                  <c:v>27.35</c:v>
                </c:pt>
                <c:pt idx="535">
                  <c:v>27.375</c:v>
                </c:pt>
                <c:pt idx="536">
                  <c:v>27.4</c:v>
                </c:pt>
                <c:pt idx="537">
                  <c:v>27.425000000000001</c:v>
                </c:pt>
                <c:pt idx="538">
                  <c:v>27.45</c:v>
                </c:pt>
                <c:pt idx="539">
                  <c:v>27.475000000000001</c:v>
                </c:pt>
                <c:pt idx="540">
                  <c:v>27.5</c:v>
                </c:pt>
                <c:pt idx="541">
                  <c:v>27.524999999999999</c:v>
                </c:pt>
                <c:pt idx="542">
                  <c:v>27.55</c:v>
                </c:pt>
                <c:pt idx="543">
                  <c:v>27.574999999999999</c:v>
                </c:pt>
                <c:pt idx="544">
                  <c:v>27.6</c:v>
                </c:pt>
                <c:pt idx="545">
                  <c:v>27.625</c:v>
                </c:pt>
                <c:pt idx="546">
                  <c:v>27.65</c:v>
                </c:pt>
                <c:pt idx="547">
                  <c:v>27.675000000000001</c:v>
                </c:pt>
                <c:pt idx="548">
                  <c:v>27.7</c:v>
                </c:pt>
                <c:pt idx="549">
                  <c:v>27.725000000000001</c:v>
                </c:pt>
                <c:pt idx="550">
                  <c:v>27.75</c:v>
                </c:pt>
                <c:pt idx="551">
                  <c:v>27.774999999999999</c:v>
                </c:pt>
                <c:pt idx="552">
                  <c:v>27.8</c:v>
                </c:pt>
                <c:pt idx="553">
                  <c:v>27.824999999999999</c:v>
                </c:pt>
                <c:pt idx="554">
                  <c:v>27.85</c:v>
                </c:pt>
                <c:pt idx="555">
                  <c:v>27.875</c:v>
                </c:pt>
                <c:pt idx="556">
                  <c:v>27.9</c:v>
                </c:pt>
                <c:pt idx="557">
                  <c:v>27.925000000000001</c:v>
                </c:pt>
                <c:pt idx="558">
                  <c:v>27.95</c:v>
                </c:pt>
                <c:pt idx="559">
                  <c:v>27.975000000000001</c:v>
                </c:pt>
                <c:pt idx="560">
                  <c:v>28</c:v>
                </c:pt>
                <c:pt idx="561">
                  <c:v>28.024999999999999</c:v>
                </c:pt>
                <c:pt idx="562">
                  <c:v>28.05</c:v>
                </c:pt>
                <c:pt idx="563">
                  <c:v>28.074999999999999</c:v>
                </c:pt>
                <c:pt idx="564">
                  <c:v>28.1</c:v>
                </c:pt>
                <c:pt idx="565">
                  <c:v>28.125</c:v>
                </c:pt>
                <c:pt idx="566">
                  <c:v>28.15</c:v>
                </c:pt>
                <c:pt idx="567">
                  <c:v>28.175000000000001</c:v>
                </c:pt>
                <c:pt idx="568">
                  <c:v>28.2</c:v>
                </c:pt>
                <c:pt idx="569">
                  <c:v>28.225000000000001</c:v>
                </c:pt>
                <c:pt idx="570">
                  <c:v>28.25</c:v>
                </c:pt>
                <c:pt idx="571">
                  <c:v>28.274999999999999</c:v>
                </c:pt>
                <c:pt idx="572">
                  <c:v>28.3</c:v>
                </c:pt>
                <c:pt idx="573">
                  <c:v>28.324999999999999</c:v>
                </c:pt>
                <c:pt idx="574">
                  <c:v>28.35</c:v>
                </c:pt>
                <c:pt idx="575">
                  <c:v>28.375</c:v>
                </c:pt>
                <c:pt idx="576">
                  <c:v>28.4</c:v>
                </c:pt>
                <c:pt idx="577">
                  <c:v>28.425000000000001</c:v>
                </c:pt>
                <c:pt idx="578">
                  <c:v>28.45</c:v>
                </c:pt>
                <c:pt idx="579">
                  <c:v>28.475000000000001</c:v>
                </c:pt>
                <c:pt idx="580">
                  <c:v>28.5</c:v>
                </c:pt>
                <c:pt idx="581">
                  <c:v>28.524999999999999</c:v>
                </c:pt>
                <c:pt idx="582">
                  <c:v>28.55</c:v>
                </c:pt>
                <c:pt idx="583">
                  <c:v>28.574999999999999</c:v>
                </c:pt>
                <c:pt idx="584">
                  <c:v>28.6</c:v>
                </c:pt>
                <c:pt idx="585">
                  <c:v>28.625</c:v>
                </c:pt>
                <c:pt idx="586">
                  <c:v>28.65</c:v>
                </c:pt>
                <c:pt idx="587">
                  <c:v>28.675000000000001</c:v>
                </c:pt>
                <c:pt idx="588">
                  <c:v>28.7</c:v>
                </c:pt>
                <c:pt idx="589">
                  <c:v>28.725000000000001</c:v>
                </c:pt>
                <c:pt idx="590">
                  <c:v>28.75</c:v>
                </c:pt>
                <c:pt idx="591">
                  <c:v>28.774999999999999</c:v>
                </c:pt>
                <c:pt idx="592">
                  <c:v>28.8</c:v>
                </c:pt>
                <c:pt idx="593">
                  <c:v>28.824999999999999</c:v>
                </c:pt>
                <c:pt idx="594">
                  <c:v>28.85</c:v>
                </c:pt>
                <c:pt idx="595">
                  <c:v>28.875</c:v>
                </c:pt>
                <c:pt idx="596">
                  <c:v>28.9</c:v>
                </c:pt>
                <c:pt idx="597">
                  <c:v>28.925000000000001</c:v>
                </c:pt>
                <c:pt idx="598">
                  <c:v>28.95</c:v>
                </c:pt>
                <c:pt idx="599">
                  <c:v>28.975000000000001</c:v>
                </c:pt>
                <c:pt idx="600">
                  <c:v>29</c:v>
                </c:pt>
                <c:pt idx="601">
                  <c:v>29.024999999999999</c:v>
                </c:pt>
                <c:pt idx="602">
                  <c:v>29.05</c:v>
                </c:pt>
                <c:pt idx="603">
                  <c:v>29.074999999999999</c:v>
                </c:pt>
                <c:pt idx="604">
                  <c:v>29.1</c:v>
                </c:pt>
                <c:pt idx="605">
                  <c:v>29.125</c:v>
                </c:pt>
                <c:pt idx="606">
                  <c:v>29.15</c:v>
                </c:pt>
                <c:pt idx="607">
                  <c:v>29.175000000000001</c:v>
                </c:pt>
                <c:pt idx="608">
                  <c:v>29.2</c:v>
                </c:pt>
                <c:pt idx="609">
                  <c:v>29.225000000000001</c:v>
                </c:pt>
                <c:pt idx="610">
                  <c:v>29.25</c:v>
                </c:pt>
                <c:pt idx="611">
                  <c:v>29.274999999999999</c:v>
                </c:pt>
                <c:pt idx="612">
                  <c:v>29.3</c:v>
                </c:pt>
                <c:pt idx="613">
                  <c:v>29.324999999999999</c:v>
                </c:pt>
                <c:pt idx="614">
                  <c:v>29.35</c:v>
                </c:pt>
                <c:pt idx="615">
                  <c:v>29.375</c:v>
                </c:pt>
                <c:pt idx="616">
                  <c:v>29.4</c:v>
                </c:pt>
                <c:pt idx="617">
                  <c:v>29.425000000000001</c:v>
                </c:pt>
                <c:pt idx="618">
                  <c:v>29.45</c:v>
                </c:pt>
                <c:pt idx="619">
                  <c:v>29.475000000000001</c:v>
                </c:pt>
                <c:pt idx="620">
                  <c:v>29.5</c:v>
                </c:pt>
                <c:pt idx="621">
                  <c:v>29.524999999999999</c:v>
                </c:pt>
                <c:pt idx="622">
                  <c:v>29.55</c:v>
                </c:pt>
                <c:pt idx="623">
                  <c:v>29.574999999999999</c:v>
                </c:pt>
                <c:pt idx="624">
                  <c:v>29.6</c:v>
                </c:pt>
                <c:pt idx="625">
                  <c:v>29.625</c:v>
                </c:pt>
                <c:pt idx="626">
                  <c:v>29.65</c:v>
                </c:pt>
                <c:pt idx="627">
                  <c:v>29.675000000000001</c:v>
                </c:pt>
                <c:pt idx="628">
                  <c:v>29.7</c:v>
                </c:pt>
                <c:pt idx="629">
                  <c:v>29.725000000000001</c:v>
                </c:pt>
                <c:pt idx="630">
                  <c:v>29.75</c:v>
                </c:pt>
                <c:pt idx="631">
                  <c:v>29.774999999999999</c:v>
                </c:pt>
                <c:pt idx="632">
                  <c:v>29.8</c:v>
                </c:pt>
                <c:pt idx="633">
                  <c:v>29.824999999999999</c:v>
                </c:pt>
                <c:pt idx="634">
                  <c:v>29.85</c:v>
                </c:pt>
                <c:pt idx="635">
                  <c:v>29.875</c:v>
                </c:pt>
                <c:pt idx="636">
                  <c:v>29.9</c:v>
                </c:pt>
                <c:pt idx="637">
                  <c:v>29.925000000000001</c:v>
                </c:pt>
                <c:pt idx="638">
                  <c:v>29.95</c:v>
                </c:pt>
                <c:pt idx="639">
                  <c:v>29.975000000000001</c:v>
                </c:pt>
                <c:pt idx="640">
                  <c:v>30</c:v>
                </c:pt>
                <c:pt idx="641">
                  <c:v>30.024999999999999</c:v>
                </c:pt>
                <c:pt idx="642">
                  <c:v>30.05</c:v>
                </c:pt>
                <c:pt idx="643">
                  <c:v>30.074999999999999</c:v>
                </c:pt>
                <c:pt idx="644">
                  <c:v>30.1</c:v>
                </c:pt>
                <c:pt idx="645">
                  <c:v>30.125</c:v>
                </c:pt>
                <c:pt idx="646">
                  <c:v>30.15</c:v>
                </c:pt>
                <c:pt idx="647">
                  <c:v>30.175000000000001</c:v>
                </c:pt>
                <c:pt idx="648">
                  <c:v>30.2</c:v>
                </c:pt>
                <c:pt idx="649">
                  <c:v>30.225000000000001</c:v>
                </c:pt>
                <c:pt idx="650">
                  <c:v>30.25</c:v>
                </c:pt>
                <c:pt idx="651">
                  <c:v>30.274999999999999</c:v>
                </c:pt>
                <c:pt idx="652">
                  <c:v>30.3</c:v>
                </c:pt>
                <c:pt idx="653">
                  <c:v>30.324999999999999</c:v>
                </c:pt>
                <c:pt idx="654">
                  <c:v>30.35</c:v>
                </c:pt>
                <c:pt idx="655">
                  <c:v>30.375</c:v>
                </c:pt>
                <c:pt idx="656">
                  <c:v>30.4</c:v>
                </c:pt>
                <c:pt idx="657">
                  <c:v>30.425000000000001</c:v>
                </c:pt>
                <c:pt idx="658">
                  <c:v>30.45</c:v>
                </c:pt>
                <c:pt idx="659">
                  <c:v>30.475000000000001</c:v>
                </c:pt>
                <c:pt idx="660">
                  <c:v>30.5</c:v>
                </c:pt>
                <c:pt idx="661">
                  <c:v>30.524999999999999</c:v>
                </c:pt>
                <c:pt idx="662">
                  <c:v>30.55</c:v>
                </c:pt>
                <c:pt idx="663">
                  <c:v>30.574999999999999</c:v>
                </c:pt>
                <c:pt idx="664">
                  <c:v>30.6</c:v>
                </c:pt>
                <c:pt idx="665">
                  <c:v>30.625</c:v>
                </c:pt>
                <c:pt idx="666">
                  <c:v>30.65</c:v>
                </c:pt>
                <c:pt idx="667">
                  <c:v>30.675000000000001</c:v>
                </c:pt>
                <c:pt idx="668">
                  <c:v>30.7</c:v>
                </c:pt>
                <c:pt idx="669">
                  <c:v>30.725000000000001</c:v>
                </c:pt>
                <c:pt idx="670">
                  <c:v>30.75</c:v>
                </c:pt>
                <c:pt idx="671">
                  <c:v>30.774999999999999</c:v>
                </c:pt>
                <c:pt idx="672">
                  <c:v>30.8</c:v>
                </c:pt>
                <c:pt idx="673">
                  <c:v>30.824999999999999</c:v>
                </c:pt>
                <c:pt idx="674">
                  <c:v>30.85</c:v>
                </c:pt>
                <c:pt idx="675">
                  <c:v>30.875</c:v>
                </c:pt>
                <c:pt idx="676">
                  <c:v>30.9</c:v>
                </c:pt>
                <c:pt idx="677">
                  <c:v>30.925000000000001</c:v>
                </c:pt>
                <c:pt idx="678">
                  <c:v>30.95</c:v>
                </c:pt>
                <c:pt idx="679">
                  <c:v>30.975000000000001</c:v>
                </c:pt>
                <c:pt idx="680">
                  <c:v>31</c:v>
                </c:pt>
                <c:pt idx="681">
                  <c:v>31.024999999999999</c:v>
                </c:pt>
                <c:pt idx="682">
                  <c:v>31.05</c:v>
                </c:pt>
                <c:pt idx="683">
                  <c:v>31.074999999999999</c:v>
                </c:pt>
                <c:pt idx="684">
                  <c:v>31.1</c:v>
                </c:pt>
                <c:pt idx="685">
                  <c:v>31.125</c:v>
                </c:pt>
                <c:pt idx="686">
                  <c:v>31.15</c:v>
                </c:pt>
                <c:pt idx="687">
                  <c:v>31.175000000000001</c:v>
                </c:pt>
                <c:pt idx="688">
                  <c:v>31.2</c:v>
                </c:pt>
                <c:pt idx="689">
                  <c:v>31.225000000000001</c:v>
                </c:pt>
                <c:pt idx="690">
                  <c:v>31.25</c:v>
                </c:pt>
                <c:pt idx="691">
                  <c:v>31.274999999999999</c:v>
                </c:pt>
                <c:pt idx="692">
                  <c:v>31.3</c:v>
                </c:pt>
                <c:pt idx="693">
                  <c:v>31.324999999999999</c:v>
                </c:pt>
                <c:pt idx="694">
                  <c:v>31.35</c:v>
                </c:pt>
                <c:pt idx="695">
                  <c:v>31.375</c:v>
                </c:pt>
                <c:pt idx="696">
                  <c:v>31.4</c:v>
                </c:pt>
                <c:pt idx="697">
                  <c:v>31.425000000000001</c:v>
                </c:pt>
                <c:pt idx="698">
                  <c:v>31.45</c:v>
                </c:pt>
                <c:pt idx="699">
                  <c:v>31.475000000000001</c:v>
                </c:pt>
                <c:pt idx="700">
                  <c:v>31.5</c:v>
                </c:pt>
                <c:pt idx="701">
                  <c:v>31.524999999999999</c:v>
                </c:pt>
                <c:pt idx="702">
                  <c:v>31.55</c:v>
                </c:pt>
                <c:pt idx="703">
                  <c:v>31.574999999999999</c:v>
                </c:pt>
                <c:pt idx="704">
                  <c:v>31.6</c:v>
                </c:pt>
                <c:pt idx="705">
                  <c:v>31.625</c:v>
                </c:pt>
                <c:pt idx="706">
                  <c:v>31.65</c:v>
                </c:pt>
                <c:pt idx="707">
                  <c:v>31.675000000000001</c:v>
                </c:pt>
                <c:pt idx="708">
                  <c:v>31.7</c:v>
                </c:pt>
                <c:pt idx="709">
                  <c:v>31.725000000000001</c:v>
                </c:pt>
                <c:pt idx="710">
                  <c:v>31.75</c:v>
                </c:pt>
                <c:pt idx="711">
                  <c:v>31.774999999999999</c:v>
                </c:pt>
                <c:pt idx="712">
                  <c:v>31.8</c:v>
                </c:pt>
                <c:pt idx="713">
                  <c:v>31.824999999999999</c:v>
                </c:pt>
                <c:pt idx="714">
                  <c:v>31.85</c:v>
                </c:pt>
                <c:pt idx="715">
                  <c:v>31.875</c:v>
                </c:pt>
                <c:pt idx="716">
                  <c:v>31.9</c:v>
                </c:pt>
                <c:pt idx="717">
                  <c:v>31.925000000000001</c:v>
                </c:pt>
                <c:pt idx="718">
                  <c:v>31.95</c:v>
                </c:pt>
                <c:pt idx="719">
                  <c:v>31.975000000000001</c:v>
                </c:pt>
                <c:pt idx="720">
                  <c:v>32</c:v>
                </c:pt>
                <c:pt idx="721">
                  <c:v>32.024999999999999</c:v>
                </c:pt>
                <c:pt idx="722">
                  <c:v>32.049999999999997</c:v>
                </c:pt>
                <c:pt idx="723">
                  <c:v>32.075000000000003</c:v>
                </c:pt>
                <c:pt idx="724">
                  <c:v>32.1</c:v>
                </c:pt>
                <c:pt idx="725">
                  <c:v>32.125</c:v>
                </c:pt>
                <c:pt idx="726">
                  <c:v>32.15</c:v>
                </c:pt>
                <c:pt idx="727">
                  <c:v>32.174999999999997</c:v>
                </c:pt>
                <c:pt idx="728">
                  <c:v>32.200000000000003</c:v>
                </c:pt>
                <c:pt idx="729">
                  <c:v>32.225000000000001</c:v>
                </c:pt>
                <c:pt idx="730">
                  <c:v>32.25</c:v>
                </c:pt>
                <c:pt idx="731">
                  <c:v>32.274999999999999</c:v>
                </c:pt>
                <c:pt idx="732">
                  <c:v>32.299999999999997</c:v>
                </c:pt>
                <c:pt idx="733">
                  <c:v>32.325000000000003</c:v>
                </c:pt>
                <c:pt idx="734">
                  <c:v>32.35</c:v>
                </c:pt>
                <c:pt idx="735">
                  <c:v>32.375</c:v>
                </c:pt>
                <c:pt idx="736">
                  <c:v>32.4</c:v>
                </c:pt>
                <c:pt idx="737">
                  <c:v>32.424999999999997</c:v>
                </c:pt>
                <c:pt idx="738">
                  <c:v>32.450000000000003</c:v>
                </c:pt>
                <c:pt idx="739">
                  <c:v>32.475000000000001</c:v>
                </c:pt>
                <c:pt idx="740">
                  <c:v>32.5</c:v>
                </c:pt>
                <c:pt idx="741">
                  <c:v>32.524999999999999</c:v>
                </c:pt>
                <c:pt idx="742">
                  <c:v>32.549999999999997</c:v>
                </c:pt>
                <c:pt idx="743">
                  <c:v>32.575000000000003</c:v>
                </c:pt>
                <c:pt idx="744">
                  <c:v>32.6</c:v>
                </c:pt>
                <c:pt idx="745">
                  <c:v>32.625</c:v>
                </c:pt>
                <c:pt idx="746">
                  <c:v>32.65</c:v>
                </c:pt>
                <c:pt idx="747">
                  <c:v>32.674999999999997</c:v>
                </c:pt>
                <c:pt idx="748">
                  <c:v>32.700000000000003</c:v>
                </c:pt>
                <c:pt idx="749">
                  <c:v>32.725000000000001</c:v>
                </c:pt>
                <c:pt idx="750">
                  <c:v>32.75</c:v>
                </c:pt>
                <c:pt idx="751">
                  <c:v>32.774999999999999</c:v>
                </c:pt>
                <c:pt idx="752">
                  <c:v>32.799999999999997</c:v>
                </c:pt>
                <c:pt idx="753">
                  <c:v>32.825000000000003</c:v>
                </c:pt>
                <c:pt idx="754">
                  <c:v>32.85</c:v>
                </c:pt>
                <c:pt idx="755">
                  <c:v>32.875</c:v>
                </c:pt>
                <c:pt idx="756">
                  <c:v>32.9</c:v>
                </c:pt>
                <c:pt idx="757">
                  <c:v>32.924999999999997</c:v>
                </c:pt>
                <c:pt idx="758">
                  <c:v>32.950000000000003</c:v>
                </c:pt>
                <c:pt idx="759">
                  <c:v>32.975000000000001</c:v>
                </c:pt>
                <c:pt idx="760">
                  <c:v>33</c:v>
                </c:pt>
                <c:pt idx="761">
                  <c:v>33.024999999999999</c:v>
                </c:pt>
                <c:pt idx="762">
                  <c:v>33.049999999999997</c:v>
                </c:pt>
                <c:pt idx="763">
                  <c:v>33.075000000000003</c:v>
                </c:pt>
                <c:pt idx="764">
                  <c:v>33.1</c:v>
                </c:pt>
                <c:pt idx="765">
                  <c:v>33.125</c:v>
                </c:pt>
                <c:pt idx="766">
                  <c:v>33.15</c:v>
                </c:pt>
                <c:pt idx="767">
                  <c:v>33.174999999999997</c:v>
                </c:pt>
                <c:pt idx="768">
                  <c:v>33.200000000000003</c:v>
                </c:pt>
                <c:pt idx="769">
                  <c:v>33.225000000000001</c:v>
                </c:pt>
                <c:pt idx="770">
                  <c:v>33.25</c:v>
                </c:pt>
                <c:pt idx="771">
                  <c:v>33.274999999999999</c:v>
                </c:pt>
                <c:pt idx="772">
                  <c:v>33.299999999999997</c:v>
                </c:pt>
                <c:pt idx="773">
                  <c:v>33.325000000000003</c:v>
                </c:pt>
                <c:pt idx="774">
                  <c:v>33.35</c:v>
                </c:pt>
                <c:pt idx="775">
                  <c:v>33.375</c:v>
                </c:pt>
                <c:pt idx="776">
                  <c:v>33.4</c:v>
                </c:pt>
                <c:pt idx="777">
                  <c:v>33.424999999999997</c:v>
                </c:pt>
                <c:pt idx="778">
                  <c:v>33.450000000000003</c:v>
                </c:pt>
                <c:pt idx="779">
                  <c:v>33.475000000000001</c:v>
                </c:pt>
                <c:pt idx="780">
                  <c:v>33.5</c:v>
                </c:pt>
                <c:pt idx="781">
                  <c:v>33.524999999999999</c:v>
                </c:pt>
                <c:pt idx="782">
                  <c:v>33.549999999999997</c:v>
                </c:pt>
                <c:pt idx="783">
                  <c:v>33.575000000000003</c:v>
                </c:pt>
                <c:pt idx="784">
                  <c:v>33.6</c:v>
                </c:pt>
                <c:pt idx="785">
                  <c:v>33.625</c:v>
                </c:pt>
                <c:pt idx="786">
                  <c:v>33.65</c:v>
                </c:pt>
                <c:pt idx="787">
                  <c:v>33.674999999999997</c:v>
                </c:pt>
                <c:pt idx="788">
                  <c:v>33.700000000000003</c:v>
                </c:pt>
                <c:pt idx="789">
                  <c:v>33.725000000000001</c:v>
                </c:pt>
                <c:pt idx="790">
                  <c:v>33.75</c:v>
                </c:pt>
                <c:pt idx="791">
                  <c:v>33.774999999999999</c:v>
                </c:pt>
                <c:pt idx="792">
                  <c:v>33.799999999999997</c:v>
                </c:pt>
                <c:pt idx="793">
                  <c:v>33.825000000000003</c:v>
                </c:pt>
                <c:pt idx="794">
                  <c:v>33.85</c:v>
                </c:pt>
                <c:pt idx="795">
                  <c:v>33.875</c:v>
                </c:pt>
                <c:pt idx="796">
                  <c:v>33.9</c:v>
                </c:pt>
                <c:pt idx="797">
                  <c:v>33.924999999999997</c:v>
                </c:pt>
                <c:pt idx="798">
                  <c:v>33.950000000000003</c:v>
                </c:pt>
                <c:pt idx="799">
                  <c:v>33.975000000000001</c:v>
                </c:pt>
                <c:pt idx="800">
                  <c:v>34</c:v>
                </c:pt>
                <c:pt idx="801">
                  <c:v>34.024999999999999</c:v>
                </c:pt>
                <c:pt idx="802">
                  <c:v>34.049999999999997</c:v>
                </c:pt>
                <c:pt idx="803">
                  <c:v>34.075000000000003</c:v>
                </c:pt>
                <c:pt idx="804">
                  <c:v>34.1</c:v>
                </c:pt>
                <c:pt idx="805">
                  <c:v>34.125</c:v>
                </c:pt>
                <c:pt idx="806">
                  <c:v>34.15</c:v>
                </c:pt>
                <c:pt idx="807">
                  <c:v>34.174999999999997</c:v>
                </c:pt>
                <c:pt idx="808">
                  <c:v>34.200000000000003</c:v>
                </c:pt>
                <c:pt idx="809">
                  <c:v>34.225000000000001</c:v>
                </c:pt>
                <c:pt idx="810">
                  <c:v>34.25</c:v>
                </c:pt>
                <c:pt idx="811">
                  <c:v>34.274999999999999</c:v>
                </c:pt>
                <c:pt idx="812">
                  <c:v>34.299999999999997</c:v>
                </c:pt>
                <c:pt idx="813">
                  <c:v>34.325000000000003</c:v>
                </c:pt>
                <c:pt idx="814">
                  <c:v>34.35</c:v>
                </c:pt>
                <c:pt idx="815">
                  <c:v>34.375</c:v>
                </c:pt>
                <c:pt idx="816">
                  <c:v>34.4</c:v>
                </c:pt>
                <c:pt idx="817">
                  <c:v>34.424999999999997</c:v>
                </c:pt>
                <c:pt idx="818">
                  <c:v>34.450000000000003</c:v>
                </c:pt>
                <c:pt idx="819">
                  <c:v>34.475000000000001</c:v>
                </c:pt>
                <c:pt idx="820">
                  <c:v>34.5</c:v>
                </c:pt>
                <c:pt idx="821">
                  <c:v>34.524999999999999</c:v>
                </c:pt>
                <c:pt idx="822">
                  <c:v>34.549999999999997</c:v>
                </c:pt>
                <c:pt idx="823">
                  <c:v>34.575000000000003</c:v>
                </c:pt>
                <c:pt idx="824">
                  <c:v>34.6</c:v>
                </c:pt>
                <c:pt idx="825">
                  <c:v>34.625</c:v>
                </c:pt>
                <c:pt idx="826">
                  <c:v>34.65</c:v>
                </c:pt>
                <c:pt idx="827">
                  <c:v>34.674999999999997</c:v>
                </c:pt>
                <c:pt idx="828">
                  <c:v>34.700000000000003</c:v>
                </c:pt>
                <c:pt idx="829">
                  <c:v>34.725000000000001</c:v>
                </c:pt>
                <c:pt idx="830">
                  <c:v>34.75</c:v>
                </c:pt>
                <c:pt idx="831">
                  <c:v>34.774999999999999</c:v>
                </c:pt>
                <c:pt idx="832">
                  <c:v>34.799999999999997</c:v>
                </c:pt>
                <c:pt idx="833">
                  <c:v>34.825000000000003</c:v>
                </c:pt>
                <c:pt idx="834">
                  <c:v>34.85</c:v>
                </c:pt>
                <c:pt idx="835">
                  <c:v>34.875</c:v>
                </c:pt>
                <c:pt idx="836">
                  <c:v>34.9</c:v>
                </c:pt>
                <c:pt idx="837">
                  <c:v>34.924999999999997</c:v>
                </c:pt>
                <c:pt idx="838">
                  <c:v>34.950000000000003</c:v>
                </c:pt>
                <c:pt idx="839">
                  <c:v>34.975000000000001</c:v>
                </c:pt>
                <c:pt idx="840">
                  <c:v>35</c:v>
                </c:pt>
                <c:pt idx="841">
                  <c:v>35.024999999999999</c:v>
                </c:pt>
                <c:pt idx="842">
                  <c:v>35.049999999999997</c:v>
                </c:pt>
                <c:pt idx="843">
                  <c:v>35.075000000000003</c:v>
                </c:pt>
                <c:pt idx="844">
                  <c:v>35.1</c:v>
                </c:pt>
                <c:pt idx="845">
                  <c:v>35.125</c:v>
                </c:pt>
                <c:pt idx="846">
                  <c:v>35.15</c:v>
                </c:pt>
                <c:pt idx="847">
                  <c:v>35.174999999999997</c:v>
                </c:pt>
                <c:pt idx="848">
                  <c:v>35.200000000000003</c:v>
                </c:pt>
                <c:pt idx="849">
                  <c:v>35.225000000000001</c:v>
                </c:pt>
                <c:pt idx="850">
                  <c:v>35.25</c:v>
                </c:pt>
                <c:pt idx="851">
                  <c:v>35.274999999999999</c:v>
                </c:pt>
                <c:pt idx="852">
                  <c:v>35.299999999999997</c:v>
                </c:pt>
                <c:pt idx="853">
                  <c:v>35.325000000000003</c:v>
                </c:pt>
                <c:pt idx="854">
                  <c:v>35.35</c:v>
                </c:pt>
                <c:pt idx="855">
                  <c:v>35.375</c:v>
                </c:pt>
                <c:pt idx="856">
                  <c:v>35.4</c:v>
                </c:pt>
                <c:pt idx="857">
                  <c:v>35.424999999999997</c:v>
                </c:pt>
                <c:pt idx="858">
                  <c:v>35.450000000000003</c:v>
                </c:pt>
                <c:pt idx="859">
                  <c:v>35.475000000000001</c:v>
                </c:pt>
                <c:pt idx="860">
                  <c:v>35.5</c:v>
                </c:pt>
                <c:pt idx="861">
                  <c:v>35.524999999999999</c:v>
                </c:pt>
                <c:pt idx="862">
                  <c:v>35.549999999999997</c:v>
                </c:pt>
                <c:pt idx="863">
                  <c:v>35.575000000000003</c:v>
                </c:pt>
                <c:pt idx="864">
                  <c:v>35.6</c:v>
                </c:pt>
                <c:pt idx="865">
                  <c:v>35.625</c:v>
                </c:pt>
                <c:pt idx="866">
                  <c:v>35.65</c:v>
                </c:pt>
                <c:pt idx="867">
                  <c:v>35.674999999999997</c:v>
                </c:pt>
                <c:pt idx="868">
                  <c:v>35.700000000000003</c:v>
                </c:pt>
                <c:pt idx="869">
                  <c:v>35.725000000000001</c:v>
                </c:pt>
                <c:pt idx="870">
                  <c:v>35.75</c:v>
                </c:pt>
                <c:pt idx="871">
                  <c:v>35.774999999999999</c:v>
                </c:pt>
                <c:pt idx="872">
                  <c:v>35.799999999999997</c:v>
                </c:pt>
                <c:pt idx="873">
                  <c:v>35.825000000000003</c:v>
                </c:pt>
                <c:pt idx="874">
                  <c:v>35.85</c:v>
                </c:pt>
                <c:pt idx="875">
                  <c:v>35.875</c:v>
                </c:pt>
                <c:pt idx="876">
                  <c:v>35.9</c:v>
                </c:pt>
                <c:pt idx="877">
                  <c:v>35.924999999999997</c:v>
                </c:pt>
                <c:pt idx="878">
                  <c:v>35.950000000000003</c:v>
                </c:pt>
                <c:pt idx="879">
                  <c:v>35.975000000000001</c:v>
                </c:pt>
                <c:pt idx="880">
                  <c:v>36</c:v>
                </c:pt>
                <c:pt idx="881">
                  <c:v>36.024999999999999</c:v>
                </c:pt>
                <c:pt idx="882">
                  <c:v>36.049999999999997</c:v>
                </c:pt>
                <c:pt idx="883">
                  <c:v>36.075000000000003</c:v>
                </c:pt>
                <c:pt idx="884">
                  <c:v>36.1</c:v>
                </c:pt>
                <c:pt idx="885">
                  <c:v>36.125</c:v>
                </c:pt>
                <c:pt idx="886">
                  <c:v>36.15</c:v>
                </c:pt>
                <c:pt idx="887">
                  <c:v>36.174999999999997</c:v>
                </c:pt>
                <c:pt idx="888">
                  <c:v>36.200000000000003</c:v>
                </c:pt>
                <c:pt idx="889">
                  <c:v>36.225000000000001</c:v>
                </c:pt>
                <c:pt idx="890">
                  <c:v>36.25</c:v>
                </c:pt>
                <c:pt idx="891">
                  <c:v>36.274999999999999</c:v>
                </c:pt>
                <c:pt idx="892">
                  <c:v>36.299999999999997</c:v>
                </c:pt>
                <c:pt idx="893">
                  <c:v>36.325000000000003</c:v>
                </c:pt>
                <c:pt idx="894">
                  <c:v>36.35</c:v>
                </c:pt>
                <c:pt idx="895">
                  <c:v>36.375</c:v>
                </c:pt>
                <c:pt idx="896">
                  <c:v>36.4</c:v>
                </c:pt>
                <c:pt idx="897">
                  <c:v>36.424999999999997</c:v>
                </c:pt>
                <c:pt idx="898">
                  <c:v>36.450000000000003</c:v>
                </c:pt>
                <c:pt idx="899">
                  <c:v>36.475000000000001</c:v>
                </c:pt>
                <c:pt idx="900">
                  <c:v>36.5</c:v>
                </c:pt>
                <c:pt idx="901">
                  <c:v>36.524999999999999</c:v>
                </c:pt>
                <c:pt idx="902">
                  <c:v>36.549999999999997</c:v>
                </c:pt>
                <c:pt idx="903">
                  <c:v>36.575000000000003</c:v>
                </c:pt>
                <c:pt idx="904">
                  <c:v>36.6</c:v>
                </c:pt>
                <c:pt idx="905">
                  <c:v>36.625</c:v>
                </c:pt>
                <c:pt idx="906">
                  <c:v>36.65</c:v>
                </c:pt>
                <c:pt idx="907">
                  <c:v>36.674999999999997</c:v>
                </c:pt>
                <c:pt idx="908">
                  <c:v>36.700000000000003</c:v>
                </c:pt>
                <c:pt idx="909">
                  <c:v>36.725000000000001</c:v>
                </c:pt>
                <c:pt idx="910">
                  <c:v>36.75</c:v>
                </c:pt>
                <c:pt idx="911">
                  <c:v>36.774999999999999</c:v>
                </c:pt>
                <c:pt idx="912">
                  <c:v>36.799999999999997</c:v>
                </c:pt>
                <c:pt idx="913">
                  <c:v>36.825000000000003</c:v>
                </c:pt>
                <c:pt idx="914">
                  <c:v>36.85</c:v>
                </c:pt>
                <c:pt idx="915">
                  <c:v>36.875</c:v>
                </c:pt>
                <c:pt idx="916">
                  <c:v>36.9</c:v>
                </c:pt>
                <c:pt idx="917">
                  <c:v>36.924999999999997</c:v>
                </c:pt>
                <c:pt idx="918">
                  <c:v>36.950000000000003</c:v>
                </c:pt>
                <c:pt idx="919">
                  <c:v>36.975000000000001</c:v>
                </c:pt>
                <c:pt idx="920">
                  <c:v>37</c:v>
                </c:pt>
                <c:pt idx="921">
                  <c:v>37.024999999999999</c:v>
                </c:pt>
                <c:pt idx="922">
                  <c:v>37.049999999999997</c:v>
                </c:pt>
                <c:pt idx="923">
                  <c:v>37.075000000000003</c:v>
                </c:pt>
                <c:pt idx="924">
                  <c:v>37.1</c:v>
                </c:pt>
                <c:pt idx="925">
                  <c:v>37.125</c:v>
                </c:pt>
                <c:pt idx="926">
                  <c:v>37.15</c:v>
                </c:pt>
                <c:pt idx="927">
                  <c:v>37.174999999999997</c:v>
                </c:pt>
                <c:pt idx="928">
                  <c:v>37.200000000000003</c:v>
                </c:pt>
                <c:pt idx="929">
                  <c:v>37.225000000000001</c:v>
                </c:pt>
                <c:pt idx="930">
                  <c:v>37.25</c:v>
                </c:pt>
                <c:pt idx="931">
                  <c:v>37.274999999999999</c:v>
                </c:pt>
                <c:pt idx="932">
                  <c:v>37.299999999999997</c:v>
                </c:pt>
                <c:pt idx="933">
                  <c:v>37.325000000000003</c:v>
                </c:pt>
                <c:pt idx="934">
                  <c:v>37.35</c:v>
                </c:pt>
                <c:pt idx="935">
                  <c:v>37.375</c:v>
                </c:pt>
                <c:pt idx="936">
                  <c:v>37.4</c:v>
                </c:pt>
                <c:pt idx="937">
                  <c:v>37.424999999999997</c:v>
                </c:pt>
                <c:pt idx="938">
                  <c:v>37.450000000000003</c:v>
                </c:pt>
                <c:pt idx="939">
                  <c:v>37.475000000000001</c:v>
                </c:pt>
                <c:pt idx="940">
                  <c:v>37.5</c:v>
                </c:pt>
                <c:pt idx="941">
                  <c:v>37.524999999999999</c:v>
                </c:pt>
                <c:pt idx="942">
                  <c:v>37.549999999999997</c:v>
                </c:pt>
                <c:pt idx="943">
                  <c:v>37.575000000000003</c:v>
                </c:pt>
                <c:pt idx="944">
                  <c:v>37.6</c:v>
                </c:pt>
                <c:pt idx="945">
                  <c:v>37.625</c:v>
                </c:pt>
                <c:pt idx="946">
                  <c:v>37.65</c:v>
                </c:pt>
                <c:pt idx="947">
                  <c:v>37.674999999999997</c:v>
                </c:pt>
                <c:pt idx="948">
                  <c:v>37.700000000000003</c:v>
                </c:pt>
                <c:pt idx="949">
                  <c:v>37.725000000000001</c:v>
                </c:pt>
                <c:pt idx="950">
                  <c:v>37.75</c:v>
                </c:pt>
                <c:pt idx="951">
                  <c:v>37.774999999999999</c:v>
                </c:pt>
                <c:pt idx="952">
                  <c:v>37.799999999999997</c:v>
                </c:pt>
                <c:pt idx="953">
                  <c:v>37.825000000000003</c:v>
                </c:pt>
                <c:pt idx="954">
                  <c:v>37.85</c:v>
                </c:pt>
                <c:pt idx="955">
                  <c:v>37.875</c:v>
                </c:pt>
                <c:pt idx="956">
                  <c:v>37.9</c:v>
                </c:pt>
                <c:pt idx="957">
                  <c:v>37.924999999999997</c:v>
                </c:pt>
                <c:pt idx="958">
                  <c:v>37.950000000000003</c:v>
                </c:pt>
                <c:pt idx="959">
                  <c:v>37.975000000000001</c:v>
                </c:pt>
                <c:pt idx="960">
                  <c:v>38</c:v>
                </c:pt>
                <c:pt idx="961">
                  <c:v>38.024999999999999</c:v>
                </c:pt>
                <c:pt idx="962">
                  <c:v>38.049999999999997</c:v>
                </c:pt>
                <c:pt idx="963">
                  <c:v>38.075000000000003</c:v>
                </c:pt>
                <c:pt idx="964">
                  <c:v>38.1</c:v>
                </c:pt>
                <c:pt idx="965">
                  <c:v>38.125</c:v>
                </c:pt>
                <c:pt idx="966">
                  <c:v>38.15</c:v>
                </c:pt>
                <c:pt idx="967">
                  <c:v>38.174999999999997</c:v>
                </c:pt>
                <c:pt idx="968">
                  <c:v>38.200000000000003</c:v>
                </c:pt>
                <c:pt idx="969">
                  <c:v>38.225000000000001</c:v>
                </c:pt>
                <c:pt idx="970">
                  <c:v>38.25</c:v>
                </c:pt>
                <c:pt idx="971">
                  <c:v>38.274999999999999</c:v>
                </c:pt>
                <c:pt idx="972">
                  <c:v>38.299999999999997</c:v>
                </c:pt>
                <c:pt idx="973">
                  <c:v>38.325000000000003</c:v>
                </c:pt>
                <c:pt idx="974">
                  <c:v>38.35</c:v>
                </c:pt>
                <c:pt idx="975">
                  <c:v>38.375</c:v>
                </c:pt>
                <c:pt idx="976">
                  <c:v>38.4</c:v>
                </c:pt>
                <c:pt idx="977">
                  <c:v>38.424999999999997</c:v>
                </c:pt>
                <c:pt idx="978">
                  <c:v>38.450000000000003</c:v>
                </c:pt>
                <c:pt idx="979">
                  <c:v>38.475000000000001</c:v>
                </c:pt>
                <c:pt idx="980">
                  <c:v>38.5</c:v>
                </c:pt>
                <c:pt idx="981">
                  <c:v>38.524999999999999</c:v>
                </c:pt>
                <c:pt idx="982">
                  <c:v>38.549999999999997</c:v>
                </c:pt>
                <c:pt idx="983">
                  <c:v>38.575000000000003</c:v>
                </c:pt>
                <c:pt idx="984">
                  <c:v>38.6</c:v>
                </c:pt>
                <c:pt idx="985">
                  <c:v>38.625</c:v>
                </c:pt>
                <c:pt idx="986">
                  <c:v>38.65</c:v>
                </c:pt>
                <c:pt idx="987">
                  <c:v>38.674999999999997</c:v>
                </c:pt>
                <c:pt idx="988">
                  <c:v>38.700000000000003</c:v>
                </c:pt>
                <c:pt idx="989">
                  <c:v>38.725000000000001</c:v>
                </c:pt>
                <c:pt idx="990">
                  <c:v>38.75</c:v>
                </c:pt>
                <c:pt idx="991">
                  <c:v>38.774999999999999</c:v>
                </c:pt>
                <c:pt idx="992">
                  <c:v>38.799999999999997</c:v>
                </c:pt>
                <c:pt idx="993">
                  <c:v>38.825000000000003</c:v>
                </c:pt>
                <c:pt idx="994">
                  <c:v>38.85</c:v>
                </c:pt>
                <c:pt idx="995">
                  <c:v>38.875</c:v>
                </c:pt>
                <c:pt idx="996">
                  <c:v>38.9</c:v>
                </c:pt>
                <c:pt idx="997">
                  <c:v>38.924999999999997</c:v>
                </c:pt>
                <c:pt idx="998">
                  <c:v>38.950000000000003</c:v>
                </c:pt>
                <c:pt idx="999">
                  <c:v>38.975000000000001</c:v>
                </c:pt>
                <c:pt idx="1000">
                  <c:v>39</c:v>
                </c:pt>
                <c:pt idx="1001">
                  <c:v>39.024999999999999</c:v>
                </c:pt>
                <c:pt idx="1002">
                  <c:v>39.049999999999997</c:v>
                </c:pt>
                <c:pt idx="1003">
                  <c:v>39.075000000000003</c:v>
                </c:pt>
                <c:pt idx="1004">
                  <c:v>39.1</c:v>
                </c:pt>
                <c:pt idx="1005">
                  <c:v>39.125</c:v>
                </c:pt>
                <c:pt idx="1006">
                  <c:v>39.15</c:v>
                </c:pt>
                <c:pt idx="1007">
                  <c:v>39.174999999999997</c:v>
                </c:pt>
                <c:pt idx="1008">
                  <c:v>39.200000000000003</c:v>
                </c:pt>
                <c:pt idx="1009">
                  <c:v>39.225000000000001</c:v>
                </c:pt>
                <c:pt idx="1010">
                  <c:v>39.25</c:v>
                </c:pt>
                <c:pt idx="1011">
                  <c:v>39.274999999999999</c:v>
                </c:pt>
                <c:pt idx="1012">
                  <c:v>39.299999999999997</c:v>
                </c:pt>
                <c:pt idx="1013">
                  <c:v>39.325000000000003</c:v>
                </c:pt>
                <c:pt idx="1014">
                  <c:v>39.35</c:v>
                </c:pt>
                <c:pt idx="1015">
                  <c:v>39.375</c:v>
                </c:pt>
                <c:pt idx="1016">
                  <c:v>39.4</c:v>
                </c:pt>
                <c:pt idx="1017">
                  <c:v>39.424999999999997</c:v>
                </c:pt>
                <c:pt idx="1018">
                  <c:v>39.450000000000003</c:v>
                </c:pt>
                <c:pt idx="1019">
                  <c:v>39.475000000000001</c:v>
                </c:pt>
                <c:pt idx="1020">
                  <c:v>39.5</c:v>
                </c:pt>
                <c:pt idx="1021">
                  <c:v>39.524999999999999</c:v>
                </c:pt>
                <c:pt idx="1022">
                  <c:v>39.549999999999997</c:v>
                </c:pt>
                <c:pt idx="1023">
                  <c:v>39.575000000000003</c:v>
                </c:pt>
                <c:pt idx="1024">
                  <c:v>39.6</c:v>
                </c:pt>
                <c:pt idx="1025">
                  <c:v>39.625</c:v>
                </c:pt>
                <c:pt idx="1026">
                  <c:v>39.65</c:v>
                </c:pt>
                <c:pt idx="1027">
                  <c:v>39.674999999999997</c:v>
                </c:pt>
                <c:pt idx="1028">
                  <c:v>39.700000000000003</c:v>
                </c:pt>
                <c:pt idx="1029">
                  <c:v>39.725000000000001</c:v>
                </c:pt>
                <c:pt idx="1030">
                  <c:v>39.75</c:v>
                </c:pt>
                <c:pt idx="1031">
                  <c:v>39.774999999999999</c:v>
                </c:pt>
                <c:pt idx="1032">
                  <c:v>39.799999999999997</c:v>
                </c:pt>
                <c:pt idx="1033">
                  <c:v>39.825000000000003</c:v>
                </c:pt>
                <c:pt idx="1034">
                  <c:v>39.85</c:v>
                </c:pt>
                <c:pt idx="1035">
                  <c:v>39.875</c:v>
                </c:pt>
                <c:pt idx="1036">
                  <c:v>39.9</c:v>
                </c:pt>
                <c:pt idx="1037">
                  <c:v>39.924999999999997</c:v>
                </c:pt>
                <c:pt idx="1038">
                  <c:v>39.950000000000003</c:v>
                </c:pt>
                <c:pt idx="1039">
                  <c:v>39.975000000000001</c:v>
                </c:pt>
                <c:pt idx="1040">
                  <c:v>40</c:v>
                </c:pt>
                <c:pt idx="1041">
                  <c:v>40.024999999999999</c:v>
                </c:pt>
                <c:pt idx="1042">
                  <c:v>40.049999999999997</c:v>
                </c:pt>
                <c:pt idx="1043">
                  <c:v>40.075000000000003</c:v>
                </c:pt>
                <c:pt idx="1044">
                  <c:v>40.1</c:v>
                </c:pt>
                <c:pt idx="1045">
                  <c:v>40.125</c:v>
                </c:pt>
                <c:pt idx="1046">
                  <c:v>40.15</c:v>
                </c:pt>
                <c:pt idx="1047">
                  <c:v>40.174999999999997</c:v>
                </c:pt>
                <c:pt idx="1048">
                  <c:v>40.200000000000003</c:v>
                </c:pt>
                <c:pt idx="1049">
                  <c:v>40.225000000000001</c:v>
                </c:pt>
                <c:pt idx="1050">
                  <c:v>40.25</c:v>
                </c:pt>
                <c:pt idx="1051">
                  <c:v>40.274999999999999</c:v>
                </c:pt>
                <c:pt idx="1052">
                  <c:v>40.299999999999997</c:v>
                </c:pt>
                <c:pt idx="1053">
                  <c:v>40.325000000000003</c:v>
                </c:pt>
                <c:pt idx="1054">
                  <c:v>40.35</c:v>
                </c:pt>
                <c:pt idx="1055">
                  <c:v>40.375</c:v>
                </c:pt>
                <c:pt idx="1056">
                  <c:v>40.4</c:v>
                </c:pt>
                <c:pt idx="1057">
                  <c:v>40.424999999999997</c:v>
                </c:pt>
                <c:pt idx="1058">
                  <c:v>40.450000000000003</c:v>
                </c:pt>
                <c:pt idx="1059">
                  <c:v>40.475000000000001</c:v>
                </c:pt>
                <c:pt idx="1060">
                  <c:v>40.5</c:v>
                </c:pt>
                <c:pt idx="1061">
                  <c:v>40.524999999999999</c:v>
                </c:pt>
                <c:pt idx="1062">
                  <c:v>40.549999999999997</c:v>
                </c:pt>
                <c:pt idx="1063">
                  <c:v>40.575000000000003</c:v>
                </c:pt>
                <c:pt idx="1064">
                  <c:v>40.6</c:v>
                </c:pt>
                <c:pt idx="1065">
                  <c:v>40.625</c:v>
                </c:pt>
                <c:pt idx="1066">
                  <c:v>40.65</c:v>
                </c:pt>
                <c:pt idx="1067">
                  <c:v>40.674999999999997</c:v>
                </c:pt>
                <c:pt idx="1068">
                  <c:v>40.700000000000003</c:v>
                </c:pt>
                <c:pt idx="1069">
                  <c:v>40.725000000000001</c:v>
                </c:pt>
                <c:pt idx="1070">
                  <c:v>40.75</c:v>
                </c:pt>
                <c:pt idx="1071">
                  <c:v>40.774999999999999</c:v>
                </c:pt>
                <c:pt idx="1072">
                  <c:v>40.799999999999997</c:v>
                </c:pt>
                <c:pt idx="1073">
                  <c:v>40.825000000000003</c:v>
                </c:pt>
                <c:pt idx="1074">
                  <c:v>40.85</c:v>
                </c:pt>
                <c:pt idx="1075">
                  <c:v>40.875</c:v>
                </c:pt>
                <c:pt idx="1076">
                  <c:v>40.9</c:v>
                </c:pt>
                <c:pt idx="1077">
                  <c:v>40.924999999999997</c:v>
                </c:pt>
                <c:pt idx="1078">
                  <c:v>40.950000000000003</c:v>
                </c:pt>
                <c:pt idx="1079">
                  <c:v>40.975000000000001</c:v>
                </c:pt>
                <c:pt idx="1080">
                  <c:v>41</c:v>
                </c:pt>
                <c:pt idx="1081">
                  <c:v>41.024999999999999</c:v>
                </c:pt>
                <c:pt idx="1082">
                  <c:v>41.05</c:v>
                </c:pt>
                <c:pt idx="1083">
                  <c:v>41.075000000000003</c:v>
                </c:pt>
                <c:pt idx="1084">
                  <c:v>41.1</c:v>
                </c:pt>
                <c:pt idx="1085">
                  <c:v>41.125</c:v>
                </c:pt>
                <c:pt idx="1086">
                  <c:v>41.15</c:v>
                </c:pt>
                <c:pt idx="1087">
                  <c:v>41.174999999999997</c:v>
                </c:pt>
                <c:pt idx="1088">
                  <c:v>41.2</c:v>
                </c:pt>
                <c:pt idx="1089">
                  <c:v>41.225000000000001</c:v>
                </c:pt>
                <c:pt idx="1090">
                  <c:v>41.25</c:v>
                </c:pt>
                <c:pt idx="1091">
                  <c:v>41.274999999999999</c:v>
                </c:pt>
                <c:pt idx="1092">
                  <c:v>41.3</c:v>
                </c:pt>
                <c:pt idx="1093">
                  <c:v>41.325000000000003</c:v>
                </c:pt>
                <c:pt idx="1094">
                  <c:v>41.35</c:v>
                </c:pt>
                <c:pt idx="1095">
                  <c:v>41.375</c:v>
                </c:pt>
                <c:pt idx="1096">
                  <c:v>41.4</c:v>
                </c:pt>
                <c:pt idx="1097">
                  <c:v>41.424999999999997</c:v>
                </c:pt>
                <c:pt idx="1098">
                  <c:v>41.45</c:v>
                </c:pt>
                <c:pt idx="1099">
                  <c:v>41.475000000000001</c:v>
                </c:pt>
                <c:pt idx="1100">
                  <c:v>41.5</c:v>
                </c:pt>
                <c:pt idx="1101">
                  <c:v>41.524999999999999</c:v>
                </c:pt>
                <c:pt idx="1102">
                  <c:v>41.55</c:v>
                </c:pt>
                <c:pt idx="1103">
                  <c:v>41.575000000000003</c:v>
                </c:pt>
                <c:pt idx="1104">
                  <c:v>41.6</c:v>
                </c:pt>
                <c:pt idx="1105">
                  <c:v>41.625</c:v>
                </c:pt>
                <c:pt idx="1106">
                  <c:v>41.65</c:v>
                </c:pt>
                <c:pt idx="1107">
                  <c:v>41.674999999999997</c:v>
                </c:pt>
                <c:pt idx="1108">
                  <c:v>41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562-483F-833E-0F01D76BD258}"/>
            </c:ext>
          </c:extLst>
        </c:ser>
        <c:ser>
          <c:idx val="1"/>
          <c:order val="1"/>
          <c:tx>
            <c:v>u2</c:v>
          </c:tx>
          <c:spPr>
            <a:ln w="25400">
              <a:solidFill>
                <a:srgbClr val="371FE5"/>
              </a:solidFill>
            </a:ln>
          </c:spPr>
          <c:marker>
            <c:symbol val="none"/>
          </c:marker>
          <c:xVal>
            <c:numRef>
              <c:f>'CPTu EVAL'!$H$13:$H$1511</c:f>
              <c:numCache>
                <c:formatCode>General</c:formatCode>
                <c:ptCount val="1499"/>
                <c:pt idx="0">
                  <c:v>153.82601263066204</c:v>
                </c:pt>
                <c:pt idx="1">
                  <c:v>148.58347343205577</c:v>
                </c:pt>
                <c:pt idx="2">
                  <c:v>145.98783972125437</c:v>
                </c:pt>
                <c:pt idx="3">
                  <c:v>145.66739111498262</c:v>
                </c:pt>
                <c:pt idx="4">
                  <c:v>145.35762412891989</c:v>
                </c:pt>
                <c:pt idx="5">
                  <c:v>144.93676829268296</c:v>
                </c:pt>
                <c:pt idx="6">
                  <c:v>147.30167900696867</c:v>
                </c:pt>
                <c:pt idx="7">
                  <c:v>143.8643336236934</c:v>
                </c:pt>
                <c:pt idx="8">
                  <c:v>150.86293118466898</c:v>
                </c:pt>
                <c:pt idx="9">
                  <c:v>156.43660060975611</c:v>
                </c:pt>
                <c:pt idx="10">
                  <c:v>157.14799651567947</c:v>
                </c:pt>
                <c:pt idx="11">
                  <c:v>159.3719098432056</c:v>
                </c:pt>
                <c:pt idx="12">
                  <c:v>157.27831228222999</c:v>
                </c:pt>
                <c:pt idx="13">
                  <c:v>155.48380008710802</c:v>
                </c:pt>
                <c:pt idx="14">
                  <c:v>159.36550087108017</c:v>
                </c:pt>
                <c:pt idx="15">
                  <c:v>161.30955574912895</c:v>
                </c:pt>
                <c:pt idx="16">
                  <c:v>163.00366071428576</c:v>
                </c:pt>
                <c:pt idx="17">
                  <c:v>159.15400479094077</c:v>
                </c:pt>
                <c:pt idx="18">
                  <c:v>157.91920949477353</c:v>
                </c:pt>
                <c:pt idx="19">
                  <c:v>159.0130074041812</c:v>
                </c:pt>
                <c:pt idx="20">
                  <c:v>155.69529616724739</c:v>
                </c:pt>
                <c:pt idx="21">
                  <c:v>159.24373040069688</c:v>
                </c:pt>
                <c:pt idx="22">
                  <c:v>156.25714939024391</c:v>
                </c:pt>
                <c:pt idx="23">
                  <c:v>155.37484756097564</c:v>
                </c:pt>
                <c:pt idx="24">
                  <c:v>152.24726916376309</c:v>
                </c:pt>
                <c:pt idx="25">
                  <c:v>143.87715156794428</c:v>
                </c:pt>
                <c:pt idx="26">
                  <c:v>134.57346036585369</c:v>
                </c:pt>
                <c:pt idx="27">
                  <c:v>128.89083841463417</c:v>
                </c:pt>
                <c:pt idx="28">
                  <c:v>124.19733449477353</c:v>
                </c:pt>
                <c:pt idx="29">
                  <c:v>120.79844294425091</c:v>
                </c:pt>
                <c:pt idx="30">
                  <c:v>112.19760235191642</c:v>
                </c:pt>
                <c:pt idx="31">
                  <c:v>108.77948388501746</c:v>
                </c:pt>
                <c:pt idx="32">
                  <c:v>109.83269163763067</c:v>
                </c:pt>
                <c:pt idx="33">
                  <c:v>108.25822081881532</c:v>
                </c:pt>
                <c:pt idx="34">
                  <c:v>103.84671167247389</c:v>
                </c:pt>
                <c:pt idx="35">
                  <c:v>98.414039634146334</c:v>
                </c:pt>
                <c:pt idx="36">
                  <c:v>97.019020034843237</c:v>
                </c:pt>
                <c:pt idx="37">
                  <c:v>94.822878919860628</c:v>
                </c:pt>
                <c:pt idx="38">
                  <c:v>96.025629355400696</c:v>
                </c:pt>
                <c:pt idx="39">
                  <c:v>97.600100174216024</c:v>
                </c:pt>
                <c:pt idx="40">
                  <c:v>96.666526567944246</c:v>
                </c:pt>
                <c:pt idx="41">
                  <c:v>93.897850609756105</c:v>
                </c:pt>
                <c:pt idx="42">
                  <c:v>87.431197735191631</c:v>
                </c:pt>
                <c:pt idx="43">
                  <c:v>79.009808362369327</c:v>
                </c:pt>
                <c:pt idx="44">
                  <c:v>75.711324041811835</c:v>
                </c:pt>
                <c:pt idx="45">
                  <c:v>70.276515679442511</c:v>
                </c:pt>
                <c:pt idx="46">
                  <c:v>65.565921167247396</c:v>
                </c:pt>
                <c:pt idx="47">
                  <c:v>62.677611062717766</c:v>
                </c:pt>
                <c:pt idx="48">
                  <c:v>73.867676393728217</c:v>
                </c:pt>
                <c:pt idx="49">
                  <c:v>76.674806184668995</c:v>
                </c:pt>
                <c:pt idx="50">
                  <c:v>75.892911585365852</c:v>
                </c:pt>
                <c:pt idx="51">
                  <c:v>75.922820121951219</c:v>
                </c:pt>
                <c:pt idx="52">
                  <c:v>76.843575783972128</c:v>
                </c:pt>
                <c:pt idx="53">
                  <c:v>80.462508710801401</c:v>
                </c:pt>
                <c:pt idx="54">
                  <c:v>86.489078832752611</c:v>
                </c:pt>
                <c:pt idx="55">
                  <c:v>92.08411149825784</c:v>
                </c:pt>
                <c:pt idx="56">
                  <c:v>94.570792682926822</c:v>
                </c:pt>
                <c:pt idx="57">
                  <c:v>100.08464503484321</c:v>
                </c:pt>
                <c:pt idx="58">
                  <c:v>106.14966898954704</c:v>
                </c:pt>
                <c:pt idx="59">
                  <c:v>115.03250435540069</c:v>
                </c:pt>
                <c:pt idx="60">
                  <c:v>116.76506315331012</c:v>
                </c:pt>
                <c:pt idx="61">
                  <c:v>120.42458623693381</c:v>
                </c:pt>
                <c:pt idx="62">
                  <c:v>104.58374346689898</c:v>
                </c:pt>
                <c:pt idx="63">
                  <c:v>95.920949477351925</c:v>
                </c:pt>
                <c:pt idx="64">
                  <c:v>93.917077526132402</c:v>
                </c:pt>
                <c:pt idx="65">
                  <c:v>86.508305749128922</c:v>
                </c:pt>
                <c:pt idx="66">
                  <c:v>82.047661149825799</c:v>
                </c:pt>
                <c:pt idx="67">
                  <c:v>77.044390243902441</c:v>
                </c:pt>
                <c:pt idx="68">
                  <c:v>78.456500435540079</c:v>
                </c:pt>
                <c:pt idx="69">
                  <c:v>79.488344947735186</c:v>
                </c:pt>
                <c:pt idx="70">
                  <c:v>86.647166811846674</c:v>
                </c:pt>
                <c:pt idx="71">
                  <c:v>90.558776132404191</c:v>
                </c:pt>
                <c:pt idx="72">
                  <c:v>84.081441637630675</c:v>
                </c:pt>
                <c:pt idx="73">
                  <c:v>81.173904616724755</c:v>
                </c:pt>
                <c:pt idx="74">
                  <c:v>88.262227787456453</c:v>
                </c:pt>
                <c:pt idx="75">
                  <c:v>91.902523954703838</c:v>
                </c:pt>
                <c:pt idx="76">
                  <c:v>101.13571646341464</c:v>
                </c:pt>
                <c:pt idx="77">
                  <c:v>112.21469294425087</c:v>
                </c:pt>
                <c:pt idx="78">
                  <c:v>122.1186912020906</c:v>
                </c:pt>
                <c:pt idx="79">
                  <c:v>132.64649608013937</c:v>
                </c:pt>
                <c:pt idx="80">
                  <c:v>140.99738675958187</c:v>
                </c:pt>
                <c:pt idx="81">
                  <c:v>152.97789198606273</c:v>
                </c:pt>
                <c:pt idx="82">
                  <c:v>159.76499346689894</c:v>
                </c:pt>
                <c:pt idx="83">
                  <c:v>160.53834277003483</c:v>
                </c:pt>
                <c:pt idx="84">
                  <c:v>151.27524172473866</c:v>
                </c:pt>
                <c:pt idx="85">
                  <c:v>153.08898083623694</c:v>
                </c:pt>
                <c:pt idx="86">
                  <c:v>164.15727569686413</c:v>
                </c:pt>
                <c:pt idx="87">
                  <c:v>168.87855182926828</c:v>
                </c:pt>
                <c:pt idx="88">
                  <c:v>165.02035060975609</c:v>
                </c:pt>
                <c:pt idx="89">
                  <c:v>164.87080792682926</c:v>
                </c:pt>
                <c:pt idx="90">
                  <c:v>168.89136977351922</c:v>
                </c:pt>
                <c:pt idx="91">
                  <c:v>164.64863022648086</c:v>
                </c:pt>
                <c:pt idx="92">
                  <c:v>157.32958405923344</c:v>
                </c:pt>
                <c:pt idx="93">
                  <c:v>157.76966681184669</c:v>
                </c:pt>
                <c:pt idx="94">
                  <c:v>149.69008928571429</c:v>
                </c:pt>
                <c:pt idx="95">
                  <c:v>148.89751306620209</c:v>
                </c:pt>
                <c:pt idx="96">
                  <c:v>143.98610409407664</c:v>
                </c:pt>
                <c:pt idx="97">
                  <c:v>142.67226480836237</c:v>
                </c:pt>
                <c:pt idx="98">
                  <c:v>164.1871842334495</c:v>
                </c:pt>
                <c:pt idx="99">
                  <c:v>187.1953941637631</c:v>
                </c:pt>
                <c:pt idx="100">
                  <c:v>215.62773083623702</c:v>
                </c:pt>
                <c:pt idx="101">
                  <c:v>246.33738893728224</c:v>
                </c:pt>
                <c:pt idx="102">
                  <c:v>276.09211019163769</c:v>
                </c:pt>
                <c:pt idx="103">
                  <c:v>301.41609538327526</c:v>
                </c:pt>
                <c:pt idx="104">
                  <c:v>328.34445993031358</c:v>
                </c:pt>
                <c:pt idx="105">
                  <c:v>363.72625871080146</c:v>
                </c:pt>
                <c:pt idx="106">
                  <c:v>400.44112369337989</c:v>
                </c:pt>
                <c:pt idx="107">
                  <c:v>431.02901132404196</c:v>
                </c:pt>
                <c:pt idx="108">
                  <c:v>468.57490635888513</c:v>
                </c:pt>
                <c:pt idx="109">
                  <c:v>496.43684451219525</c:v>
                </c:pt>
                <c:pt idx="110">
                  <c:v>526.67437500000017</c:v>
                </c:pt>
                <c:pt idx="111">
                  <c:v>560.10998257839731</c:v>
                </c:pt>
                <c:pt idx="112">
                  <c:v>577.37361716027885</c:v>
                </c:pt>
                <c:pt idx="113">
                  <c:v>583.92145034843213</c:v>
                </c:pt>
                <c:pt idx="114">
                  <c:v>586.00650261324051</c:v>
                </c:pt>
                <c:pt idx="115">
                  <c:v>588.01037456445999</c:v>
                </c:pt>
                <c:pt idx="116">
                  <c:v>590.75768728222999</c:v>
                </c:pt>
                <c:pt idx="117">
                  <c:v>597.20297691637631</c:v>
                </c:pt>
                <c:pt idx="118">
                  <c:v>603.29790940766554</c:v>
                </c:pt>
                <c:pt idx="119">
                  <c:v>606.08367595818811</c:v>
                </c:pt>
                <c:pt idx="120">
                  <c:v>610.09355618466907</c:v>
                </c:pt>
                <c:pt idx="121">
                  <c:v>615.76763283972127</c:v>
                </c:pt>
                <c:pt idx="122">
                  <c:v>622.18301393728234</c:v>
                </c:pt>
                <c:pt idx="123">
                  <c:v>630.46340592334502</c:v>
                </c:pt>
                <c:pt idx="124">
                  <c:v>640.18795296167252</c:v>
                </c:pt>
                <c:pt idx="125">
                  <c:v>649.77150261324061</c:v>
                </c:pt>
                <c:pt idx="126">
                  <c:v>659.88699695121966</c:v>
                </c:pt>
                <c:pt idx="127">
                  <c:v>671.15396994773528</c:v>
                </c:pt>
                <c:pt idx="128">
                  <c:v>682.39317073170753</c:v>
                </c:pt>
                <c:pt idx="129">
                  <c:v>692.33989547038334</c:v>
                </c:pt>
                <c:pt idx="130">
                  <c:v>699.83839285714282</c:v>
                </c:pt>
                <c:pt idx="131">
                  <c:v>706.22600174216018</c:v>
                </c:pt>
                <c:pt idx="132">
                  <c:v>710.74859973867592</c:v>
                </c:pt>
                <c:pt idx="133">
                  <c:v>718.56968205574924</c:v>
                </c:pt>
                <c:pt idx="134">
                  <c:v>726.25831228222989</c:v>
                </c:pt>
                <c:pt idx="135">
                  <c:v>734.47888719512196</c:v>
                </c:pt>
                <c:pt idx="136">
                  <c:v>743.08186411149836</c:v>
                </c:pt>
                <c:pt idx="137">
                  <c:v>749.920237369338</c:v>
                </c:pt>
                <c:pt idx="138">
                  <c:v>755.45331663763068</c:v>
                </c:pt>
                <c:pt idx="139">
                  <c:v>759.74519163763068</c:v>
                </c:pt>
                <c:pt idx="140">
                  <c:v>762.55232142857153</c:v>
                </c:pt>
                <c:pt idx="141">
                  <c:v>764.8381881533104</c:v>
                </c:pt>
                <c:pt idx="142">
                  <c:v>767.6944533972129</c:v>
                </c:pt>
                <c:pt idx="143">
                  <c:v>770.3499041811848</c:v>
                </c:pt>
                <c:pt idx="144">
                  <c:v>773.62916158536609</c:v>
                </c:pt>
                <c:pt idx="145">
                  <c:v>777.42754573170737</c:v>
                </c:pt>
                <c:pt idx="146">
                  <c:v>780.50385235191641</c:v>
                </c:pt>
                <c:pt idx="147">
                  <c:v>782.79826437282225</c:v>
                </c:pt>
                <c:pt idx="148">
                  <c:v>785.27426393728217</c:v>
                </c:pt>
                <c:pt idx="149">
                  <c:v>785.73570993031353</c:v>
                </c:pt>
                <c:pt idx="150">
                  <c:v>785.8660256968642</c:v>
                </c:pt>
                <c:pt idx="151">
                  <c:v>787.21831881533103</c:v>
                </c:pt>
                <c:pt idx="152">
                  <c:v>790.08526567944261</c:v>
                </c:pt>
                <c:pt idx="153">
                  <c:v>793.18293554006971</c:v>
                </c:pt>
                <c:pt idx="154">
                  <c:v>796.66087108013937</c:v>
                </c:pt>
                <c:pt idx="155">
                  <c:v>799.85040287456445</c:v>
                </c:pt>
                <c:pt idx="156">
                  <c:v>802.50798998257847</c:v>
                </c:pt>
                <c:pt idx="157">
                  <c:v>804.52254355400703</c:v>
                </c:pt>
                <c:pt idx="158">
                  <c:v>806.83831881533104</c:v>
                </c:pt>
                <c:pt idx="159">
                  <c:v>809.48522430313585</c:v>
                </c:pt>
                <c:pt idx="160">
                  <c:v>813.82623475609762</c:v>
                </c:pt>
                <c:pt idx="161">
                  <c:v>817.41525914634167</c:v>
                </c:pt>
                <c:pt idx="162">
                  <c:v>820.66460801393748</c:v>
                </c:pt>
                <c:pt idx="163">
                  <c:v>824.22372386759605</c:v>
                </c:pt>
                <c:pt idx="164">
                  <c:v>827.24021341463435</c:v>
                </c:pt>
                <c:pt idx="165">
                  <c:v>830.06870644599314</c:v>
                </c:pt>
                <c:pt idx="166">
                  <c:v>831.23300304878046</c:v>
                </c:pt>
                <c:pt idx="167">
                  <c:v>831.91449041811859</c:v>
                </c:pt>
                <c:pt idx="168">
                  <c:v>833.45905270034848</c:v>
                </c:pt>
                <c:pt idx="169">
                  <c:v>834.14054006968649</c:v>
                </c:pt>
                <c:pt idx="170">
                  <c:v>834.84339067944256</c:v>
                </c:pt>
                <c:pt idx="171">
                  <c:v>836.14868466898952</c:v>
                </c:pt>
                <c:pt idx="172">
                  <c:v>837.44116071428573</c:v>
                </c:pt>
                <c:pt idx="173">
                  <c:v>838.76568162020908</c:v>
                </c:pt>
                <c:pt idx="174">
                  <c:v>838.86608885017438</c:v>
                </c:pt>
                <c:pt idx="175">
                  <c:v>840.2098366724739</c:v>
                </c:pt>
                <c:pt idx="176">
                  <c:v>840.38074259581902</c:v>
                </c:pt>
                <c:pt idx="177">
                  <c:v>839.84025261324052</c:v>
                </c:pt>
                <c:pt idx="178">
                  <c:v>840.76314459930325</c:v>
                </c:pt>
                <c:pt idx="179">
                  <c:v>841.72449041811865</c:v>
                </c:pt>
                <c:pt idx="180">
                  <c:v>843.9184952090593</c:v>
                </c:pt>
                <c:pt idx="181">
                  <c:v>846.37526785714283</c:v>
                </c:pt>
                <c:pt idx="182">
                  <c:v>847.9582839721254</c:v>
                </c:pt>
                <c:pt idx="183">
                  <c:v>850.60518945993033</c:v>
                </c:pt>
                <c:pt idx="184">
                  <c:v>853.46145470383283</c:v>
                </c:pt>
                <c:pt idx="185">
                  <c:v>855.60632404181183</c:v>
                </c:pt>
                <c:pt idx="186">
                  <c:v>858.53308797909438</c:v>
                </c:pt>
                <c:pt idx="187">
                  <c:v>861.11804006968669</c:v>
                </c:pt>
                <c:pt idx="188">
                  <c:v>863.35477134146367</c:v>
                </c:pt>
                <c:pt idx="189">
                  <c:v>864.55752177700356</c:v>
                </c:pt>
                <c:pt idx="190">
                  <c:v>867.15315548780484</c:v>
                </c:pt>
                <c:pt idx="191">
                  <c:v>869.77869773519171</c:v>
                </c:pt>
                <c:pt idx="192">
                  <c:v>869.54797473867609</c:v>
                </c:pt>
                <c:pt idx="193">
                  <c:v>869.01603005226491</c:v>
                </c:pt>
                <c:pt idx="194">
                  <c:v>868.39435975609763</c:v>
                </c:pt>
                <c:pt idx="195">
                  <c:v>865.90767857142862</c:v>
                </c:pt>
                <c:pt idx="196">
                  <c:v>863.57267639372833</c:v>
                </c:pt>
                <c:pt idx="197">
                  <c:v>861.64784843205587</c:v>
                </c:pt>
                <c:pt idx="198">
                  <c:v>859.00094294425082</c:v>
                </c:pt>
                <c:pt idx="199">
                  <c:v>857.15515897212572</c:v>
                </c:pt>
                <c:pt idx="200">
                  <c:v>854.640705574913</c:v>
                </c:pt>
                <c:pt idx="201">
                  <c:v>853.98912674216058</c:v>
                </c:pt>
                <c:pt idx="202">
                  <c:v>853.16664198606293</c:v>
                </c:pt>
                <c:pt idx="203">
                  <c:v>853.16664198606293</c:v>
                </c:pt>
                <c:pt idx="204">
                  <c:v>850.40010235191653</c:v>
                </c:pt>
                <c:pt idx="205">
                  <c:v>848.50518292682943</c:v>
                </c:pt>
                <c:pt idx="206">
                  <c:v>846.86021341463425</c:v>
                </c:pt>
                <c:pt idx="207">
                  <c:v>846.67008057491307</c:v>
                </c:pt>
                <c:pt idx="208">
                  <c:v>846.44149390243911</c:v>
                </c:pt>
                <c:pt idx="209">
                  <c:v>851.31231271776994</c:v>
                </c:pt>
                <c:pt idx="210">
                  <c:v>858.09941419860638</c:v>
                </c:pt>
                <c:pt idx="211">
                  <c:v>862.54083188153322</c:v>
                </c:pt>
                <c:pt idx="212">
                  <c:v>865.25823606271774</c:v>
                </c:pt>
                <c:pt idx="213">
                  <c:v>869.09934668989558</c:v>
                </c:pt>
                <c:pt idx="214">
                  <c:v>873.51940113240437</c:v>
                </c:pt>
                <c:pt idx="215">
                  <c:v>876.82856707317092</c:v>
                </c:pt>
                <c:pt idx="216">
                  <c:v>883.05381533101058</c:v>
                </c:pt>
                <c:pt idx="217">
                  <c:v>889.56105836236941</c:v>
                </c:pt>
                <c:pt idx="218">
                  <c:v>894.55364764808382</c:v>
                </c:pt>
                <c:pt idx="219">
                  <c:v>896.06830139372846</c:v>
                </c:pt>
                <c:pt idx="220">
                  <c:v>894.27378919860644</c:v>
                </c:pt>
                <c:pt idx="221">
                  <c:v>892.8403157665507</c:v>
                </c:pt>
                <c:pt idx="222">
                  <c:v>896.46779398954732</c:v>
                </c:pt>
                <c:pt idx="223">
                  <c:v>897.39068597561004</c:v>
                </c:pt>
                <c:pt idx="224">
                  <c:v>894.98518510452982</c:v>
                </c:pt>
                <c:pt idx="225">
                  <c:v>895.05568379790964</c:v>
                </c:pt>
                <c:pt idx="226">
                  <c:v>896.52974738675971</c:v>
                </c:pt>
                <c:pt idx="227">
                  <c:v>897.01042029616724</c:v>
                </c:pt>
                <c:pt idx="228">
                  <c:v>897.67268074912886</c:v>
                </c:pt>
                <c:pt idx="229">
                  <c:v>897.60218205574915</c:v>
                </c:pt>
                <c:pt idx="230">
                  <c:v>895.72862587108023</c:v>
                </c:pt>
                <c:pt idx="231">
                  <c:v>893.15221907665511</c:v>
                </c:pt>
                <c:pt idx="232">
                  <c:v>893.89352351916375</c:v>
                </c:pt>
                <c:pt idx="233">
                  <c:v>899.26851480836251</c:v>
                </c:pt>
                <c:pt idx="234">
                  <c:v>909.22378484320564</c:v>
                </c:pt>
                <c:pt idx="235">
                  <c:v>916.77355400696877</c:v>
                </c:pt>
                <c:pt idx="236">
                  <c:v>913.86601698606285</c:v>
                </c:pt>
                <c:pt idx="237">
                  <c:v>912.80426393728237</c:v>
                </c:pt>
                <c:pt idx="238">
                  <c:v>914.28687282229964</c:v>
                </c:pt>
                <c:pt idx="239">
                  <c:v>916.38047038327534</c:v>
                </c:pt>
                <c:pt idx="240">
                  <c:v>920.24935322299655</c:v>
                </c:pt>
                <c:pt idx="241">
                  <c:v>923.62688153310114</c:v>
                </c:pt>
                <c:pt idx="242">
                  <c:v>924.82963196864137</c:v>
                </c:pt>
                <c:pt idx="243">
                  <c:v>926.49382839721272</c:v>
                </c:pt>
                <c:pt idx="244">
                  <c:v>927.38467552264831</c:v>
                </c:pt>
                <c:pt idx="245">
                  <c:v>927.79484973867602</c:v>
                </c:pt>
                <c:pt idx="246">
                  <c:v>929.38854747386756</c:v>
                </c:pt>
                <c:pt idx="247">
                  <c:v>929.72822299651568</c:v>
                </c:pt>
                <c:pt idx="248">
                  <c:v>931.6039155052265</c:v>
                </c:pt>
                <c:pt idx="249">
                  <c:v>934.89171820557488</c:v>
                </c:pt>
                <c:pt idx="250">
                  <c:v>943.89632404181191</c:v>
                </c:pt>
                <c:pt idx="251">
                  <c:v>950.14079921602809</c:v>
                </c:pt>
                <c:pt idx="252">
                  <c:v>956.57754355400709</c:v>
                </c:pt>
                <c:pt idx="253">
                  <c:v>961.26036585365853</c:v>
                </c:pt>
                <c:pt idx="254">
                  <c:v>965.75305531358879</c:v>
                </c:pt>
                <c:pt idx="255">
                  <c:v>971.1579551393728</c:v>
                </c:pt>
                <c:pt idx="256">
                  <c:v>977.99419207317078</c:v>
                </c:pt>
                <c:pt idx="257">
                  <c:v>982.99746297909417</c:v>
                </c:pt>
                <c:pt idx="258">
                  <c:v>986.22544860627193</c:v>
                </c:pt>
                <c:pt idx="259">
                  <c:v>988.77194686411167</c:v>
                </c:pt>
                <c:pt idx="260">
                  <c:v>991.00867813588866</c:v>
                </c:pt>
                <c:pt idx="261">
                  <c:v>994.80919860627193</c:v>
                </c:pt>
                <c:pt idx="262">
                  <c:v>998.69944468641131</c:v>
                </c:pt>
                <c:pt idx="263">
                  <c:v>1002.9315026132407</c:v>
                </c:pt>
                <c:pt idx="264">
                  <c:v>1006.9200195993034</c:v>
                </c:pt>
                <c:pt idx="265">
                  <c:v>1009.2272495644601</c:v>
                </c:pt>
                <c:pt idx="266">
                  <c:v>1011.1114873693381</c:v>
                </c:pt>
                <c:pt idx="267">
                  <c:v>1013.5169882404183</c:v>
                </c:pt>
                <c:pt idx="268">
                  <c:v>1016.8154725609758</c:v>
                </c:pt>
                <c:pt idx="269">
                  <c:v>1020.1139568815332</c:v>
                </c:pt>
                <c:pt idx="270">
                  <c:v>1024.6066463414634</c:v>
                </c:pt>
                <c:pt idx="271">
                  <c:v>1030.2700413763066</c:v>
                </c:pt>
                <c:pt idx="272">
                  <c:v>1032.6264067944251</c:v>
                </c:pt>
                <c:pt idx="273">
                  <c:v>1032.3358667247387</c:v>
                </c:pt>
                <c:pt idx="274">
                  <c:v>1030.370448606272</c:v>
                </c:pt>
                <c:pt idx="275">
                  <c:v>1025.8884407665507</c:v>
                </c:pt>
                <c:pt idx="276">
                  <c:v>1019.1312478222998</c:v>
                </c:pt>
                <c:pt idx="277">
                  <c:v>1011.5707970383276</c:v>
                </c:pt>
                <c:pt idx="278">
                  <c:v>1000.7545884146344</c:v>
                </c:pt>
                <c:pt idx="279">
                  <c:v>978.61799869338006</c:v>
                </c:pt>
                <c:pt idx="280">
                  <c:v>911.3387456445995</c:v>
                </c:pt>
                <c:pt idx="281">
                  <c:v>850.75473214285728</c:v>
                </c:pt>
                <c:pt idx="282">
                  <c:v>832.1473497386761</c:v>
                </c:pt>
                <c:pt idx="283">
                  <c:v>820.39756750871118</c:v>
                </c:pt>
                <c:pt idx="284">
                  <c:v>809.73090156794444</c:v>
                </c:pt>
                <c:pt idx="285">
                  <c:v>802.73444033101066</c:v>
                </c:pt>
                <c:pt idx="286">
                  <c:v>800.14735191637635</c:v>
                </c:pt>
                <c:pt idx="287">
                  <c:v>801.69191419860636</c:v>
                </c:pt>
                <c:pt idx="288">
                  <c:v>804.71908536585374</c:v>
                </c:pt>
                <c:pt idx="289">
                  <c:v>809.68176611498257</c:v>
                </c:pt>
                <c:pt idx="290">
                  <c:v>815.22552700348444</c:v>
                </c:pt>
                <c:pt idx="291">
                  <c:v>821.13032665505239</c:v>
                </c:pt>
                <c:pt idx="292">
                  <c:v>830.02170731707326</c:v>
                </c:pt>
                <c:pt idx="293">
                  <c:v>851.65626088850183</c:v>
                </c:pt>
                <c:pt idx="294">
                  <c:v>918.16430095818828</c:v>
                </c:pt>
                <c:pt idx="295">
                  <c:v>975.30028745644609</c:v>
                </c:pt>
                <c:pt idx="296">
                  <c:v>989.19493902439024</c:v>
                </c:pt>
                <c:pt idx="297">
                  <c:v>999.68215374564465</c:v>
                </c:pt>
                <c:pt idx="298">
                  <c:v>1008.2723127177702</c:v>
                </c:pt>
                <c:pt idx="299">
                  <c:v>1015.4204529616726</c:v>
                </c:pt>
                <c:pt idx="300">
                  <c:v>1023.2607621951221</c:v>
                </c:pt>
                <c:pt idx="301">
                  <c:v>1030.8297582752616</c:v>
                </c:pt>
                <c:pt idx="302">
                  <c:v>1037.2365940766554</c:v>
                </c:pt>
                <c:pt idx="303">
                  <c:v>1042.4492247386763</c:v>
                </c:pt>
                <c:pt idx="304">
                  <c:v>1047.1213654181188</c:v>
                </c:pt>
                <c:pt idx="305">
                  <c:v>1051.2231075783973</c:v>
                </c:pt>
                <c:pt idx="306">
                  <c:v>1055.0834451219514</c:v>
                </c:pt>
                <c:pt idx="307">
                  <c:v>1058.552835365854</c:v>
                </c:pt>
                <c:pt idx="308">
                  <c:v>1063.045524825784</c:v>
                </c:pt>
                <c:pt idx="309">
                  <c:v>1070.4735235191638</c:v>
                </c:pt>
                <c:pt idx="310">
                  <c:v>1078.1621537456447</c:v>
                </c:pt>
                <c:pt idx="311">
                  <c:v>1080.7983776132407</c:v>
                </c:pt>
                <c:pt idx="312">
                  <c:v>1082.0523998257843</c:v>
                </c:pt>
                <c:pt idx="313">
                  <c:v>1081.249141986063</c:v>
                </c:pt>
                <c:pt idx="314">
                  <c:v>1080.1873889372825</c:v>
                </c:pt>
                <c:pt idx="315">
                  <c:v>1078.9953201219514</c:v>
                </c:pt>
                <c:pt idx="316">
                  <c:v>1076.7607251742161</c:v>
                </c:pt>
                <c:pt idx="317">
                  <c:v>1075.4383405923345</c:v>
                </c:pt>
                <c:pt idx="318">
                  <c:v>1074.9256228222996</c:v>
                </c:pt>
                <c:pt idx="319">
                  <c:v>1074.9854398954706</c:v>
                </c:pt>
                <c:pt idx="320">
                  <c:v>1075.8271515679442</c:v>
                </c:pt>
                <c:pt idx="321">
                  <c:v>1076.7884973867597</c:v>
                </c:pt>
                <c:pt idx="322">
                  <c:v>1076.4060953832754</c:v>
                </c:pt>
                <c:pt idx="323">
                  <c:v>1076.6581816202092</c:v>
                </c:pt>
                <c:pt idx="324">
                  <c:v>1076.6090461672477</c:v>
                </c:pt>
                <c:pt idx="325">
                  <c:v>1077.2713066202093</c:v>
                </c:pt>
                <c:pt idx="326">
                  <c:v>1078.9055945121954</c:v>
                </c:pt>
                <c:pt idx="327">
                  <c:v>1081.612317073171</c:v>
                </c:pt>
                <c:pt idx="328">
                  <c:v>1085.4427460801394</c:v>
                </c:pt>
                <c:pt idx="329">
                  <c:v>1090.0337064459932</c:v>
                </c:pt>
                <c:pt idx="330">
                  <c:v>1095.9684146341465</c:v>
                </c:pt>
                <c:pt idx="331">
                  <c:v>1101.4715853658538</c:v>
                </c:pt>
                <c:pt idx="332">
                  <c:v>1107.7587870209059</c:v>
                </c:pt>
                <c:pt idx="333">
                  <c:v>1113.2427308362369</c:v>
                </c:pt>
                <c:pt idx="334">
                  <c:v>1118.0345056620208</c:v>
                </c:pt>
                <c:pt idx="335">
                  <c:v>1123.6594468641113</c:v>
                </c:pt>
                <c:pt idx="336">
                  <c:v>1128.7417617595822</c:v>
                </c:pt>
                <c:pt idx="337">
                  <c:v>1132.1598802264809</c:v>
                </c:pt>
                <c:pt idx="338">
                  <c:v>1135.4775914634149</c:v>
                </c:pt>
                <c:pt idx="339">
                  <c:v>1140.5299978222999</c:v>
                </c:pt>
                <c:pt idx="340">
                  <c:v>1144.3903353658536</c:v>
                </c:pt>
                <c:pt idx="341">
                  <c:v>1146.1357121080139</c:v>
                </c:pt>
                <c:pt idx="342">
                  <c:v>1147.2786454703833</c:v>
                </c:pt>
                <c:pt idx="343">
                  <c:v>1146.7467007839721</c:v>
                </c:pt>
                <c:pt idx="344">
                  <c:v>1146.9261520034843</c:v>
                </c:pt>
                <c:pt idx="345">
                  <c:v>1145.95412456446</c:v>
                </c:pt>
                <c:pt idx="346">
                  <c:v>1144.0891136759581</c:v>
                </c:pt>
                <c:pt idx="347">
                  <c:v>1142.4249172473867</c:v>
                </c:pt>
                <c:pt idx="348">
                  <c:v>1141.8652003484322</c:v>
                </c:pt>
                <c:pt idx="349">
                  <c:v>1141.754111498258</c:v>
                </c:pt>
                <c:pt idx="350">
                  <c:v>1142.3266463414636</c:v>
                </c:pt>
                <c:pt idx="351">
                  <c:v>1142.5167791811848</c:v>
                </c:pt>
                <c:pt idx="352">
                  <c:v>1142.0061977351918</c:v>
                </c:pt>
                <c:pt idx="353">
                  <c:v>1139.810056620209</c:v>
                </c:pt>
                <c:pt idx="354">
                  <c:v>1138.3060844947738</c:v>
                </c:pt>
                <c:pt idx="355">
                  <c:v>1138.0262260452962</c:v>
                </c:pt>
                <c:pt idx="356">
                  <c:v>1138.585942944251</c:v>
                </c:pt>
                <c:pt idx="357">
                  <c:v>1140.6111781358886</c:v>
                </c:pt>
                <c:pt idx="358">
                  <c:v>1143.9203440766553</c:v>
                </c:pt>
                <c:pt idx="359">
                  <c:v>1149.1030662020908</c:v>
                </c:pt>
                <c:pt idx="360">
                  <c:v>1152.811724738676</c:v>
                </c:pt>
                <c:pt idx="361">
                  <c:v>1155.0869098432056</c:v>
                </c:pt>
                <c:pt idx="362">
                  <c:v>1154.4438763066205</c:v>
                </c:pt>
                <c:pt idx="363">
                  <c:v>1152.8800871080141</c:v>
                </c:pt>
                <c:pt idx="364">
                  <c:v>1153.4013501742161</c:v>
                </c:pt>
                <c:pt idx="365">
                  <c:v>1157.2915962543555</c:v>
                </c:pt>
                <c:pt idx="366">
                  <c:v>1159.487737369338</c:v>
                </c:pt>
                <c:pt idx="367">
                  <c:v>1161.9744185540071</c:v>
                </c:pt>
                <c:pt idx="368">
                  <c:v>1164.2389220383277</c:v>
                </c:pt>
                <c:pt idx="369">
                  <c:v>1167.4754529616725</c:v>
                </c:pt>
                <c:pt idx="370">
                  <c:v>1171.2652918118467</c:v>
                </c:pt>
                <c:pt idx="371">
                  <c:v>1173.963469076655</c:v>
                </c:pt>
                <c:pt idx="372">
                  <c:v>1173.1217574041814</c:v>
                </c:pt>
                <c:pt idx="373">
                  <c:v>1171.0666136759585</c:v>
                </c:pt>
                <c:pt idx="374">
                  <c:v>1172.6816746515683</c:v>
                </c:pt>
                <c:pt idx="375">
                  <c:v>1176.2600174216029</c:v>
                </c:pt>
                <c:pt idx="376">
                  <c:v>1183.0172103658538</c:v>
                </c:pt>
                <c:pt idx="377">
                  <c:v>1189.3535474738676</c:v>
                </c:pt>
                <c:pt idx="378">
                  <c:v>1193.154067944251</c:v>
                </c:pt>
                <c:pt idx="379">
                  <c:v>1193.4937434668991</c:v>
                </c:pt>
                <c:pt idx="380">
                  <c:v>1193.5941506968643</c:v>
                </c:pt>
                <c:pt idx="381">
                  <c:v>1193.5834690766551</c:v>
                </c:pt>
                <c:pt idx="382">
                  <c:v>1192.8015744773522</c:v>
                </c:pt>
                <c:pt idx="383">
                  <c:v>1191.1373780487806</c:v>
                </c:pt>
                <c:pt idx="384">
                  <c:v>1188.7724673344949</c:v>
                </c:pt>
                <c:pt idx="385">
                  <c:v>1189.7637216898954</c:v>
                </c:pt>
                <c:pt idx="386">
                  <c:v>1193.5321972996517</c:v>
                </c:pt>
                <c:pt idx="387">
                  <c:v>1196.3500087108016</c:v>
                </c:pt>
                <c:pt idx="388">
                  <c:v>1194.4251807491291</c:v>
                </c:pt>
                <c:pt idx="389">
                  <c:v>1191.1779682055749</c:v>
                </c:pt>
                <c:pt idx="390">
                  <c:v>1185.6448889372823</c:v>
                </c:pt>
                <c:pt idx="391">
                  <c:v>1180.6117094947735</c:v>
                </c:pt>
                <c:pt idx="392">
                  <c:v>1177.2512717770037</c:v>
                </c:pt>
                <c:pt idx="393">
                  <c:v>1175.7280727351917</c:v>
                </c:pt>
                <c:pt idx="394">
                  <c:v>1176.3497430313589</c:v>
                </c:pt>
                <c:pt idx="395">
                  <c:v>1177.973349303136</c:v>
                </c:pt>
                <c:pt idx="396">
                  <c:v>1180.0498562717771</c:v>
                </c:pt>
                <c:pt idx="397">
                  <c:v>1181.0133384146345</c:v>
                </c:pt>
                <c:pt idx="398">
                  <c:v>1180.04131097561</c:v>
                </c:pt>
                <c:pt idx="399">
                  <c:v>1177.6165831881535</c:v>
                </c:pt>
                <c:pt idx="400">
                  <c:v>1173.625929878049</c:v>
                </c:pt>
                <c:pt idx="401">
                  <c:v>1170.4278527874565</c:v>
                </c:pt>
                <c:pt idx="402">
                  <c:v>1170.0069969512197</c:v>
                </c:pt>
                <c:pt idx="403">
                  <c:v>1171.239655923345</c:v>
                </c:pt>
                <c:pt idx="404">
                  <c:v>1173.2542094947737</c:v>
                </c:pt>
                <c:pt idx="405">
                  <c:v>1176.0421123693379</c:v>
                </c:pt>
                <c:pt idx="406">
                  <c:v>1177.3773148954704</c:v>
                </c:pt>
                <c:pt idx="407">
                  <c:v>1176.9457774390246</c:v>
                </c:pt>
                <c:pt idx="408">
                  <c:v>1176.3625609756098</c:v>
                </c:pt>
                <c:pt idx="409">
                  <c:v>1176.3241071428572</c:v>
                </c:pt>
                <c:pt idx="410">
                  <c:v>1177.4264503484321</c:v>
                </c:pt>
                <c:pt idx="411">
                  <c:v>1179.9921755226483</c:v>
                </c:pt>
                <c:pt idx="412">
                  <c:v>1185.715387630662</c:v>
                </c:pt>
                <c:pt idx="413">
                  <c:v>1189.6440875435542</c:v>
                </c:pt>
                <c:pt idx="414">
                  <c:v>1194.2670927700349</c:v>
                </c:pt>
                <c:pt idx="415">
                  <c:v>1198.7982360627177</c:v>
                </c:pt>
                <c:pt idx="416">
                  <c:v>1202.417168989547</c:v>
                </c:pt>
                <c:pt idx="417">
                  <c:v>1204.5620383275261</c:v>
                </c:pt>
                <c:pt idx="418">
                  <c:v>1206.67699912892</c:v>
                </c:pt>
                <c:pt idx="419">
                  <c:v>1207.6896167247389</c:v>
                </c:pt>
                <c:pt idx="420">
                  <c:v>1209.8943031358885</c:v>
                </c:pt>
                <c:pt idx="421">
                  <c:v>1213.8550479094079</c:v>
                </c:pt>
                <c:pt idx="422">
                  <c:v>1218.6575043554008</c:v>
                </c:pt>
                <c:pt idx="423">
                  <c:v>1222.0563959059234</c:v>
                </c:pt>
                <c:pt idx="424">
                  <c:v>1222.8981075783975</c:v>
                </c:pt>
                <c:pt idx="425">
                  <c:v>1221.524451219512</c:v>
                </c:pt>
                <c:pt idx="426">
                  <c:v>1220.6827395470386</c:v>
                </c:pt>
                <c:pt idx="427">
                  <c:v>1222.4665701219512</c:v>
                </c:pt>
                <c:pt idx="428">
                  <c:v>1225.1925195993033</c:v>
                </c:pt>
                <c:pt idx="429">
                  <c:v>1226.7563087979095</c:v>
                </c:pt>
                <c:pt idx="430">
                  <c:v>1227.627929006969</c:v>
                </c:pt>
                <c:pt idx="431">
                  <c:v>1228.5401393728228</c:v>
                </c:pt>
                <c:pt idx="432">
                  <c:v>1229.943704268293</c:v>
                </c:pt>
                <c:pt idx="433">
                  <c:v>1232.791424216028</c:v>
                </c:pt>
                <c:pt idx="434">
                  <c:v>1235.6989612369341</c:v>
                </c:pt>
                <c:pt idx="435">
                  <c:v>1237.3033405923347</c:v>
                </c:pt>
                <c:pt idx="436">
                  <c:v>1237.6750609756098</c:v>
                </c:pt>
                <c:pt idx="437">
                  <c:v>1236.5000827526133</c:v>
                </c:pt>
                <c:pt idx="438">
                  <c:v>1239.4375283101049</c:v>
                </c:pt>
                <c:pt idx="439">
                  <c:v>1243.9793532229965</c:v>
                </c:pt>
                <c:pt idx="440">
                  <c:v>1246.7565744773522</c:v>
                </c:pt>
                <c:pt idx="441">
                  <c:v>1246.7181206445996</c:v>
                </c:pt>
                <c:pt idx="442">
                  <c:v>1244.8637913763066</c:v>
                </c:pt>
                <c:pt idx="443">
                  <c:v>1239.5507534843205</c:v>
                </c:pt>
                <c:pt idx="444">
                  <c:v>1235.9318205574914</c:v>
                </c:pt>
                <c:pt idx="445">
                  <c:v>1235.6711890243901</c:v>
                </c:pt>
                <c:pt idx="446">
                  <c:v>1237.5874716898957</c:v>
                </c:pt>
                <c:pt idx="447">
                  <c:v>1237.5575631533102</c:v>
                </c:pt>
                <c:pt idx="448">
                  <c:v>1235.5430095818815</c:v>
                </c:pt>
                <c:pt idx="449">
                  <c:v>1228.1748279616725</c:v>
                </c:pt>
                <c:pt idx="450">
                  <c:v>1221.2168205574912</c:v>
                </c:pt>
                <c:pt idx="451">
                  <c:v>1213.4384647212541</c:v>
                </c:pt>
                <c:pt idx="452">
                  <c:v>1203.4041506968642</c:v>
                </c:pt>
                <c:pt idx="453">
                  <c:v>1197.0186781358884</c:v>
                </c:pt>
                <c:pt idx="454">
                  <c:v>1192.346537456446</c:v>
                </c:pt>
                <c:pt idx="455">
                  <c:v>1189.4390004355403</c:v>
                </c:pt>
                <c:pt idx="456">
                  <c:v>1189.6804050522649</c:v>
                </c:pt>
                <c:pt idx="457">
                  <c:v>1195.1237587108014</c:v>
                </c:pt>
                <c:pt idx="458">
                  <c:v>1200.9687412891985</c:v>
                </c:pt>
                <c:pt idx="459">
                  <c:v>1204.7585801393727</c:v>
                </c:pt>
                <c:pt idx="460">
                  <c:v>1206.3715047909407</c:v>
                </c:pt>
                <c:pt idx="461">
                  <c:v>1206.7410888501743</c:v>
                </c:pt>
                <c:pt idx="462">
                  <c:v>1207.5528919860626</c:v>
                </c:pt>
                <c:pt idx="463">
                  <c:v>1214.3186302264808</c:v>
                </c:pt>
                <c:pt idx="464">
                  <c:v>1222.4900696864111</c:v>
                </c:pt>
                <c:pt idx="465">
                  <c:v>1234.9619294425088</c:v>
                </c:pt>
                <c:pt idx="466">
                  <c:v>1247.1112042682928</c:v>
                </c:pt>
                <c:pt idx="467">
                  <c:v>1257.406149825784</c:v>
                </c:pt>
                <c:pt idx="468">
                  <c:v>1268.7158493031361</c:v>
                </c:pt>
                <c:pt idx="469">
                  <c:v>1280.9463044425088</c:v>
                </c:pt>
                <c:pt idx="470">
                  <c:v>1292.8370840592336</c:v>
                </c:pt>
                <c:pt idx="471">
                  <c:v>1301.8096450348435</c:v>
                </c:pt>
                <c:pt idx="472">
                  <c:v>1312.4976742160281</c:v>
                </c:pt>
                <c:pt idx="473">
                  <c:v>1319.607360627178</c:v>
                </c:pt>
                <c:pt idx="474">
                  <c:v>1323.2369751742165</c:v>
                </c:pt>
                <c:pt idx="475">
                  <c:v>1327.8087086236937</c:v>
                </c:pt>
                <c:pt idx="476">
                  <c:v>1331.4468684668993</c:v>
                </c:pt>
                <c:pt idx="477">
                  <c:v>1333.7135082752613</c:v>
                </c:pt>
                <c:pt idx="478">
                  <c:v>1333.0106576655055</c:v>
                </c:pt>
                <c:pt idx="479">
                  <c:v>1328.949505662021</c:v>
                </c:pt>
                <c:pt idx="480">
                  <c:v>1325.0913044425088</c:v>
                </c:pt>
                <c:pt idx="481">
                  <c:v>1323.4783797909408</c:v>
                </c:pt>
                <c:pt idx="482">
                  <c:v>1319.0262804878053</c:v>
                </c:pt>
                <c:pt idx="483">
                  <c:v>1312.1387717770037</c:v>
                </c:pt>
                <c:pt idx="484">
                  <c:v>1301.1708841463417</c:v>
                </c:pt>
                <c:pt idx="485">
                  <c:v>1292.6490875435541</c:v>
                </c:pt>
                <c:pt idx="486">
                  <c:v>1277.7396820557494</c:v>
                </c:pt>
                <c:pt idx="487">
                  <c:v>1261.4673018292685</c:v>
                </c:pt>
                <c:pt idx="488">
                  <c:v>1245.7076393728225</c:v>
                </c:pt>
                <c:pt idx="489">
                  <c:v>1229.8774782229968</c:v>
                </c:pt>
                <c:pt idx="490">
                  <c:v>1215.9721450348436</c:v>
                </c:pt>
                <c:pt idx="491">
                  <c:v>1201.786953397213</c:v>
                </c:pt>
                <c:pt idx="492">
                  <c:v>1187.3112216898958</c:v>
                </c:pt>
                <c:pt idx="493">
                  <c:v>1176.8346885888502</c:v>
                </c:pt>
                <c:pt idx="494">
                  <c:v>1174.9184059233451</c:v>
                </c:pt>
                <c:pt idx="495">
                  <c:v>1172.0300958188157</c:v>
                </c:pt>
                <c:pt idx="496">
                  <c:v>1167.347273519164</c:v>
                </c:pt>
                <c:pt idx="497">
                  <c:v>1160.7716681184672</c:v>
                </c:pt>
                <c:pt idx="498">
                  <c:v>1153.7730705574916</c:v>
                </c:pt>
                <c:pt idx="499">
                  <c:v>1146.6462935540071</c:v>
                </c:pt>
                <c:pt idx="500">
                  <c:v>1144.5526959930314</c:v>
                </c:pt>
                <c:pt idx="501">
                  <c:v>1143.0786324041812</c:v>
                </c:pt>
                <c:pt idx="502">
                  <c:v>1144.9137347560977</c:v>
                </c:pt>
                <c:pt idx="503">
                  <c:v>1154.6596450348434</c:v>
                </c:pt>
                <c:pt idx="504">
                  <c:v>1167.0011890243904</c:v>
                </c:pt>
                <c:pt idx="505">
                  <c:v>1181.19706228223</c:v>
                </c:pt>
                <c:pt idx="506">
                  <c:v>1195.7945644599306</c:v>
                </c:pt>
                <c:pt idx="507">
                  <c:v>1200.7081097560979</c:v>
                </c:pt>
                <c:pt idx="508">
                  <c:v>1195.8372909407667</c:v>
                </c:pt>
                <c:pt idx="509">
                  <c:v>1190.5947517421605</c:v>
                </c:pt>
                <c:pt idx="510">
                  <c:v>1189.5522256097561</c:v>
                </c:pt>
                <c:pt idx="511">
                  <c:v>1193.1305683797909</c:v>
                </c:pt>
                <c:pt idx="512">
                  <c:v>1201.8830879790944</c:v>
                </c:pt>
                <c:pt idx="513">
                  <c:v>1212.1075348432059</c:v>
                </c:pt>
                <c:pt idx="514">
                  <c:v>1224.1777656794427</c:v>
                </c:pt>
                <c:pt idx="515">
                  <c:v>1241.8729377177701</c:v>
                </c:pt>
                <c:pt idx="516">
                  <c:v>1258.4935387630665</c:v>
                </c:pt>
                <c:pt idx="517">
                  <c:v>1263.2254965156797</c:v>
                </c:pt>
                <c:pt idx="518">
                  <c:v>1261.7727961672479</c:v>
                </c:pt>
                <c:pt idx="519">
                  <c:v>1257.8910953832753</c:v>
                </c:pt>
                <c:pt idx="520">
                  <c:v>1256.5366659407666</c:v>
                </c:pt>
                <c:pt idx="521">
                  <c:v>1256.6157099303139</c:v>
                </c:pt>
                <c:pt idx="522">
                  <c:v>1254.8895601045297</c:v>
                </c:pt>
                <c:pt idx="523">
                  <c:v>1253.295862369338</c:v>
                </c:pt>
                <c:pt idx="524">
                  <c:v>1253.8085801393729</c:v>
                </c:pt>
                <c:pt idx="525">
                  <c:v>1254.8318793554008</c:v>
                </c:pt>
                <c:pt idx="526">
                  <c:v>1253.7081729094079</c:v>
                </c:pt>
                <c:pt idx="527">
                  <c:v>1245.2974651567947</c:v>
                </c:pt>
                <c:pt idx="528">
                  <c:v>1234.709843205575</c:v>
                </c:pt>
                <c:pt idx="529">
                  <c:v>1225.0857033972129</c:v>
                </c:pt>
                <c:pt idx="530">
                  <c:v>1220.4755161149826</c:v>
                </c:pt>
                <c:pt idx="531">
                  <c:v>1219.2514024390243</c:v>
                </c:pt>
                <c:pt idx="532">
                  <c:v>1220.5353331881536</c:v>
                </c:pt>
                <c:pt idx="533">
                  <c:v>1222.6823388501743</c:v>
                </c:pt>
                <c:pt idx="534">
                  <c:v>1224.6263937282233</c:v>
                </c:pt>
                <c:pt idx="535">
                  <c:v>1230.0505204703836</c:v>
                </c:pt>
                <c:pt idx="536">
                  <c:v>1234.7333427700353</c:v>
                </c:pt>
                <c:pt idx="537">
                  <c:v>1237.0085278745648</c:v>
                </c:pt>
                <c:pt idx="538">
                  <c:v>1233.8702678571431</c:v>
                </c:pt>
                <c:pt idx="539">
                  <c:v>1228.5166398083627</c:v>
                </c:pt>
                <c:pt idx="540">
                  <c:v>1225.11774825784</c:v>
                </c:pt>
                <c:pt idx="541">
                  <c:v>1226.8823519163764</c:v>
                </c:pt>
                <c:pt idx="542">
                  <c:v>1228.6170470383279</c:v>
                </c:pt>
                <c:pt idx="543">
                  <c:v>1228.0658754355402</c:v>
                </c:pt>
                <c:pt idx="544">
                  <c:v>1220.0738871951221</c:v>
                </c:pt>
                <c:pt idx="545">
                  <c:v>1214.1797691637632</c:v>
                </c:pt>
                <c:pt idx="546">
                  <c:v>1208.9051851045297</c:v>
                </c:pt>
                <c:pt idx="547">
                  <c:v>1204.9551219512198</c:v>
                </c:pt>
                <c:pt idx="548">
                  <c:v>1198.5290592334495</c:v>
                </c:pt>
                <c:pt idx="549">
                  <c:v>1192.2824477351917</c:v>
                </c:pt>
                <c:pt idx="550">
                  <c:v>1196.4931424216029</c:v>
                </c:pt>
                <c:pt idx="551">
                  <c:v>1203.9125958188154</c:v>
                </c:pt>
                <c:pt idx="552">
                  <c:v>1210.2788414634147</c:v>
                </c:pt>
                <c:pt idx="553">
                  <c:v>1210.1784342334497</c:v>
                </c:pt>
                <c:pt idx="554">
                  <c:v>1207.1320361498258</c:v>
                </c:pt>
                <c:pt idx="555">
                  <c:v>1205.1666180313589</c:v>
                </c:pt>
                <c:pt idx="556">
                  <c:v>1202.8401611498261</c:v>
                </c:pt>
                <c:pt idx="557">
                  <c:v>1202.4791223867599</c:v>
                </c:pt>
                <c:pt idx="558">
                  <c:v>1204.905986498258</c:v>
                </c:pt>
                <c:pt idx="559">
                  <c:v>1208.8966398083624</c:v>
                </c:pt>
                <c:pt idx="560">
                  <c:v>1212.8979747386761</c:v>
                </c:pt>
                <c:pt idx="561">
                  <c:v>1216.8779464285712</c:v>
                </c:pt>
                <c:pt idx="562">
                  <c:v>1223.1138763066203</c:v>
                </c:pt>
                <c:pt idx="563">
                  <c:v>1228.4183689024392</c:v>
                </c:pt>
                <c:pt idx="564">
                  <c:v>1229.7407534843205</c:v>
                </c:pt>
                <c:pt idx="565">
                  <c:v>1226.6324020034845</c:v>
                </c:pt>
                <c:pt idx="566">
                  <c:v>1225.4189699477351</c:v>
                </c:pt>
                <c:pt idx="567">
                  <c:v>1229.488667247387</c:v>
                </c:pt>
                <c:pt idx="568">
                  <c:v>1234.2590788327525</c:v>
                </c:pt>
                <c:pt idx="569">
                  <c:v>1238.751768292683</c:v>
                </c:pt>
                <c:pt idx="570">
                  <c:v>1239.7942944250874</c:v>
                </c:pt>
                <c:pt idx="571">
                  <c:v>1239.0123998257841</c:v>
                </c:pt>
                <c:pt idx="572">
                  <c:v>1241.5588980836239</c:v>
                </c:pt>
                <c:pt idx="573">
                  <c:v>1241.7896210801396</c:v>
                </c:pt>
                <c:pt idx="574">
                  <c:v>1241.9391637630665</c:v>
                </c:pt>
                <c:pt idx="575">
                  <c:v>1236.08349956446</c:v>
                </c:pt>
                <c:pt idx="576">
                  <c:v>1235.483192508711</c:v>
                </c:pt>
                <c:pt idx="577">
                  <c:v>1239.8733384146344</c:v>
                </c:pt>
                <c:pt idx="578">
                  <c:v>1244.4771167247386</c:v>
                </c:pt>
                <c:pt idx="579">
                  <c:v>1248.3160910278746</c:v>
                </c:pt>
                <c:pt idx="580">
                  <c:v>1250.3520078397212</c:v>
                </c:pt>
                <c:pt idx="581">
                  <c:v>1252.5267857142856</c:v>
                </c:pt>
                <c:pt idx="582">
                  <c:v>1254.6631097560974</c:v>
                </c:pt>
                <c:pt idx="583">
                  <c:v>1258.952848432056</c:v>
                </c:pt>
                <c:pt idx="584">
                  <c:v>1266.1907142857144</c:v>
                </c:pt>
                <c:pt idx="585">
                  <c:v>1272.586868466899</c:v>
                </c:pt>
                <c:pt idx="586">
                  <c:v>1273.890026132404</c:v>
                </c:pt>
                <c:pt idx="587">
                  <c:v>1270.681267421603</c:v>
                </c:pt>
                <c:pt idx="588">
                  <c:v>1266.0198083623693</c:v>
                </c:pt>
                <c:pt idx="589">
                  <c:v>1271.2837108013939</c:v>
                </c:pt>
                <c:pt idx="590">
                  <c:v>1274.6505574912894</c:v>
                </c:pt>
                <c:pt idx="591">
                  <c:v>1275.2829094076658</c:v>
                </c:pt>
                <c:pt idx="592">
                  <c:v>1268.544943379791</c:v>
                </c:pt>
                <c:pt idx="593">
                  <c:v>1266.2996668118469</c:v>
                </c:pt>
                <c:pt idx="594">
                  <c:v>1270.5787238675962</c:v>
                </c:pt>
                <c:pt idx="595">
                  <c:v>1248.8544446864112</c:v>
                </c:pt>
                <c:pt idx="596">
                  <c:v>1244.6245230836237</c:v>
                </c:pt>
                <c:pt idx="597">
                  <c:v>1244.895836236934</c:v>
                </c:pt>
                <c:pt idx="598">
                  <c:v>1248.6258580139377</c:v>
                </c:pt>
                <c:pt idx="599">
                  <c:v>1248.2156837979096</c:v>
                </c:pt>
                <c:pt idx="600">
                  <c:v>1246.9830248257842</c:v>
                </c:pt>
                <c:pt idx="601">
                  <c:v>1251.0035866724741</c:v>
                </c:pt>
                <c:pt idx="602">
                  <c:v>1256.797297473868</c:v>
                </c:pt>
                <c:pt idx="603">
                  <c:v>1263.7958950348434</c:v>
                </c:pt>
                <c:pt idx="604">
                  <c:v>1268.0386345818818</c:v>
                </c:pt>
                <c:pt idx="605">
                  <c:v>1273.0205422473869</c:v>
                </c:pt>
                <c:pt idx="606">
                  <c:v>1280.2989982578399</c:v>
                </c:pt>
                <c:pt idx="607">
                  <c:v>1286.2849782229966</c:v>
                </c:pt>
                <c:pt idx="608">
                  <c:v>1290.275631533101</c:v>
                </c:pt>
                <c:pt idx="609">
                  <c:v>1321.9551807491291</c:v>
                </c:pt>
                <c:pt idx="610">
                  <c:v>1336.4907295296168</c:v>
                </c:pt>
                <c:pt idx="611">
                  <c:v>1346.2259581881535</c:v>
                </c:pt>
                <c:pt idx="612">
                  <c:v>1353.6860017421604</c:v>
                </c:pt>
                <c:pt idx="613">
                  <c:v>1363.7010888501743</c:v>
                </c:pt>
                <c:pt idx="614">
                  <c:v>1375.9123170731709</c:v>
                </c:pt>
                <c:pt idx="615">
                  <c:v>1388.6640352787456</c:v>
                </c:pt>
                <c:pt idx="616">
                  <c:v>1401.7276567944252</c:v>
                </c:pt>
                <c:pt idx="617">
                  <c:v>1408.645074041812</c:v>
                </c:pt>
                <c:pt idx="618">
                  <c:v>1406.557885452962</c:v>
                </c:pt>
                <c:pt idx="619">
                  <c:v>1413.4453941637632</c:v>
                </c:pt>
                <c:pt idx="620">
                  <c:v>1423.9518358013938</c:v>
                </c:pt>
                <c:pt idx="621">
                  <c:v>1432.3817704703833</c:v>
                </c:pt>
                <c:pt idx="622">
                  <c:v>1437.9169860627178</c:v>
                </c:pt>
                <c:pt idx="623">
                  <c:v>1441.4376480836238</c:v>
                </c:pt>
                <c:pt idx="624">
                  <c:v>1444.4455923344947</c:v>
                </c:pt>
                <c:pt idx="625">
                  <c:v>1448.203386324042</c:v>
                </c:pt>
                <c:pt idx="626">
                  <c:v>1455.0203963414638</c:v>
                </c:pt>
                <c:pt idx="627">
                  <c:v>1460.1924368466898</c:v>
                </c:pt>
                <c:pt idx="628">
                  <c:v>1461.6750457317073</c:v>
                </c:pt>
                <c:pt idx="629">
                  <c:v>1465.3537957317074</c:v>
                </c:pt>
                <c:pt idx="630">
                  <c:v>1469.5644904181188</c:v>
                </c:pt>
                <c:pt idx="631">
                  <c:v>1475.5098802264808</c:v>
                </c:pt>
                <c:pt idx="632">
                  <c:v>1489.9065679442508</c:v>
                </c:pt>
                <c:pt idx="633">
                  <c:v>1495.3200130662021</c:v>
                </c:pt>
                <c:pt idx="634">
                  <c:v>1498.9496276132406</c:v>
                </c:pt>
                <c:pt idx="635">
                  <c:v>1502.2587935540073</c:v>
                </c:pt>
                <c:pt idx="636">
                  <c:v>1505.5658231707318</c:v>
                </c:pt>
                <c:pt idx="637">
                  <c:v>1509.3642073170734</c:v>
                </c:pt>
                <c:pt idx="638">
                  <c:v>1516.3414416376311</c:v>
                </c:pt>
                <c:pt idx="639">
                  <c:v>1520.3235496515681</c:v>
                </c:pt>
                <c:pt idx="640">
                  <c:v>1521.868111933798</c:v>
                </c:pt>
                <c:pt idx="641">
                  <c:v>1526.7303854529619</c:v>
                </c:pt>
                <c:pt idx="642">
                  <c:v>1533.6499390243901</c:v>
                </c:pt>
                <c:pt idx="643">
                  <c:v>1536.7775174216029</c:v>
                </c:pt>
                <c:pt idx="644">
                  <c:v>1537.7602264808363</c:v>
                </c:pt>
                <c:pt idx="645">
                  <c:v>1535.5042682926833</c:v>
                </c:pt>
                <c:pt idx="646">
                  <c:v>1531.5242966027877</c:v>
                </c:pt>
                <c:pt idx="647">
                  <c:v>1526.5231620209058</c:v>
                </c:pt>
                <c:pt idx="648">
                  <c:v>1522.6628244773522</c:v>
                </c:pt>
                <c:pt idx="649">
                  <c:v>1522.4919185540073</c:v>
                </c:pt>
                <c:pt idx="650">
                  <c:v>1522.6435975609759</c:v>
                </c:pt>
                <c:pt idx="651">
                  <c:v>1523.7566223867598</c:v>
                </c:pt>
                <c:pt idx="652">
                  <c:v>1522.8743205574915</c:v>
                </c:pt>
                <c:pt idx="653">
                  <c:v>1521.2293510452964</c:v>
                </c:pt>
                <c:pt idx="654">
                  <c:v>1519.2831598432058</c:v>
                </c:pt>
                <c:pt idx="655">
                  <c:v>1518.5717639372822</c:v>
                </c:pt>
                <c:pt idx="656">
                  <c:v>1520.4154115853657</c:v>
                </c:pt>
                <c:pt idx="657">
                  <c:v>1522.0304725609756</c:v>
                </c:pt>
                <c:pt idx="658">
                  <c:v>1522.7012783101047</c:v>
                </c:pt>
                <c:pt idx="659">
                  <c:v>1525.899355400697</c:v>
                </c:pt>
                <c:pt idx="660">
                  <c:v>1531.9750609756099</c:v>
                </c:pt>
                <c:pt idx="661">
                  <c:v>1539.3624695121955</c:v>
                </c:pt>
                <c:pt idx="662">
                  <c:v>1547.222005662021</c:v>
                </c:pt>
                <c:pt idx="663">
                  <c:v>1552.1846864111499</c:v>
                </c:pt>
                <c:pt idx="664">
                  <c:v>1554.3701459059234</c:v>
                </c:pt>
                <c:pt idx="665">
                  <c:v>1552.6653593205574</c:v>
                </c:pt>
                <c:pt idx="666">
                  <c:v>1550.3709472996518</c:v>
                </c:pt>
                <c:pt idx="667">
                  <c:v>1550.1893597560977</c:v>
                </c:pt>
                <c:pt idx="668">
                  <c:v>1550.2299499128924</c:v>
                </c:pt>
                <c:pt idx="669">
                  <c:v>1546.5405182926829</c:v>
                </c:pt>
                <c:pt idx="670">
                  <c:v>1540.2148628048781</c:v>
                </c:pt>
                <c:pt idx="671">
                  <c:v>1536.2049825783972</c:v>
                </c:pt>
                <c:pt idx="672">
                  <c:v>1535.3440439895473</c:v>
                </c:pt>
                <c:pt idx="673">
                  <c:v>1534.2502460801395</c:v>
                </c:pt>
                <c:pt idx="674">
                  <c:v>1532.1352852787459</c:v>
                </c:pt>
                <c:pt idx="675">
                  <c:v>1529.2085213414634</c:v>
                </c:pt>
                <c:pt idx="676">
                  <c:v>1524.807693815331</c:v>
                </c:pt>
                <c:pt idx="677">
                  <c:v>1521.2101241289201</c:v>
                </c:pt>
                <c:pt idx="678">
                  <c:v>1521.9215200348433</c:v>
                </c:pt>
                <c:pt idx="679">
                  <c:v>1524.0770709930314</c:v>
                </c:pt>
                <c:pt idx="680">
                  <c:v>1503.7243118466902</c:v>
                </c:pt>
                <c:pt idx="681">
                  <c:v>1500.3873736933799</c:v>
                </c:pt>
                <c:pt idx="682">
                  <c:v>1496.5184908536589</c:v>
                </c:pt>
                <c:pt idx="683">
                  <c:v>1496.5697626306621</c:v>
                </c:pt>
                <c:pt idx="684">
                  <c:v>1500.1181968641117</c:v>
                </c:pt>
                <c:pt idx="685">
                  <c:v>1502.3442465156797</c:v>
                </c:pt>
                <c:pt idx="686">
                  <c:v>1503.6174956445996</c:v>
                </c:pt>
                <c:pt idx="687">
                  <c:v>1504.2092574041815</c:v>
                </c:pt>
                <c:pt idx="688">
                  <c:v>1506.123403745645</c:v>
                </c:pt>
                <c:pt idx="689">
                  <c:v>1508.0995034843211</c:v>
                </c:pt>
                <c:pt idx="690">
                  <c:v>1511.3488523519168</c:v>
                </c:pt>
                <c:pt idx="691">
                  <c:v>1513.0429573170732</c:v>
                </c:pt>
                <c:pt idx="692">
                  <c:v>1508.24050087108</c:v>
                </c:pt>
                <c:pt idx="693">
                  <c:v>1509.3043902439026</c:v>
                </c:pt>
                <c:pt idx="694">
                  <c:v>1533.0047691637633</c:v>
                </c:pt>
                <c:pt idx="695">
                  <c:v>1538.6275740418121</c:v>
                </c:pt>
                <c:pt idx="696">
                  <c:v>1543.137354094077</c:v>
                </c:pt>
                <c:pt idx="697">
                  <c:v>1546.5341093205575</c:v>
                </c:pt>
                <c:pt idx="698">
                  <c:v>1548.6298432055751</c:v>
                </c:pt>
                <c:pt idx="699">
                  <c:v>1551.6463327526133</c:v>
                </c:pt>
                <c:pt idx="700">
                  <c:v>1554.0710605400695</c:v>
                </c:pt>
                <c:pt idx="701">
                  <c:v>1557.9805335365854</c:v>
                </c:pt>
                <c:pt idx="702">
                  <c:v>1560.1168575783975</c:v>
                </c:pt>
                <c:pt idx="703">
                  <c:v>1560.8175718641116</c:v>
                </c:pt>
                <c:pt idx="704">
                  <c:v>1559.313599738676</c:v>
                </c:pt>
                <c:pt idx="705">
                  <c:v>1555.5429878048781</c:v>
                </c:pt>
                <c:pt idx="706">
                  <c:v>1558.7218379790943</c:v>
                </c:pt>
                <c:pt idx="707">
                  <c:v>1562.0993662891985</c:v>
                </c:pt>
                <c:pt idx="708">
                  <c:v>1567.3226785714289</c:v>
                </c:pt>
                <c:pt idx="709">
                  <c:v>1569.4077308362373</c:v>
                </c:pt>
                <c:pt idx="710">
                  <c:v>1571.2535148083628</c:v>
                </c:pt>
                <c:pt idx="711">
                  <c:v>1571.8367312717771</c:v>
                </c:pt>
                <c:pt idx="712">
                  <c:v>1573.6718336236936</c:v>
                </c:pt>
                <c:pt idx="713">
                  <c:v>1575.5881162891988</c:v>
                </c:pt>
                <c:pt idx="714">
                  <c:v>1577.2437674216033</c:v>
                </c:pt>
                <c:pt idx="715">
                  <c:v>1577.0429529616724</c:v>
                </c:pt>
                <c:pt idx="716">
                  <c:v>1577.2138588850175</c:v>
                </c:pt>
                <c:pt idx="717">
                  <c:v>1579.3694098432059</c:v>
                </c:pt>
                <c:pt idx="718">
                  <c:v>1583.6591485191641</c:v>
                </c:pt>
                <c:pt idx="719">
                  <c:v>1591.0679202961674</c:v>
                </c:pt>
                <c:pt idx="720">
                  <c:v>1595.4388392857143</c:v>
                </c:pt>
                <c:pt idx="721">
                  <c:v>1591.9993575783974</c:v>
                </c:pt>
                <c:pt idx="722">
                  <c:v>1587.8292530487804</c:v>
                </c:pt>
                <c:pt idx="723">
                  <c:v>1587.9617051393727</c:v>
                </c:pt>
                <c:pt idx="724">
                  <c:v>1589.8352613240418</c:v>
                </c:pt>
                <c:pt idx="725">
                  <c:v>1592.4415766550521</c:v>
                </c:pt>
                <c:pt idx="726">
                  <c:v>1593.0119751742163</c:v>
                </c:pt>
                <c:pt idx="727">
                  <c:v>1592.5996646341462</c:v>
                </c:pt>
                <c:pt idx="728">
                  <c:v>1591.546456881533</c:v>
                </c:pt>
                <c:pt idx="729">
                  <c:v>1589.6130836236932</c:v>
                </c:pt>
                <c:pt idx="730">
                  <c:v>1587.867706881533</c:v>
                </c:pt>
                <c:pt idx="731">
                  <c:v>1585.4707513066203</c:v>
                </c:pt>
                <c:pt idx="732">
                  <c:v>1583.5971951219512</c:v>
                </c:pt>
                <c:pt idx="733">
                  <c:v>1582.8259821428576</c:v>
                </c:pt>
                <c:pt idx="734">
                  <c:v>1583.6484668989547</c:v>
                </c:pt>
                <c:pt idx="735">
                  <c:v>1587.5686215156798</c:v>
                </c:pt>
                <c:pt idx="736">
                  <c:v>1588.63037456446</c:v>
                </c:pt>
                <c:pt idx="737">
                  <c:v>1589.8331250000003</c:v>
                </c:pt>
                <c:pt idx="738">
                  <c:v>1589.0320034843207</c:v>
                </c:pt>
                <c:pt idx="739">
                  <c:v>1588.5192857142861</c:v>
                </c:pt>
                <c:pt idx="740">
                  <c:v>1589.4913131533106</c:v>
                </c:pt>
                <c:pt idx="741">
                  <c:v>1591.4759581881538</c:v>
                </c:pt>
                <c:pt idx="742">
                  <c:v>1593.6122822299656</c:v>
                </c:pt>
                <c:pt idx="743">
                  <c:v>1598.9659102787462</c:v>
                </c:pt>
                <c:pt idx="744">
                  <c:v>1604.4904442508716</c:v>
                </c:pt>
                <c:pt idx="745">
                  <c:v>1610.0662500000001</c:v>
                </c:pt>
                <c:pt idx="746">
                  <c:v>1614.4563959059235</c:v>
                </c:pt>
                <c:pt idx="747">
                  <c:v>1617.163118466899</c:v>
                </c:pt>
                <c:pt idx="748">
                  <c:v>1618.8657687282232</c:v>
                </c:pt>
                <c:pt idx="749">
                  <c:v>1621.1217269163765</c:v>
                </c:pt>
                <c:pt idx="750">
                  <c:v>1625.0931533101045</c:v>
                </c:pt>
                <c:pt idx="751">
                  <c:v>1629.4832992160279</c:v>
                </c:pt>
                <c:pt idx="752">
                  <c:v>1633.5935866724742</c:v>
                </c:pt>
                <c:pt idx="753">
                  <c:v>1637.4240156794428</c:v>
                </c:pt>
                <c:pt idx="754">
                  <c:v>1640.0623758710806</c:v>
                </c:pt>
                <c:pt idx="755">
                  <c:v>1644.2730705574916</c:v>
                </c:pt>
                <c:pt idx="756">
                  <c:v>1646.9883384146342</c:v>
                </c:pt>
                <c:pt idx="757">
                  <c:v>1646.6358449477352</c:v>
                </c:pt>
                <c:pt idx="758">
                  <c:v>1647.2874237804879</c:v>
                </c:pt>
                <c:pt idx="759">
                  <c:v>1648.5200827526135</c:v>
                </c:pt>
                <c:pt idx="760">
                  <c:v>1649.5925174216029</c:v>
                </c:pt>
                <c:pt idx="761">
                  <c:v>1649.763423344948</c:v>
                </c:pt>
                <c:pt idx="762">
                  <c:v>1649.242160278746</c:v>
                </c:pt>
                <c:pt idx="763">
                  <c:v>1648.5200827526135</c:v>
                </c:pt>
                <c:pt idx="764">
                  <c:v>1646.1444904181187</c:v>
                </c:pt>
                <c:pt idx="765">
                  <c:v>1642.9763218641117</c:v>
                </c:pt>
                <c:pt idx="766">
                  <c:v>1641.5022582752615</c:v>
                </c:pt>
                <c:pt idx="767">
                  <c:v>1639.2569817073177</c:v>
                </c:pt>
                <c:pt idx="768">
                  <c:v>1636.6592116724744</c:v>
                </c:pt>
                <c:pt idx="769">
                  <c:v>1630.9445448606275</c:v>
                </c:pt>
                <c:pt idx="770">
                  <c:v>1627.1162521777005</c:v>
                </c:pt>
                <c:pt idx="771">
                  <c:v>1627.4174738675961</c:v>
                </c:pt>
                <c:pt idx="772">
                  <c:v>1627.1760692508713</c:v>
                </c:pt>
                <c:pt idx="773">
                  <c:v>1626.4839002613244</c:v>
                </c:pt>
                <c:pt idx="774">
                  <c:v>1625.281149825784</c:v>
                </c:pt>
                <c:pt idx="775">
                  <c:v>1626.4134015679447</c:v>
                </c:pt>
                <c:pt idx="776">
                  <c:v>1628.5497256097563</c:v>
                </c:pt>
                <c:pt idx="777">
                  <c:v>1631.2265396341465</c:v>
                </c:pt>
                <c:pt idx="778">
                  <c:v>1633.9033536585368</c:v>
                </c:pt>
                <c:pt idx="779">
                  <c:v>1634.48443379791</c:v>
                </c:pt>
                <c:pt idx="780">
                  <c:v>1632.5809690766553</c:v>
                </c:pt>
                <c:pt idx="781">
                  <c:v>1630.8462739547044</c:v>
                </c:pt>
                <c:pt idx="782">
                  <c:v>1630.80568379791</c:v>
                </c:pt>
                <c:pt idx="783">
                  <c:v>1631.9293902439028</c:v>
                </c:pt>
                <c:pt idx="784">
                  <c:v>1634.014442508711</c:v>
                </c:pt>
                <c:pt idx="785">
                  <c:v>1631.6089416376308</c:v>
                </c:pt>
                <c:pt idx="786">
                  <c:v>1624.8218401567945</c:v>
                </c:pt>
                <c:pt idx="787">
                  <c:v>1619.3678048780489</c:v>
                </c:pt>
                <c:pt idx="788">
                  <c:v>1614.2448998257844</c:v>
                </c:pt>
                <c:pt idx="789">
                  <c:v>1609.2224020034846</c:v>
                </c:pt>
                <c:pt idx="790">
                  <c:v>1604.8813915505229</c:v>
                </c:pt>
                <c:pt idx="791">
                  <c:v>1599.9998911149828</c:v>
                </c:pt>
                <c:pt idx="792">
                  <c:v>1596.4706837979095</c:v>
                </c:pt>
                <c:pt idx="793">
                  <c:v>1594.1655901567949</c:v>
                </c:pt>
                <c:pt idx="794">
                  <c:v>1592.4693488675962</c:v>
                </c:pt>
                <c:pt idx="795">
                  <c:v>1591.8284516550525</c:v>
                </c:pt>
                <c:pt idx="796">
                  <c:v>1590.5552025261325</c:v>
                </c:pt>
                <c:pt idx="797">
                  <c:v>1590.4441136759585</c:v>
                </c:pt>
                <c:pt idx="798">
                  <c:v>1590.4227504355401</c:v>
                </c:pt>
                <c:pt idx="799">
                  <c:v>1592.7192987804879</c:v>
                </c:pt>
                <c:pt idx="800">
                  <c:v>1598.6646885888501</c:v>
                </c:pt>
                <c:pt idx="801">
                  <c:v>1602.7151589721254</c:v>
                </c:pt>
                <c:pt idx="802">
                  <c:v>1606.8254464285715</c:v>
                </c:pt>
                <c:pt idx="803">
                  <c:v>1609.1903571428575</c:v>
                </c:pt>
                <c:pt idx="804">
                  <c:v>1610.9250522648088</c:v>
                </c:pt>
                <c:pt idx="805">
                  <c:v>1611.6663567073174</c:v>
                </c:pt>
                <c:pt idx="806">
                  <c:v>1611.7560823170734</c:v>
                </c:pt>
                <c:pt idx="807">
                  <c:v>1612.5977939895472</c:v>
                </c:pt>
                <c:pt idx="808">
                  <c:v>1614.7747081881535</c:v>
                </c:pt>
                <c:pt idx="809">
                  <c:v>1616.6781729094077</c:v>
                </c:pt>
                <c:pt idx="810">
                  <c:v>1618.6030008710804</c:v>
                </c:pt>
                <c:pt idx="811">
                  <c:v>1619.8164329268297</c:v>
                </c:pt>
                <c:pt idx="812">
                  <c:v>1619.7779790940767</c:v>
                </c:pt>
                <c:pt idx="813">
                  <c:v>1619.5963915505229</c:v>
                </c:pt>
                <c:pt idx="814">
                  <c:v>1619.8271145470385</c:v>
                </c:pt>
                <c:pt idx="815">
                  <c:v>1621.2605879790942</c:v>
                </c:pt>
                <c:pt idx="816">
                  <c:v>1622.593654181185</c:v>
                </c:pt>
                <c:pt idx="817">
                  <c:v>1621.9634385888501</c:v>
                </c:pt>
                <c:pt idx="818">
                  <c:v>1621.9121668118471</c:v>
                </c:pt>
                <c:pt idx="819">
                  <c:v>1622.9952831010455</c:v>
                </c:pt>
                <c:pt idx="820">
                  <c:v>1624.5697539198607</c:v>
                </c:pt>
                <c:pt idx="821">
                  <c:v>1624.5505270034844</c:v>
                </c:pt>
                <c:pt idx="822">
                  <c:v>1623.5272277874569</c:v>
                </c:pt>
                <c:pt idx="823">
                  <c:v>1622.9162391114987</c:v>
                </c:pt>
                <c:pt idx="824">
                  <c:v>1622.5252918118472</c:v>
                </c:pt>
                <c:pt idx="825">
                  <c:v>1618.9277221254358</c:v>
                </c:pt>
                <c:pt idx="826">
                  <c:v>1619.1776720383277</c:v>
                </c:pt>
                <c:pt idx="827">
                  <c:v>1620.0407469512195</c:v>
                </c:pt>
                <c:pt idx="828">
                  <c:v>1622.0360736062719</c:v>
                </c:pt>
                <c:pt idx="829">
                  <c:v>1624.3411672473869</c:v>
                </c:pt>
                <c:pt idx="830">
                  <c:v>1627.6204246515679</c:v>
                </c:pt>
                <c:pt idx="831">
                  <c:v>1633.4440439895468</c:v>
                </c:pt>
                <c:pt idx="832">
                  <c:v>1638.5883122822302</c:v>
                </c:pt>
                <c:pt idx="833">
                  <c:v>1645.334823606272</c:v>
                </c:pt>
                <c:pt idx="834">
                  <c:v>1652.0706533101045</c:v>
                </c:pt>
                <c:pt idx="835">
                  <c:v>1661.1543031358885</c:v>
                </c:pt>
                <c:pt idx="836">
                  <c:v>1671.9918749999999</c:v>
                </c:pt>
                <c:pt idx="837">
                  <c:v>1682.3487739547038</c:v>
                </c:pt>
                <c:pt idx="838">
                  <c:v>1693.8699695121952</c:v>
                </c:pt>
                <c:pt idx="839">
                  <c:v>1704.7759037456447</c:v>
                </c:pt>
                <c:pt idx="840">
                  <c:v>1683.3208013937285</c:v>
                </c:pt>
                <c:pt idx="841">
                  <c:v>1578.3824281358886</c:v>
                </c:pt>
                <c:pt idx="842">
                  <c:v>1518.8110322299653</c:v>
                </c:pt>
                <c:pt idx="843">
                  <c:v>1474.8711193379793</c:v>
                </c:pt>
                <c:pt idx="844">
                  <c:v>1459.0708667247388</c:v>
                </c:pt>
                <c:pt idx="845">
                  <c:v>1451.4612804878047</c:v>
                </c:pt>
                <c:pt idx="846">
                  <c:v>1447.3595383275263</c:v>
                </c:pt>
                <c:pt idx="847">
                  <c:v>1440.0212652439027</c:v>
                </c:pt>
                <c:pt idx="848">
                  <c:v>1432.3625435540073</c:v>
                </c:pt>
                <c:pt idx="849">
                  <c:v>1425.895890679443</c:v>
                </c:pt>
                <c:pt idx="850">
                  <c:v>1419.1792878919862</c:v>
                </c:pt>
                <c:pt idx="851">
                  <c:v>1415.8103048780488</c:v>
                </c:pt>
                <c:pt idx="852">
                  <c:v>1411.1872996515683</c:v>
                </c:pt>
                <c:pt idx="853">
                  <c:v>1409.313743466899</c:v>
                </c:pt>
                <c:pt idx="854">
                  <c:v>1436.2228810975612</c:v>
                </c:pt>
                <c:pt idx="855">
                  <c:v>1547.7368597560978</c:v>
                </c:pt>
                <c:pt idx="856">
                  <c:v>1614.4756228222998</c:v>
                </c:pt>
                <c:pt idx="857">
                  <c:v>1662.4873693379795</c:v>
                </c:pt>
                <c:pt idx="858">
                  <c:v>1676.854148519164</c:v>
                </c:pt>
                <c:pt idx="859">
                  <c:v>1679.2019686411154</c:v>
                </c:pt>
                <c:pt idx="860">
                  <c:v>1682.7824477351919</c:v>
                </c:pt>
                <c:pt idx="861">
                  <c:v>1690.9432055749132</c:v>
                </c:pt>
                <c:pt idx="862">
                  <c:v>1701.5991898954708</c:v>
                </c:pt>
                <c:pt idx="863">
                  <c:v>1708.1961585365859</c:v>
                </c:pt>
                <c:pt idx="864">
                  <c:v>1706.0299259581884</c:v>
                </c:pt>
                <c:pt idx="865">
                  <c:v>1664.5446493902443</c:v>
                </c:pt>
                <c:pt idx="866">
                  <c:v>1628.2933667247387</c:v>
                </c:pt>
                <c:pt idx="867">
                  <c:v>1621.1452264808363</c:v>
                </c:pt>
                <c:pt idx="868">
                  <c:v>1624.5932534843207</c:v>
                </c:pt>
                <c:pt idx="869">
                  <c:v>1636.9860692508714</c:v>
                </c:pt>
                <c:pt idx="870">
                  <c:v>1662.2908275261325</c:v>
                </c:pt>
                <c:pt idx="871">
                  <c:v>1587.3806249999998</c:v>
                </c:pt>
                <c:pt idx="872">
                  <c:v>1493.7220426829269</c:v>
                </c:pt>
                <c:pt idx="873">
                  <c:v>1384.9446951219513</c:v>
                </c:pt>
                <c:pt idx="874">
                  <c:v>1268.0963153310108</c:v>
                </c:pt>
                <c:pt idx="875">
                  <c:v>1142.185648954704</c:v>
                </c:pt>
                <c:pt idx="876">
                  <c:v>1069.0806402439025</c:v>
                </c:pt>
                <c:pt idx="877">
                  <c:v>1012.9679529616725</c:v>
                </c:pt>
                <c:pt idx="878">
                  <c:v>958.14987804878058</c:v>
                </c:pt>
                <c:pt idx="879">
                  <c:v>885.84599085365858</c:v>
                </c:pt>
                <c:pt idx="880">
                  <c:v>794.60359102787459</c:v>
                </c:pt>
                <c:pt idx="881">
                  <c:v>674.54858885017438</c:v>
                </c:pt>
                <c:pt idx="882">
                  <c:v>545.04035278745641</c:v>
                </c:pt>
                <c:pt idx="883">
                  <c:v>404.58131968641112</c:v>
                </c:pt>
                <c:pt idx="884">
                  <c:v>248.76638937282232</c:v>
                </c:pt>
                <c:pt idx="885">
                  <c:v>198.08637412891986</c:v>
                </c:pt>
                <c:pt idx="886">
                  <c:v>172.40135017421605</c:v>
                </c:pt>
                <c:pt idx="887">
                  <c:v>166.88749782229965</c:v>
                </c:pt>
                <c:pt idx="888">
                  <c:v>167.12890243902442</c:v>
                </c:pt>
                <c:pt idx="889">
                  <c:v>179.97248257839723</c:v>
                </c:pt>
                <c:pt idx="890">
                  <c:v>146.41724085365857</c:v>
                </c:pt>
                <c:pt idx="891">
                  <c:v>105.36136541811848</c:v>
                </c:pt>
                <c:pt idx="892">
                  <c:v>76.918347125435545</c:v>
                </c:pt>
                <c:pt idx="893">
                  <c:v>106.11335148083627</c:v>
                </c:pt>
                <c:pt idx="894">
                  <c:v>155.11848867595819</c:v>
                </c:pt>
                <c:pt idx="895">
                  <c:v>208.45395470383278</c:v>
                </c:pt>
                <c:pt idx="896">
                  <c:v>265.42758057491295</c:v>
                </c:pt>
                <c:pt idx="897">
                  <c:v>325.26174433797911</c:v>
                </c:pt>
                <c:pt idx="898">
                  <c:v>385.81371297909419</c:v>
                </c:pt>
                <c:pt idx="899">
                  <c:v>446.22682055749141</c:v>
                </c:pt>
                <c:pt idx="900">
                  <c:v>509.39792247386765</c:v>
                </c:pt>
                <c:pt idx="901">
                  <c:v>570.23188588850178</c:v>
                </c:pt>
                <c:pt idx="902">
                  <c:v>635.83839721254367</c:v>
                </c:pt>
                <c:pt idx="903">
                  <c:v>688.01170296167254</c:v>
                </c:pt>
                <c:pt idx="904">
                  <c:v>736.36526132404197</c:v>
                </c:pt>
                <c:pt idx="905">
                  <c:v>783.14434886759602</c:v>
                </c:pt>
                <c:pt idx="906">
                  <c:v>822.48475609756122</c:v>
                </c:pt>
                <c:pt idx="907">
                  <c:v>850.05401785714287</c:v>
                </c:pt>
                <c:pt idx="908">
                  <c:v>889.32392639372824</c:v>
                </c:pt>
                <c:pt idx="909">
                  <c:v>928.16229747386751</c:v>
                </c:pt>
                <c:pt idx="910">
                  <c:v>966.95153310104536</c:v>
                </c:pt>
                <c:pt idx="911">
                  <c:v>1007.5545078397212</c:v>
                </c:pt>
                <c:pt idx="912">
                  <c:v>1056.8309581881533</c:v>
                </c:pt>
                <c:pt idx="913">
                  <c:v>1110.448418989547</c:v>
                </c:pt>
                <c:pt idx="914">
                  <c:v>1159.4920100174218</c:v>
                </c:pt>
                <c:pt idx="915">
                  <c:v>1213.1778331881535</c:v>
                </c:pt>
                <c:pt idx="916">
                  <c:v>1262.3624216027877</c:v>
                </c:pt>
                <c:pt idx="917">
                  <c:v>1318.1931141114985</c:v>
                </c:pt>
                <c:pt idx="918">
                  <c:v>1370.3258297038331</c:v>
                </c:pt>
                <c:pt idx="919">
                  <c:v>1419.7518227351918</c:v>
                </c:pt>
                <c:pt idx="920">
                  <c:v>1473.0061084494773</c:v>
                </c:pt>
                <c:pt idx="921">
                  <c:v>1535.8952155923344</c:v>
                </c:pt>
                <c:pt idx="922">
                  <c:v>1582.5738959059233</c:v>
                </c:pt>
                <c:pt idx="923">
                  <c:v>1625.7126872822303</c:v>
                </c:pt>
                <c:pt idx="924">
                  <c:v>1662.8868619337984</c:v>
                </c:pt>
                <c:pt idx="925">
                  <c:v>1694.1754638501745</c:v>
                </c:pt>
                <c:pt idx="926">
                  <c:v>1715.8805161149828</c:v>
                </c:pt>
                <c:pt idx="927">
                  <c:v>1731.4991811846689</c:v>
                </c:pt>
                <c:pt idx="928">
                  <c:v>1746.929849738676</c:v>
                </c:pt>
                <c:pt idx="929">
                  <c:v>1755.9237739547041</c:v>
                </c:pt>
                <c:pt idx="930">
                  <c:v>1758.6411781358888</c:v>
                </c:pt>
                <c:pt idx="931">
                  <c:v>1760.5873693379792</c:v>
                </c:pt>
                <c:pt idx="932">
                  <c:v>1760.3865548780489</c:v>
                </c:pt>
                <c:pt idx="933">
                  <c:v>1757.318793554007</c:v>
                </c:pt>
                <c:pt idx="934">
                  <c:v>1753.3302765679443</c:v>
                </c:pt>
                <c:pt idx="935">
                  <c:v>1747.7971972996518</c:v>
                </c:pt>
                <c:pt idx="936">
                  <c:v>1745.9108231707319</c:v>
                </c:pt>
                <c:pt idx="937">
                  <c:v>1745.0092944250871</c:v>
                </c:pt>
                <c:pt idx="938">
                  <c:v>1746.081729094077</c:v>
                </c:pt>
                <c:pt idx="939">
                  <c:v>1751.3349499128922</c:v>
                </c:pt>
                <c:pt idx="940">
                  <c:v>1758.1818684668992</c:v>
                </c:pt>
                <c:pt idx="941">
                  <c:v>1762.9843249128921</c:v>
                </c:pt>
                <c:pt idx="942">
                  <c:v>1770.2627809233452</c:v>
                </c:pt>
                <c:pt idx="943">
                  <c:v>1773.8112151567948</c:v>
                </c:pt>
                <c:pt idx="944">
                  <c:v>1738.9720426829267</c:v>
                </c:pt>
                <c:pt idx="945">
                  <c:v>1688.8944708188158</c:v>
                </c:pt>
                <c:pt idx="946">
                  <c:v>1658.3065831881536</c:v>
                </c:pt>
                <c:pt idx="947">
                  <c:v>1639.6094751742162</c:v>
                </c:pt>
                <c:pt idx="948">
                  <c:v>1627.577698170732</c:v>
                </c:pt>
                <c:pt idx="949">
                  <c:v>1618.8251785714288</c:v>
                </c:pt>
                <c:pt idx="950">
                  <c:v>1607.9576981707319</c:v>
                </c:pt>
                <c:pt idx="951">
                  <c:v>1598.2438327526131</c:v>
                </c:pt>
                <c:pt idx="952">
                  <c:v>1594.5458558362373</c:v>
                </c:pt>
                <c:pt idx="953">
                  <c:v>1593.0525653310108</c:v>
                </c:pt>
                <c:pt idx="954">
                  <c:v>1592.4415766550526</c:v>
                </c:pt>
                <c:pt idx="955">
                  <c:v>1596.1715984320563</c:v>
                </c:pt>
                <c:pt idx="956">
                  <c:v>1600.2818858885021</c:v>
                </c:pt>
                <c:pt idx="957">
                  <c:v>1611.0404137630665</c:v>
                </c:pt>
                <c:pt idx="958">
                  <c:v>1660.9171711672475</c:v>
                </c:pt>
                <c:pt idx="959">
                  <c:v>1724.8402591463416</c:v>
                </c:pt>
                <c:pt idx="960">
                  <c:v>1770.2862804878048</c:v>
                </c:pt>
                <c:pt idx="961">
                  <c:v>1801.9273758710801</c:v>
                </c:pt>
                <c:pt idx="962">
                  <c:v>1825.1663087979093</c:v>
                </c:pt>
                <c:pt idx="963">
                  <c:v>1842.4705335365854</c:v>
                </c:pt>
                <c:pt idx="964">
                  <c:v>1855.6858340592337</c:v>
                </c:pt>
                <c:pt idx="965">
                  <c:v>1866.2008209930318</c:v>
                </c:pt>
                <c:pt idx="966">
                  <c:v>1871.1827286585369</c:v>
                </c:pt>
                <c:pt idx="967">
                  <c:v>1870.8622800522649</c:v>
                </c:pt>
                <c:pt idx="968">
                  <c:v>1866.301228222997</c:v>
                </c:pt>
                <c:pt idx="969">
                  <c:v>1858.5912347560975</c:v>
                </c:pt>
                <c:pt idx="970">
                  <c:v>1849.5866289198605</c:v>
                </c:pt>
                <c:pt idx="971">
                  <c:v>1838.6272865853657</c:v>
                </c:pt>
                <c:pt idx="972">
                  <c:v>1832.4319468641113</c:v>
                </c:pt>
                <c:pt idx="973">
                  <c:v>1831.2591049651567</c:v>
                </c:pt>
                <c:pt idx="974">
                  <c:v>1831.7504594947734</c:v>
                </c:pt>
                <c:pt idx="975">
                  <c:v>1833.504381533101</c:v>
                </c:pt>
                <c:pt idx="976">
                  <c:v>1834.1153702090594</c:v>
                </c:pt>
                <c:pt idx="977">
                  <c:v>1837.7642116724742</c:v>
                </c:pt>
                <c:pt idx="978">
                  <c:v>1842.816618031359</c:v>
                </c:pt>
                <c:pt idx="979">
                  <c:v>1850.3257970383277</c:v>
                </c:pt>
                <c:pt idx="980">
                  <c:v>1857.54443597561</c:v>
                </c:pt>
                <c:pt idx="981">
                  <c:v>1862.9066093205579</c:v>
                </c:pt>
                <c:pt idx="982">
                  <c:v>1868.5294141986067</c:v>
                </c:pt>
                <c:pt idx="983">
                  <c:v>1874.4342138501745</c:v>
                </c:pt>
                <c:pt idx="984">
                  <c:v>1880.0997452090594</c:v>
                </c:pt>
                <c:pt idx="985">
                  <c:v>1890.0357883275265</c:v>
                </c:pt>
                <c:pt idx="986">
                  <c:v>1897.6752831010456</c:v>
                </c:pt>
                <c:pt idx="987">
                  <c:v>1901.7043902439029</c:v>
                </c:pt>
                <c:pt idx="988">
                  <c:v>1902.5952373693383</c:v>
                </c:pt>
                <c:pt idx="989">
                  <c:v>1898.8652155923348</c:v>
                </c:pt>
                <c:pt idx="990">
                  <c:v>1897.3612434668992</c:v>
                </c:pt>
                <c:pt idx="991">
                  <c:v>1899.7282905052268</c:v>
                </c:pt>
                <c:pt idx="992">
                  <c:v>1902.0141572299653</c:v>
                </c:pt>
                <c:pt idx="993">
                  <c:v>1891.2385387630663</c:v>
                </c:pt>
                <c:pt idx="994">
                  <c:v>1885.7033231707319</c:v>
                </c:pt>
                <c:pt idx="995">
                  <c:v>1883.058554006969</c:v>
                </c:pt>
                <c:pt idx="996">
                  <c:v>1881.9968009581885</c:v>
                </c:pt>
                <c:pt idx="997">
                  <c:v>1879.8327047038331</c:v>
                </c:pt>
                <c:pt idx="998">
                  <c:v>1880.6637347560979</c:v>
                </c:pt>
                <c:pt idx="999">
                  <c:v>1876.6025827526137</c:v>
                </c:pt>
                <c:pt idx="1000">
                  <c:v>1874.2077635017424</c:v>
                </c:pt>
                <c:pt idx="1001">
                  <c:v>1871.8620797038329</c:v>
                </c:pt>
                <c:pt idx="1002">
                  <c:v>1867.7218837108014</c:v>
                </c:pt>
                <c:pt idx="1003">
                  <c:v>1854.0878636759585</c:v>
                </c:pt>
                <c:pt idx="1004">
                  <c:v>1857.6469795296168</c:v>
                </c:pt>
                <c:pt idx="1005">
                  <c:v>1853.5153288327529</c:v>
                </c:pt>
                <c:pt idx="1006">
                  <c:v>1849.1038196864115</c:v>
                </c:pt>
                <c:pt idx="1007">
                  <c:v>1856.9719011324044</c:v>
                </c:pt>
                <c:pt idx="1008">
                  <c:v>1859.4884908536587</c:v>
                </c:pt>
                <c:pt idx="1009">
                  <c:v>1856.0490091463416</c:v>
                </c:pt>
                <c:pt idx="1010">
                  <c:v>1851.3982317073173</c:v>
                </c:pt>
                <c:pt idx="1011">
                  <c:v>1850.7551981707318</c:v>
                </c:pt>
                <c:pt idx="1012">
                  <c:v>1847.3263980836239</c:v>
                </c:pt>
                <c:pt idx="1013">
                  <c:v>1846.3052351916378</c:v>
                </c:pt>
                <c:pt idx="1014">
                  <c:v>1845.7327003484322</c:v>
                </c:pt>
                <c:pt idx="1015">
                  <c:v>1846.6555923344949</c:v>
                </c:pt>
                <c:pt idx="1016">
                  <c:v>1850.4753397212546</c:v>
                </c:pt>
                <c:pt idx="1017">
                  <c:v>1868.2004202961673</c:v>
                </c:pt>
                <c:pt idx="1018">
                  <c:v>1867.3800718641116</c:v>
                </c:pt>
                <c:pt idx="1019">
                  <c:v>1869.0549499128922</c:v>
                </c:pt>
                <c:pt idx="1020">
                  <c:v>1870.388016114983</c:v>
                </c:pt>
                <c:pt idx="1021">
                  <c:v>1869.8475261324045</c:v>
                </c:pt>
                <c:pt idx="1022">
                  <c:v>1867.6727482578401</c:v>
                </c:pt>
                <c:pt idx="1023">
                  <c:v>1874.0090853658544</c:v>
                </c:pt>
                <c:pt idx="1024">
                  <c:v>1881.4477656794431</c:v>
                </c:pt>
                <c:pt idx="1025">
                  <c:v>1885.1884690766558</c:v>
                </c:pt>
                <c:pt idx="1026">
                  <c:v>1888.2669120209066</c:v>
                </c:pt>
                <c:pt idx="1027">
                  <c:v>1892.9475979965162</c:v>
                </c:pt>
                <c:pt idx="1028">
                  <c:v>1896.5473040069689</c:v>
                </c:pt>
                <c:pt idx="1029">
                  <c:v>1898.9528048780492</c:v>
                </c:pt>
                <c:pt idx="1030">
                  <c:v>1900.6383645470385</c:v>
                </c:pt>
                <c:pt idx="1031">
                  <c:v>1902.2320622822301</c:v>
                </c:pt>
                <c:pt idx="1032">
                  <c:v>1904.1654355400697</c:v>
                </c:pt>
                <c:pt idx="1033">
                  <c:v>1906.231260888502</c:v>
                </c:pt>
                <c:pt idx="1034">
                  <c:v>1908.205224303136</c:v>
                </c:pt>
                <c:pt idx="1035">
                  <c:v>1909.0982077526135</c:v>
                </c:pt>
                <c:pt idx="1036">
                  <c:v>1909.2990222125438</c:v>
                </c:pt>
                <c:pt idx="1037">
                  <c:v>1907.5942356271778</c:v>
                </c:pt>
                <c:pt idx="1038">
                  <c:v>1907.6625979965158</c:v>
                </c:pt>
                <c:pt idx="1039">
                  <c:v>1908.0236367595821</c:v>
                </c:pt>
                <c:pt idx="1040">
                  <c:v>1907.833503919861</c:v>
                </c:pt>
                <c:pt idx="1041">
                  <c:v>1907.0921994773523</c:v>
                </c:pt>
                <c:pt idx="1042">
                  <c:v>1908.1945426829272</c:v>
                </c:pt>
                <c:pt idx="1043">
                  <c:v>1908.7756228223</c:v>
                </c:pt>
                <c:pt idx="1044">
                  <c:v>1909.3054311846693</c:v>
                </c:pt>
                <c:pt idx="1045">
                  <c:v>1909.3246581010455</c:v>
                </c:pt>
                <c:pt idx="1046">
                  <c:v>1911.1191702961673</c:v>
                </c:pt>
                <c:pt idx="1047">
                  <c:v>1916.5112521777007</c:v>
                </c:pt>
                <c:pt idx="1048">
                  <c:v>1920.5232687282235</c:v>
                </c:pt>
                <c:pt idx="1049">
                  <c:v>1925.0736389372828</c:v>
                </c:pt>
                <c:pt idx="1050">
                  <c:v>1930.8673497386765</c:v>
                </c:pt>
                <c:pt idx="1051">
                  <c:v>1937.5433623693386</c:v>
                </c:pt>
                <c:pt idx="1052">
                  <c:v>1944.4308710801399</c:v>
                </c:pt>
                <c:pt idx="1053">
                  <c:v>1950.8270252613245</c:v>
                </c:pt>
                <c:pt idx="1054">
                  <c:v>1956.3814677700354</c:v>
                </c:pt>
                <c:pt idx="1055">
                  <c:v>1962.2755858013938</c:v>
                </c:pt>
                <c:pt idx="1056">
                  <c:v>1965.7535213414635</c:v>
                </c:pt>
                <c:pt idx="1057">
                  <c:v>1966.5653244773519</c:v>
                </c:pt>
                <c:pt idx="1058">
                  <c:v>1966.3645100174217</c:v>
                </c:pt>
                <c:pt idx="1059">
                  <c:v>1967.6975762195125</c:v>
                </c:pt>
                <c:pt idx="1060">
                  <c:v>1968.8511912020911</c:v>
                </c:pt>
                <c:pt idx="1061">
                  <c:v>1968.069296602788</c:v>
                </c:pt>
                <c:pt idx="1062">
                  <c:v>1969.9236258710807</c:v>
                </c:pt>
                <c:pt idx="1063">
                  <c:v>1972.4103070557492</c:v>
                </c:pt>
                <c:pt idx="1064">
                  <c:v>1974.1343205574915</c:v>
                </c:pt>
                <c:pt idx="1065">
                  <c:v>1974.5167225609759</c:v>
                </c:pt>
                <c:pt idx="1066">
                  <c:v>1971.3400087108016</c:v>
                </c:pt>
                <c:pt idx="1067">
                  <c:v>1966.9092726480835</c:v>
                </c:pt>
                <c:pt idx="1068">
                  <c:v>1963.4804725609758</c:v>
                </c:pt>
                <c:pt idx="1069">
                  <c:v>1960.8357033972127</c:v>
                </c:pt>
                <c:pt idx="1070">
                  <c:v>1960.1648976480835</c:v>
                </c:pt>
                <c:pt idx="1071">
                  <c:v>1965.8389743031362</c:v>
                </c:pt>
                <c:pt idx="1072">
                  <c:v>1973.969823606272</c:v>
                </c:pt>
                <c:pt idx="1073">
                  <c:v>1979.7549891114982</c:v>
                </c:pt>
                <c:pt idx="1074">
                  <c:v>1982.1305814459931</c:v>
                </c:pt>
                <c:pt idx="1075">
                  <c:v>1982.0301742160282</c:v>
                </c:pt>
                <c:pt idx="1076">
                  <c:v>1981.2183710801394</c:v>
                </c:pt>
                <c:pt idx="1077">
                  <c:v>1981.9297669860632</c:v>
                </c:pt>
                <c:pt idx="1078">
                  <c:v>1985.2987500000002</c:v>
                </c:pt>
                <c:pt idx="1079">
                  <c:v>1986.7728135888503</c:v>
                </c:pt>
                <c:pt idx="1080">
                  <c:v>1989.4795361498259</c:v>
                </c:pt>
                <c:pt idx="1081">
                  <c:v>1994.27131097561</c:v>
                </c:pt>
                <c:pt idx="1082">
                  <c:v>1999.6057121080139</c:v>
                </c:pt>
                <c:pt idx="1083">
                  <c:v>2003.1840548780488</c:v>
                </c:pt>
                <c:pt idx="1084">
                  <c:v>2002.9426502613242</c:v>
                </c:pt>
                <c:pt idx="1085">
                  <c:v>2000.4068336236937</c:v>
                </c:pt>
                <c:pt idx="1086">
                  <c:v>1996.08718641115</c:v>
                </c:pt>
                <c:pt idx="1087">
                  <c:v>1992.8485191637633</c:v>
                </c:pt>
                <c:pt idx="1088">
                  <c:v>1996.1683667247394</c:v>
                </c:pt>
                <c:pt idx="1089">
                  <c:v>2002.9960583623699</c:v>
                </c:pt>
                <c:pt idx="1090">
                  <c:v>2007.2857970383282</c:v>
                </c:pt>
                <c:pt idx="1091">
                  <c:v>2008.8410409407668</c:v>
                </c:pt>
                <c:pt idx="1092">
                  <c:v>2010.6654616724741</c:v>
                </c:pt>
                <c:pt idx="1093">
                  <c:v>2015.4059647212546</c:v>
                </c:pt>
                <c:pt idx="1094">
                  <c:v>2019.8965178571432</c:v>
                </c:pt>
                <c:pt idx="1095">
                  <c:v>2009.2255792682929</c:v>
                </c:pt>
                <c:pt idx="1096">
                  <c:v>2009.4947560975613</c:v>
                </c:pt>
                <c:pt idx="1097">
                  <c:v>1985.4782012195124</c:v>
                </c:pt>
                <c:pt idx="1098">
                  <c:v>1992.9254268292686</c:v>
                </c:pt>
                <c:pt idx="1099">
                  <c:v>1974.412042682927</c:v>
                </c:pt>
                <c:pt idx="1100">
                  <c:v>1971.301554878049</c:v>
                </c:pt>
                <c:pt idx="1101">
                  <c:v>2034.7674695121955</c:v>
                </c:pt>
                <c:pt idx="1102">
                  <c:v>2066.8892378048786</c:v>
                </c:pt>
                <c:pt idx="1103">
                  <c:v>2038.1172256097564</c:v>
                </c:pt>
                <c:pt idx="1104">
                  <c:v>2019.1851219512196</c:v>
                </c:pt>
                <c:pt idx="1105">
                  <c:v>2040.7790853658541</c:v>
                </c:pt>
                <c:pt idx="1106">
                  <c:v>2069.132378048781</c:v>
                </c:pt>
                <c:pt idx="1107">
                  <c:v>2063.6591158536589</c:v>
                </c:pt>
                <c:pt idx="1108">
                  <c:v>2030.6999085365856</c:v>
                </c:pt>
              </c:numCache>
            </c:numRef>
          </c:xVal>
          <c:yVal>
            <c:numRef>
              <c:f>'CPTu EVAL'!$A$13:$A$1511</c:f>
              <c:numCache>
                <c:formatCode>General</c:formatCode>
                <c:ptCount val="1499"/>
                <c:pt idx="0">
                  <c:v>14</c:v>
                </c:pt>
                <c:pt idx="1">
                  <c:v>14.025</c:v>
                </c:pt>
                <c:pt idx="2">
                  <c:v>14.05</c:v>
                </c:pt>
                <c:pt idx="3">
                  <c:v>14.074999999999999</c:v>
                </c:pt>
                <c:pt idx="4">
                  <c:v>14.1</c:v>
                </c:pt>
                <c:pt idx="5">
                  <c:v>14.125</c:v>
                </c:pt>
                <c:pt idx="6">
                  <c:v>14.15</c:v>
                </c:pt>
                <c:pt idx="7">
                  <c:v>14.175000000000001</c:v>
                </c:pt>
                <c:pt idx="8">
                  <c:v>14.2</c:v>
                </c:pt>
                <c:pt idx="9">
                  <c:v>14.225</c:v>
                </c:pt>
                <c:pt idx="10">
                  <c:v>14.25</c:v>
                </c:pt>
                <c:pt idx="11">
                  <c:v>14.275</c:v>
                </c:pt>
                <c:pt idx="12">
                  <c:v>14.3</c:v>
                </c:pt>
                <c:pt idx="13">
                  <c:v>14.324999999999999</c:v>
                </c:pt>
                <c:pt idx="14">
                  <c:v>14.35</c:v>
                </c:pt>
                <c:pt idx="15">
                  <c:v>14.375</c:v>
                </c:pt>
                <c:pt idx="16">
                  <c:v>14.4</c:v>
                </c:pt>
                <c:pt idx="17">
                  <c:v>14.425000000000001</c:v>
                </c:pt>
                <c:pt idx="18">
                  <c:v>14.45</c:v>
                </c:pt>
                <c:pt idx="19">
                  <c:v>14.475</c:v>
                </c:pt>
                <c:pt idx="20">
                  <c:v>14.5</c:v>
                </c:pt>
                <c:pt idx="21">
                  <c:v>14.525</c:v>
                </c:pt>
                <c:pt idx="22">
                  <c:v>14.55</c:v>
                </c:pt>
                <c:pt idx="23">
                  <c:v>14.574999999999999</c:v>
                </c:pt>
                <c:pt idx="24">
                  <c:v>14.6</c:v>
                </c:pt>
                <c:pt idx="25">
                  <c:v>14.625</c:v>
                </c:pt>
                <c:pt idx="26">
                  <c:v>14.65</c:v>
                </c:pt>
                <c:pt idx="27">
                  <c:v>14.675000000000001</c:v>
                </c:pt>
                <c:pt idx="28">
                  <c:v>14.7</c:v>
                </c:pt>
                <c:pt idx="29">
                  <c:v>14.725</c:v>
                </c:pt>
                <c:pt idx="30">
                  <c:v>14.75</c:v>
                </c:pt>
                <c:pt idx="31">
                  <c:v>14.775</c:v>
                </c:pt>
                <c:pt idx="32">
                  <c:v>14.8</c:v>
                </c:pt>
                <c:pt idx="33">
                  <c:v>14.824999999999999</c:v>
                </c:pt>
                <c:pt idx="34">
                  <c:v>14.85</c:v>
                </c:pt>
                <c:pt idx="35">
                  <c:v>14.875</c:v>
                </c:pt>
                <c:pt idx="36">
                  <c:v>14.9</c:v>
                </c:pt>
                <c:pt idx="37">
                  <c:v>14.925000000000001</c:v>
                </c:pt>
                <c:pt idx="38">
                  <c:v>14.95</c:v>
                </c:pt>
                <c:pt idx="39">
                  <c:v>14.975</c:v>
                </c:pt>
                <c:pt idx="40">
                  <c:v>15</c:v>
                </c:pt>
                <c:pt idx="41">
                  <c:v>15.025</c:v>
                </c:pt>
                <c:pt idx="42">
                  <c:v>15.05</c:v>
                </c:pt>
                <c:pt idx="43">
                  <c:v>15.074999999999999</c:v>
                </c:pt>
                <c:pt idx="44">
                  <c:v>15.1</c:v>
                </c:pt>
                <c:pt idx="45">
                  <c:v>15.125</c:v>
                </c:pt>
                <c:pt idx="46">
                  <c:v>15.15</c:v>
                </c:pt>
                <c:pt idx="47">
                  <c:v>15.175000000000001</c:v>
                </c:pt>
                <c:pt idx="48">
                  <c:v>15.2</c:v>
                </c:pt>
                <c:pt idx="49">
                  <c:v>15.225</c:v>
                </c:pt>
                <c:pt idx="50">
                  <c:v>15.25</c:v>
                </c:pt>
                <c:pt idx="51">
                  <c:v>15.275</c:v>
                </c:pt>
                <c:pt idx="52">
                  <c:v>15.3</c:v>
                </c:pt>
                <c:pt idx="53">
                  <c:v>15.324999999999999</c:v>
                </c:pt>
                <c:pt idx="54">
                  <c:v>15.35</c:v>
                </c:pt>
                <c:pt idx="55">
                  <c:v>15.375</c:v>
                </c:pt>
                <c:pt idx="56">
                  <c:v>15.4</c:v>
                </c:pt>
                <c:pt idx="57">
                  <c:v>15.425000000000001</c:v>
                </c:pt>
                <c:pt idx="58">
                  <c:v>15.45</c:v>
                </c:pt>
                <c:pt idx="59">
                  <c:v>15.475</c:v>
                </c:pt>
                <c:pt idx="60">
                  <c:v>15.5</c:v>
                </c:pt>
                <c:pt idx="61">
                  <c:v>15.525</c:v>
                </c:pt>
                <c:pt idx="62">
                  <c:v>15.55</c:v>
                </c:pt>
                <c:pt idx="63">
                  <c:v>15.574999999999999</c:v>
                </c:pt>
                <c:pt idx="64">
                  <c:v>15.6</c:v>
                </c:pt>
                <c:pt idx="65">
                  <c:v>15.625</c:v>
                </c:pt>
                <c:pt idx="66">
                  <c:v>15.65</c:v>
                </c:pt>
                <c:pt idx="67">
                  <c:v>15.675000000000001</c:v>
                </c:pt>
                <c:pt idx="68">
                  <c:v>15.7</c:v>
                </c:pt>
                <c:pt idx="69">
                  <c:v>15.725</c:v>
                </c:pt>
                <c:pt idx="70">
                  <c:v>15.75</c:v>
                </c:pt>
                <c:pt idx="71">
                  <c:v>15.775</c:v>
                </c:pt>
                <c:pt idx="72">
                  <c:v>15.8</c:v>
                </c:pt>
                <c:pt idx="73">
                  <c:v>15.824999999999999</c:v>
                </c:pt>
                <c:pt idx="74">
                  <c:v>15.85</c:v>
                </c:pt>
                <c:pt idx="75">
                  <c:v>15.875</c:v>
                </c:pt>
                <c:pt idx="76">
                  <c:v>15.9</c:v>
                </c:pt>
                <c:pt idx="77">
                  <c:v>15.925000000000001</c:v>
                </c:pt>
                <c:pt idx="78">
                  <c:v>15.95</c:v>
                </c:pt>
                <c:pt idx="79">
                  <c:v>15.975</c:v>
                </c:pt>
                <c:pt idx="80">
                  <c:v>16</c:v>
                </c:pt>
                <c:pt idx="81">
                  <c:v>16.024999999999999</c:v>
                </c:pt>
                <c:pt idx="82">
                  <c:v>16.05</c:v>
                </c:pt>
                <c:pt idx="83">
                  <c:v>16.074999999999999</c:v>
                </c:pt>
                <c:pt idx="84">
                  <c:v>16.100000000000001</c:v>
                </c:pt>
                <c:pt idx="85">
                  <c:v>16.125</c:v>
                </c:pt>
                <c:pt idx="86">
                  <c:v>16.149999999999999</c:v>
                </c:pt>
                <c:pt idx="87">
                  <c:v>16.175000000000001</c:v>
                </c:pt>
                <c:pt idx="88">
                  <c:v>16.2</c:v>
                </c:pt>
                <c:pt idx="89">
                  <c:v>16.225000000000001</c:v>
                </c:pt>
                <c:pt idx="90">
                  <c:v>16.25</c:v>
                </c:pt>
                <c:pt idx="91">
                  <c:v>16.274999999999999</c:v>
                </c:pt>
                <c:pt idx="92">
                  <c:v>16.3</c:v>
                </c:pt>
                <c:pt idx="93">
                  <c:v>16.324999999999999</c:v>
                </c:pt>
                <c:pt idx="94">
                  <c:v>16.350000000000001</c:v>
                </c:pt>
                <c:pt idx="95">
                  <c:v>16.375</c:v>
                </c:pt>
                <c:pt idx="96">
                  <c:v>16.399999999999999</c:v>
                </c:pt>
                <c:pt idx="97">
                  <c:v>16.425000000000001</c:v>
                </c:pt>
                <c:pt idx="98">
                  <c:v>16.45</c:v>
                </c:pt>
                <c:pt idx="99">
                  <c:v>16.475000000000001</c:v>
                </c:pt>
                <c:pt idx="100">
                  <c:v>16.5</c:v>
                </c:pt>
                <c:pt idx="101">
                  <c:v>16.524999999999999</c:v>
                </c:pt>
                <c:pt idx="102">
                  <c:v>16.55</c:v>
                </c:pt>
                <c:pt idx="103">
                  <c:v>16.574999999999999</c:v>
                </c:pt>
                <c:pt idx="104">
                  <c:v>16.600000000000001</c:v>
                </c:pt>
                <c:pt idx="105">
                  <c:v>16.625</c:v>
                </c:pt>
                <c:pt idx="106">
                  <c:v>16.649999999999999</c:v>
                </c:pt>
                <c:pt idx="107">
                  <c:v>16.675000000000001</c:v>
                </c:pt>
                <c:pt idx="108">
                  <c:v>16.7</c:v>
                </c:pt>
                <c:pt idx="109">
                  <c:v>16.725000000000001</c:v>
                </c:pt>
                <c:pt idx="110">
                  <c:v>16.75</c:v>
                </c:pt>
                <c:pt idx="111">
                  <c:v>16.774999999999999</c:v>
                </c:pt>
                <c:pt idx="112">
                  <c:v>16.8</c:v>
                </c:pt>
                <c:pt idx="113">
                  <c:v>16.824999999999999</c:v>
                </c:pt>
                <c:pt idx="114">
                  <c:v>16.850000000000001</c:v>
                </c:pt>
                <c:pt idx="115">
                  <c:v>16.875</c:v>
                </c:pt>
                <c:pt idx="116">
                  <c:v>16.899999999999999</c:v>
                </c:pt>
                <c:pt idx="117">
                  <c:v>16.925000000000001</c:v>
                </c:pt>
                <c:pt idx="118">
                  <c:v>16.95</c:v>
                </c:pt>
                <c:pt idx="119">
                  <c:v>16.975000000000001</c:v>
                </c:pt>
                <c:pt idx="120">
                  <c:v>17</c:v>
                </c:pt>
                <c:pt idx="121">
                  <c:v>17.024999999999999</c:v>
                </c:pt>
                <c:pt idx="122">
                  <c:v>17.05</c:v>
                </c:pt>
                <c:pt idx="123">
                  <c:v>17.074999999999999</c:v>
                </c:pt>
                <c:pt idx="124">
                  <c:v>17.100000000000001</c:v>
                </c:pt>
                <c:pt idx="125">
                  <c:v>17.125</c:v>
                </c:pt>
                <c:pt idx="126">
                  <c:v>17.149999999999999</c:v>
                </c:pt>
                <c:pt idx="127">
                  <c:v>17.175000000000001</c:v>
                </c:pt>
                <c:pt idx="128">
                  <c:v>17.2</c:v>
                </c:pt>
                <c:pt idx="129">
                  <c:v>17.225000000000001</c:v>
                </c:pt>
                <c:pt idx="130">
                  <c:v>17.25</c:v>
                </c:pt>
                <c:pt idx="131">
                  <c:v>17.274999999999999</c:v>
                </c:pt>
                <c:pt idx="132">
                  <c:v>17.3</c:v>
                </c:pt>
                <c:pt idx="133">
                  <c:v>17.324999999999999</c:v>
                </c:pt>
                <c:pt idx="134">
                  <c:v>17.350000000000001</c:v>
                </c:pt>
                <c:pt idx="135">
                  <c:v>17.375</c:v>
                </c:pt>
                <c:pt idx="136">
                  <c:v>17.399999999999999</c:v>
                </c:pt>
                <c:pt idx="137">
                  <c:v>17.425000000000001</c:v>
                </c:pt>
                <c:pt idx="138">
                  <c:v>17.45</c:v>
                </c:pt>
                <c:pt idx="139">
                  <c:v>17.475000000000001</c:v>
                </c:pt>
                <c:pt idx="140">
                  <c:v>17.5</c:v>
                </c:pt>
                <c:pt idx="141">
                  <c:v>17.524999999999999</c:v>
                </c:pt>
                <c:pt idx="142">
                  <c:v>17.55</c:v>
                </c:pt>
                <c:pt idx="143">
                  <c:v>17.574999999999999</c:v>
                </c:pt>
                <c:pt idx="144">
                  <c:v>17.600000000000001</c:v>
                </c:pt>
                <c:pt idx="145">
                  <c:v>17.625</c:v>
                </c:pt>
                <c:pt idx="146" formatCode="0.00">
                  <c:v>17.649999999999999</c:v>
                </c:pt>
                <c:pt idx="147" formatCode="0.00">
                  <c:v>17.675000000000001</c:v>
                </c:pt>
                <c:pt idx="148">
                  <c:v>17.7</c:v>
                </c:pt>
                <c:pt idx="149">
                  <c:v>17.725000000000001</c:v>
                </c:pt>
                <c:pt idx="150">
                  <c:v>17.75</c:v>
                </c:pt>
                <c:pt idx="151">
                  <c:v>17.774999999999999</c:v>
                </c:pt>
                <c:pt idx="152">
                  <c:v>17.8</c:v>
                </c:pt>
                <c:pt idx="153">
                  <c:v>17.824999999999999</c:v>
                </c:pt>
                <c:pt idx="154">
                  <c:v>17.850000000000001</c:v>
                </c:pt>
                <c:pt idx="155">
                  <c:v>17.875</c:v>
                </c:pt>
                <c:pt idx="156">
                  <c:v>17.899999999999999</c:v>
                </c:pt>
                <c:pt idx="157">
                  <c:v>17.925000000000001</c:v>
                </c:pt>
                <c:pt idx="158">
                  <c:v>17.95</c:v>
                </c:pt>
                <c:pt idx="159">
                  <c:v>17.975000000000001</c:v>
                </c:pt>
                <c:pt idx="160">
                  <c:v>18</c:v>
                </c:pt>
                <c:pt idx="161">
                  <c:v>18.024999999999999</c:v>
                </c:pt>
                <c:pt idx="162">
                  <c:v>18.05</c:v>
                </c:pt>
                <c:pt idx="163">
                  <c:v>18.074999999999999</c:v>
                </c:pt>
                <c:pt idx="164">
                  <c:v>18.100000000000001</c:v>
                </c:pt>
                <c:pt idx="165">
                  <c:v>18.125</c:v>
                </c:pt>
                <c:pt idx="166">
                  <c:v>18.149999999999999</c:v>
                </c:pt>
                <c:pt idx="167">
                  <c:v>18.175000000000001</c:v>
                </c:pt>
                <c:pt idx="168">
                  <c:v>18.2</c:v>
                </c:pt>
                <c:pt idx="169">
                  <c:v>18.225000000000001</c:v>
                </c:pt>
                <c:pt idx="170">
                  <c:v>18.25</c:v>
                </c:pt>
                <c:pt idx="171">
                  <c:v>18.274999999999999</c:v>
                </c:pt>
                <c:pt idx="172">
                  <c:v>18.3</c:v>
                </c:pt>
                <c:pt idx="173">
                  <c:v>18.324999999999999</c:v>
                </c:pt>
                <c:pt idx="174">
                  <c:v>18.350000000000001</c:v>
                </c:pt>
                <c:pt idx="175">
                  <c:v>18.375</c:v>
                </c:pt>
                <c:pt idx="176">
                  <c:v>18.399999999999999</c:v>
                </c:pt>
                <c:pt idx="177">
                  <c:v>18.425000000000001</c:v>
                </c:pt>
                <c:pt idx="178">
                  <c:v>18.45</c:v>
                </c:pt>
                <c:pt idx="179">
                  <c:v>18.475000000000001</c:v>
                </c:pt>
                <c:pt idx="180">
                  <c:v>18.5</c:v>
                </c:pt>
                <c:pt idx="181">
                  <c:v>18.524999999999999</c:v>
                </c:pt>
                <c:pt idx="182">
                  <c:v>18.55</c:v>
                </c:pt>
                <c:pt idx="183">
                  <c:v>18.574999999999999</c:v>
                </c:pt>
                <c:pt idx="184">
                  <c:v>18.600000000000001</c:v>
                </c:pt>
                <c:pt idx="185">
                  <c:v>18.625</c:v>
                </c:pt>
                <c:pt idx="186">
                  <c:v>18.649999999999999</c:v>
                </c:pt>
                <c:pt idx="187">
                  <c:v>18.675000000000001</c:v>
                </c:pt>
                <c:pt idx="188">
                  <c:v>18.7</c:v>
                </c:pt>
                <c:pt idx="189">
                  <c:v>18.725000000000001</c:v>
                </c:pt>
                <c:pt idx="190">
                  <c:v>18.75</c:v>
                </c:pt>
                <c:pt idx="191">
                  <c:v>18.774999999999999</c:v>
                </c:pt>
                <c:pt idx="192">
                  <c:v>18.8</c:v>
                </c:pt>
                <c:pt idx="193">
                  <c:v>18.824999999999999</c:v>
                </c:pt>
                <c:pt idx="194">
                  <c:v>18.850000000000001</c:v>
                </c:pt>
                <c:pt idx="195">
                  <c:v>18.875</c:v>
                </c:pt>
                <c:pt idx="196">
                  <c:v>18.899999999999999</c:v>
                </c:pt>
                <c:pt idx="197">
                  <c:v>18.925000000000001</c:v>
                </c:pt>
                <c:pt idx="198">
                  <c:v>18.95</c:v>
                </c:pt>
                <c:pt idx="199">
                  <c:v>18.975000000000001</c:v>
                </c:pt>
                <c:pt idx="200">
                  <c:v>19</c:v>
                </c:pt>
                <c:pt idx="201">
                  <c:v>19.024999999999999</c:v>
                </c:pt>
                <c:pt idx="202">
                  <c:v>19.05</c:v>
                </c:pt>
                <c:pt idx="203">
                  <c:v>19.074999999999999</c:v>
                </c:pt>
                <c:pt idx="204">
                  <c:v>19.100000000000001</c:v>
                </c:pt>
                <c:pt idx="205">
                  <c:v>19.125</c:v>
                </c:pt>
                <c:pt idx="206">
                  <c:v>19.149999999999999</c:v>
                </c:pt>
                <c:pt idx="207">
                  <c:v>19.175000000000001</c:v>
                </c:pt>
                <c:pt idx="208">
                  <c:v>19.2</c:v>
                </c:pt>
                <c:pt idx="209">
                  <c:v>19.225000000000001</c:v>
                </c:pt>
                <c:pt idx="210">
                  <c:v>19.25</c:v>
                </c:pt>
                <c:pt idx="211">
                  <c:v>19.274999999999999</c:v>
                </c:pt>
                <c:pt idx="212">
                  <c:v>19.3</c:v>
                </c:pt>
                <c:pt idx="213">
                  <c:v>19.324999999999999</c:v>
                </c:pt>
                <c:pt idx="214">
                  <c:v>19.350000000000001</c:v>
                </c:pt>
                <c:pt idx="215">
                  <c:v>19.375</c:v>
                </c:pt>
                <c:pt idx="216">
                  <c:v>19.399999999999999</c:v>
                </c:pt>
                <c:pt idx="217">
                  <c:v>19.425000000000001</c:v>
                </c:pt>
                <c:pt idx="218">
                  <c:v>19.45</c:v>
                </c:pt>
                <c:pt idx="219">
                  <c:v>19.475000000000001</c:v>
                </c:pt>
                <c:pt idx="220">
                  <c:v>19.5</c:v>
                </c:pt>
                <c:pt idx="221">
                  <c:v>19.524999999999999</c:v>
                </c:pt>
                <c:pt idx="222">
                  <c:v>19.55</c:v>
                </c:pt>
                <c:pt idx="223">
                  <c:v>19.574999999999999</c:v>
                </c:pt>
                <c:pt idx="224">
                  <c:v>19.600000000000001</c:v>
                </c:pt>
                <c:pt idx="225">
                  <c:v>19.625</c:v>
                </c:pt>
                <c:pt idx="226">
                  <c:v>19.649999999999999</c:v>
                </c:pt>
                <c:pt idx="227">
                  <c:v>19.675000000000001</c:v>
                </c:pt>
                <c:pt idx="228">
                  <c:v>19.7</c:v>
                </c:pt>
                <c:pt idx="229">
                  <c:v>19.725000000000001</c:v>
                </c:pt>
                <c:pt idx="230">
                  <c:v>19.75</c:v>
                </c:pt>
                <c:pt idx="231">
                  <c:v>19.774999999999999</c:v>
                </c:pt>
                <c:pt idx="232">
                  <c:v>19.8</c:v>
                </c:pt>
                <c:pt idx="233">
                  <c:v>19.824999999999999</c:v>
                </c:pt>
                <c:pt idx="234">
                  <c:v>19.850000000000001</c:v>
                </c:pt>
                <c:pt idx="235">
                  <c:v>19.875</c:v>
                </c:pt>
                <c:pt idx="236">
                  <c:v>19.899999999999999</c:v>
                </c:pt>
                <c:pt idx="237">
                  <c:v>19.925000000000001</c:v>
                </c:pt>
                <c:pt idx="238">
                  <c:v>19.95</c:v>
                </c:pt>
                <c:pt idx="239">
                  <c:v>19.975000000000001</c:v>
                </c:pt>
                <c:pt idx="240">
                  <c:v>20</c:v>
                </c:pt>
                <c:pt idx="241">
                  <c:v>20.024999999999999</c:v>
                </c:pt>
                <c:pt idx="242">
                  <c:v>20.05</c:v>
                </c:pt>
                <c:pt idx="243">
                  <c:v>20.074999999999999</c:v>
                </c:pt>
                <c:pt idx="244">
                  <c:v>20.100000000000001</c:v>
                </c:pt>
                <c:pt idx="245">
                  <c:v>20.125</c:v>
                </c:pt>
                <c:pt idx="246">
                  <c:v>20.149999999999999</c:v>
                </c:pt>
                <c:pt idx="247">
                  <c:v>20.175000000000001</c:v>
                </c:pt>
                <c:pt idx="248">
                  <c:v>20.2</c:v>
                </c:pt>
                <c:pt idx="249">
                  <c:v>20.225000000000001</c:v>
                </c:pt>
                <c:pt idx="250">
                  <c:v>20.25</c:v>
                </c:pt>
                <c:pt idx="251">
                  <c:v>20.274999999999999</c:v>
                </c:pt>
                <c:pt idx="252">
                  <c:v>20.3</c:v>
                </c:pt>
                <c:pt idx="253">
                  <c:v>20.324999999999999</c:v>
                </c:pt>
                <c:pt idx="254">
                  <c:v>20.350000000000001</c:v>
                </c:pt>
                <c:pt idx="255">
                  <c:v>20.375</c:v>
                </c:pt>
                <c:pt idx="256">
                  <c:v>20.399999999999999</c:v>
                </c:pt>
                <c:pt idx="257">
                  <c:v>20.425000000000001</c:v>
                </c:pt>
                <c:pt idx="258">
                  <c:v>20.45</c:v>
                </c:pt>
                <c:pt idx="259">
                  <c:v>20.475000000000001</c:v>
                </c:pt>
                <c:pt idx="260">
                  <c:v>20.5</c:v>
                </c:pt>
                <c:pt idx="261">
                  <c:v>20.524999999999999</c:v>
                </c:pt>
                <c:pt idx="262">
                  <c:v>20.55</c:v>
                </c:pt>
                <c:pt idx="263">
                  <c:v>20.574999999999999</c:v>
                </c:pt>
                <c:pt idx="264">
                  <c:v>20.6</c:v>
                </c:pt>
                <c:pt idx="265">
                  <c:v>20.625</c:v>
                </c:pt>
                <c:pt idx="266">
                  <c:v>20.65</c:v>
                </c:pt>
                <c:pt idx="267">
                  <c:v>20.675000000000001</c:v>
                </c:pt>
                <c:pt idx="268">
                  <c:v>20.7</c:v>
                </c:pt>
                <c:pt idx="269">
                  <c:v>20.725000000000001</c:v>
                </c:pt>
                <c:pt idx="270">
                  <c:v>20.75</c:v>
                </c:pt>
                <c:pt idx="271">
                  <c:v>20.774999999999999</c:v>
                </c:pt>
                <c:pt idx="272">
                  <c:v>20.8</c:v>
                </c:pt>
                <c:pt idx="273">
                  <c:v>20.824999999999999</c:v>
                </c:pt>
                <c:pt idx="274">
                  <c:v>20.85</c:v>
                </c:pt>
                <c:pt idx="275">
                  <c:v>20.875</c:v>
                </c:pt>
                <c:pt idx="276">
                  <c:v>20.9</c:v>
                </c:pt>
                <c:pt idx="277">
                  <c:v>20.925000000000001</c:v>
                </c:pt>
                <c:pt idx="278">
                  <c:v>20.95</c:v>
                </c:pt>
                <c:pt idx="279">
                  <c:v>20.975000000000001</c:v>
                </c:pt>
                <c:pt idx="280">
                  <c:v>21</c:v>
                </c:pt>
                <c:pt idx="281">
                  <c:v>21.024999999999999</c:v>
                </c:pt>
                <c:pt idx="282">
                  <c:v>21.05</c:v>
                </c:pt>
                <c:pt idx="283">
                  <c:v>21.074999999999999</c:v>
                </c:pt>
                <c:pt idx="284">
                  <c:v>21.1</c:v>
                </c:pt>
                <c:pt idx="285">
                  <c:v>21.125</c:v>
                </c:pt>
                <c:pt idx="286">
                  <c:v>21.15</c:v>
                </c:pt>
                <c:pt idx="287">
                  <c:v>21.175000000000001</c:v>
                </c:pt>
                <c:pt idx="288">
                  <c:v>21.2</c:v>
                </c:pt>
                <c:pt idx="289">
                  <c:v>21.225000000000001</c:v>
                </c:pt>
                <c:pt idx="290">
                  <c:v>21.25</c:v>
                </c:pt>
                <c:pt idx="291">
                  <c:v>21.274999999999999</c:v>
                </c:pt>
                <c:pt idx="292">
                  <c:v>21.3</c:v>
                </c:pt>
                <c:pt idx="293">
                  <c:v>21.324999999999999</c:v>
                </c:pt>
                <c:pt idx="294">
                  <c:v>21.35</c:v>
                </c:pt>
                <c:pt idx="295">
                  <c:v>21.375</c:v>
                </c:pt>
                <c:pt idx="296">
                  <c:v>21.4</c:v>
                </c:pt>
                <c:pt idx="297">
                  <c:v>21.425000000000001</c:v>
                </c:pt>
                <c:pt idx="298">
                  <c:v>21.45</c:v>
                </c:pt>
                <c:pt idx="299">
                  <c:v>21.475000000000001</c:v>
                </c:pt>
                <c:pt idx="300">
                  <c:v>21.5</c:v>
                </c:pt>
                <c:pt idx="301">
                  <c:v>21.524999999999999</c:v>
                </c:pt>
                <c:pt idx="302">
                  <c:v>21.55</c:v>
                </c:pt>
                <c:pt idx="303">
                  <c:v>21.574999999999999</c:v>
                </c:pt>
                <c:pt idx="304">
                  <c:v>21.6</c:v>
                </c:pt>
                <c:pt idx="305">
                  <c:v>21.625</c:v>
                </c:pt>
                <c:pt idx="306">
                  <c:v>21.65</c:v>
                </c:pt>
                <c:pt idx="307">
                  <c:v>21.675000000000001</c:v>
                </c:pt>
                <c:pt idx="308">
                  <c:v>21.7</c:v>
                </c:pt>
                <c:pt idx="309">
                  <c:v>21.725000000000001</c:v>
                </c:pt>
                <c:pt idx="310">
                  <c:v>21.75</c:v>
                </c:pt>
                <c:pt idx="311">
                  <c:v>21.774999999999999</c:v>
                </c:pt>
                <c:pt idx="312">
                  <c:v>21.8</c:v>
                </c:pt>
                <c:pt idx="313">
                  <c:v>21.824999999999999</c:v>
                </c:pt>
                <c:pt idx="314">
                  <c:v>21.85</c:v>
                </c:pt>
                <c:pt idx="315">
                  <c:v>21.875</c:v>
                </c:pt>
                <c:pt idx="316">
                  <c:v>21.9</c:v>
                </c:pt>
                <c:pt idx="317">
                  <c:v>21.925000000000001</c:v>
                </c:pt>
                <c:pt idx="318">
                  <c:v>21.95</c:v>
                </c:pt>
                <c:pt idx="319">
                  <c:v>21.975000000000001</c:v>
                </c:pt>
                <c:pt idx="320">
                  <c:v>22</c:v>
                </c:pt>
                <c:pt idx="321">
                  <c:v>22.024999999999999</c:v>
                </c:pt>
                <c:pt idx="322">
                  <c:v>22.05</c:v>
                </c:pt>
                <c:pt idx="323">
                  <c:v>22.074999999999999</c:v>
                </c:pt>
                <c:pt idx="324">
                  <c:v>22.1</c:v>
                </c:pt>
                <c:pt idx="325">
                  <c:v>22.125</c:v>
                </c:pt>
                <c:pt idx="326">
                  <c:v>22.15</c:v>
                </c:pt>
                <c:pt idx="327">
                  <c:v>22.175000000000001</c:v>
                </c:pt>
                <c:pt idx="328">
                  <c:v>22.2</c:v>
                </c:pt>
                <c:pt idx="329">
                  <c:v>22.225000000000001</c:v>
                </c:pt>
                <c:pt idx="330">
                  <c:v>22.25</c:v>
                </c:pt>
                <c:pt idx="331">
                  <c:v>22.274999999999999</c:v>
                </c:pt>
                <c:pt idx="332">
                  <c:v>22.3</c:v>
                </c:pt>
                <c:pt idx="333">
                  <c:v>22.324999999999999</c:v>
                </c:pt>
                <c:pt idx="334">
                  <c:v>22.35</c:v>
                </c:pt>
                <c:pt idx="335">
                  <c:v>22.375</c:v>
                </c:pt>
                <c:pt idx="336">
                  <c:v>22.4</c:v>
                </c:pt>
                <c:pt idx="337">
                  <c:v>22.425000000000001</c:v>
                </c:pt>
                <c:pt idx="338">
                  <c:v>22.45</c:v>
                </c:pt>
                <c:pt idx="339">
                  <c:v>22.475000000000001</c:v>
                </c:pt>
                <c:pt idx="340">
                  <c:v>22.5</c:v>
                </c:pt>
                <c:pt idx="341">
                  <c:v>22.524999999999999</c:v>
                </c:pt>
                <c:pt idx="342">
                  <c:v>22.55</c:v>
                </c:pt>
                <c:pt idx="343">
                  <c:v>22.574999999999999</c:v>
                </c:pt>
                <c:pt idx="344">
                  <c:v>22.6</c:v>
                </c:pt>
                <c:pt idx="345">
                  <c:v>22.625</c:v>
                </c:pt>
                <c:pt idx="346">
                  <c:v>22.65</c:v>
                </c:pt>
                <c:pt idx="347">
                  <c:v>22.675000000000001</c:v>
                </c:pt>
                <c:pt idx="348">
                  <c:v>22.7</c:v>
                </c:pt>
                <c:pt idx="349">
                  <c:v>22.725000000000001</c:v>
                </c:pt>
                <c:pt idx="350">
                  <c:v>22.75</c:v>
                </c:pt>
                <c:pt idx="351">
                  <c:v>22.774999999999999</c:v>
                </c:pt>
                <c:pt idx="352">
                  <c:v>22.8</c:v>
                </c:pt>
                <c:pt idx="353">
                  <c:v>22.824999999999999</c:v>
                </c:pt>
                <c:pt idx="354">
                  <c:v>22.85</c:v>
                </c:pt>
                <c:pt idx="355">
                  <c:v>22.875</c:v>
                </c:pt>
                <c:pt idx="356">
                  <c:v>22.9</c:v>
                </c:pt>
                <c:pt idx="357">
                  <c:v>22.925000000000001</c:v>
                </c:pt>
                <c:pt idx="358">
                  <c:v>22.95</c:v>
                </c:pt>
                <c:pt idx="359">
                  <c:v>22.975000000000001</c:v>
                </c:pt>
                <c:pt idx="360">
                  <c:v>23</c:v>
                </c:pt>
                <c:pt idx="361">
                  <c:v>23.024999999999999</c:v>
                </c:pt>
                <c:pt idx="362">
                  <c:v>23.05</c:v>
                </c:pt>
                <c:pt idx="363">
                  <c:v>23.074999999999999</c:v>
                </c:pt>
                <c:pt idx="364">
                  <c:v>23.1</c:v>
                </c:pt>
                <c:pt idx="365">
                  <c:v>23.125</c:v>
                </c:pt>
                <c:pt idx="366">
                  <c:v>23.15</c:v>
                </c:pt>
                <c:pt idx="367">
                  <c:v>23.175000000000001</c:v>
                </c:pt>
                <c:pt idx="368">
                  <c:v>23.2</c:v>
                </c:pt>
                <c:pt idx="369">
                  <c:v>23.225000000000001</c:v>
                </c:pt>
                <c:pt idx="370">
                  <c:v>23.25</c:v>
                </c:pt>
                <c:pt idx="371">
                  <c:v>23.274999999999999</c:v>
                </c:pt>
                <c:pt idx="372">
                  <c:v>23.3</c:v>
                </c:pt>
                <c:pt idx="373">
                  <c:v>23.324999999999999</c:v>
                </c:pt>
                <c:pt idx="374">
                  <c:v>23.35</c:v>
                </c:pt>
                <c:pt idx="375">
                  <c:v>23.375</c:v>
                </c:pt>
                <c:pt idx="376">
                  <c:v>23.4</c:v>
                </c:pt>
                <c:pt idx="377">
                  <c:v>23.425000000000001</c:v>
                </c:pt>
                <c:pt idx="378">
                  <c:v>23.45</c:v>
                </c:pt>
                <c:pt idx="379">
                  <c:v>23.475000000000001</c:v>
                </c:pt>
                <c:pt idx="380">
                  <c:v>23.5</c:v>
                </c:pt>
                <c:pt idx="381">
                  <c:v>23.524999999999999</c:v>
                </c:pt>
                <c:pt idx="382">
                  <c:v>23.55</c:v>
                </c:pt>
                <c:pt idx="383">
                  <c:v>23.574999999999999</c:v>
                </c:pt>
                <c:pt idx="384">
                  <c:v>23.6</c:v>
                </c:pt>
                <c:pt idx="385">
                  <c:v>23.625</c:v>
                </c:pt>
                <c:pt idx="386">
                  <c:v>23.65</c:v>
                </c:pt>
                <c:pt idx="387">
                  <c:v>23.675000000000001</c:v>
                </c:pt>
                <c:pt idx="388">
                  <c:v>23.7</c:v>
                </c:pt>
                <c:pt idx="389">
                  <c:v>23.725000000000001</c:v>
                </c:pt>
                <c:pt idx="390">
                  <c:v>23.75</c:v>
                </c:pt>
                <c:pt idx="391">
                  <c:v>23.774999999999999</c:v>
                </c:pt>
                <c:pt idx="392">
                  <c:v>23.8</c:v>
                </c:pt>
                <c:pt idx="393">
                  <c:v>23.824999999999999</c:v>
                </c:pt>
                <c:pt idx="394">
                  <c:v>23.85</c:v>
                </c:pt>
                <c:pt idx="395">
                  <c:v>23.875</c:v>
                </c:pt>
                <c:pt idx="396">
                  <c:v>23.9</c:v>
                </c:pt>
                <c:pt idx="397">
                  <c:v>23.925000000000001</c:v>
                </c:pt>
                <c:pt idx="398">
                  <c:v>23.95</c:v>
                </c:pt>
                <c:pt idx="399">
                  <c:v>23.975000000000001</c:v>
                </c:pt>
                <c:pt idx="400">
                  <c:v>24</c:v>
                </c:pt>
                <c:pt idx="401">
                  <c:v>24.024999999999999</c:v>
                </c:pt>
                <c:pt idx="402">
                  <c:v>24.05</c:v>
                </c:pt>
                <c:pt idx="403">
                  <c:v>24.074999999999999</c:v>
                </c:pt>
                <c:pt idx="404">
                  <c:v>24.1</c:v>
                </c:pt>
                <c:pt idx="405">
                  <c:v>24.125</c:v>
                </c:pt>
                <c:pt idx="406">
                  <c:v>24.15</c:v>
                </c:pt>
                <c:pt idx="407">
                  <c:v>24.175000000000001</c:v>
                </c:pt>
                <c:pt idx="408">
                  <c:v>24.2</c:v>
                </c:pt>
                <c:pt idx="409">
                  <c:v>24.225000000000001</c:v>
                </c:pt>
                <c:pt idx="410">
                  <c:v>24.25</c:v>
                </c:pt>
                <c:pt idx="411">
                  <c:v>24.274999999999999</c:v>
                </c:pt>
                <c:pt idx="412">
                  <c:v>24.3</c:v>
                </c:pt>
                <c:pt idx="413">
                  <c:v>24.324999999999999</c:v>
                </c:pt>
                <c:pt idx="414">
                  <c:v>24.35</c:v>
                </c:pt>
                <c:pt idx="415">
                  <c:v>24.375</c:v>
                </c:pt>
                <c:pt idx="416">
                  <c:v>24.4</c:v>
                </c:pt>
                <c:pt idx="417">
                  <c:v>24.425000000000001</c:v>
                </c:pt>
                <c:pt idx="418">
                  <c:v>24.45</c:v>
                </c:pt>
                <c:pt idx="419">
                  <c:v>24.475000000000001</c:v>
                </c:pt>
                <c:pt idx="420">
                  <c:v>24.5</c:v>
                </c:pt>
                <c:pt idx="421">
                  <c:v>24.524999999999999</c:v>
                </c:pt>
                <c:pt idx="422">
                  <c:v>24.55</c:v>
                </c:pt>
                <c:pt idx="423">
                  <c:v>24.574999999999999</c:v>
                </c:pt>
                <c:pt idx="424">
                  <c:v>24.6</c:v>
                </c:pt>
                <c:pt idx="425">
                  <c:v>24.625</c:v>
                </c:pt>
                <c:pt idx="426">
                  <c:v>24.65</c:v>
                </c:pt>
                <c:pt idx="427">
                  <c:v>24.675000000000001</c:v>
                </c:pt>
                <c:pt idx="428">
                  <c:v>24.7</c:v>
                </c:pt>
                <c:pt idx="429">
                  <c:v>24.725000000000001</c:v>
                </c:pt>
                <c:pt idx="430">
                  <c:v>24.75</c:v>
                </c:pt>
                <c:pt idx="431">
                  <c:v>24.774999999999999</c:v>
                </c:pt>
                <c:pt idx="432">
                  <c:v>24.8</c:v>
                </c:pt>
                <c:pt idx="433">
                  <c:v>24.824999999999999</c:v>
                </c:pt>
                <c:pt idx="434">
                  <c:v>24.85</c:v>
                </c:pt>
                <c:pt idx="435">
                  <c:v>24.875</c:v>
                </c:pt>
                <c:pt idx="436">
                  <c:v>24.9</c:v>
                </c:pt>
                <c:pt idx="437">
                  <c:v>24.925000000000001</c:v>
                </c:pt>
                <c:pt idx="438">
                  <c:v>24.95</c:v>
                </c:pt>
                <c:pt idx="439">
                  <c:v>24.975000000000001</c:v>
                </c:pt>
                <c:pt idx="440">
                  <c:v>25</c:v>
                </c:pt>
                <c:pt idx="441">
                  <c:v>25.024999999999999</c:v>
                </c:pt>
                <c:pt idx="442">
                  <c:v>25.05</c:v>
                </c:pt>
                <c:pt idx="443">
                  <c:v>25.074999999999999</c:v>
                </c:pt>
                <c:pt idx="444">
                  <c:v>25.1</c:v>
                </c:pt>
                <c:pt idx="445">
                  <c:v>25.125</c:v>
                </c:pt>
                <c:pt idx="446">
                  <c:v>25.15</c:v>
                </c:pt>
                <c:pt idx="447">
                  <c:v>25.175000000000001</c:v>
                </c:pt>
                <c:pt idx="448">
                  <c:v>25.2</c:v>
                </c:pt>
                <c:pt idx="449">
                  <c:v>25.225000000000001</c:v>
                </c:pt>
                <c:pt idx="450">
                  <c:v>25.25</c:v>
                </c:pt>
                <c:pt idx="451">
                  <c:v>25.274999999999999</c:v>
                </c:pt>
                <c:pt idx="452">
                  <c:v>25.3</c:v>
                </c:pt>
                <c:pt idx="453">
                  <c:v>25.324999999999999</c:v>
                </c:pt>
                <c:pt idx="454">
                  <c:v>25.35</c:v>
                </c:pt>
                <c:pt idx="455">
                  <c:v>25.375</c:v>
                </c:pt>
                <c:pt idx="456">
                  <c:v>25.4</c:v>
                </c:pt>
                <c:pt idx="457">
                  <c:v>25.425000000000001</c:v>
                </c:pt>
                <c:pt idx="458">
                  <c:v>25.45</c:v>
                </c:pt>
                <c:pt idx="459">
                  <c:v>25.475000000000001</c:v>
                </c:pt>
                <c:pt idx="460">
                  <c:v>25.5</c:v>
                </c:pt>
                <c:pt idx="461">
                  <c:v>25.524999999999999</c:v>
                </c:pt>
                <c:pt idx="462">
                  <c:v>25.55</c:v>
                </c:pt>
                <c:pt idx="463">
                  <c:v>25.574999999999999</c:v>
                </c:pt>
                <c:pt idx="464">
                  <c:v>25.6</c:v>
                </c:pt>
                <c:pt idx="465">
                  <c:v>25.625</c:v>
                </c:pt>
                <c:pt idx="466">
                  <c:v>25.65</c:v>
                </c:pt>
                <c:pt idx="467">
                  <c:v>25.675000000000001</c:v>
                </c:pt>
                <c:pt idx="468">
                  <c:v>25.7</c:v>
                </c:pt>
                <c:pt idx="469">
                  <c:v>25.725000000000001</c:v>
                </c:pt>
                <c:pt idx="470">
                  <c:v>25.75</c:v>
                </c:pt>
                <c:pt idx="471">
                  <c:v>25.774999999999999</c:v>
                </c:pt>
                <c:pt idx="472">
                  <c:v>25.8</c:v>
                </c:pt>
                <c:pt idx="473">
                  <c:v>25.824999999999999</c:v>
                </c:pt>
                <c:pt idx="474">
                  <c:v>25.85</c:v>
                </c:pt>
                <c:pt idx="475">
                  <c:v>25.875</c:v>
                </c:pt>
                <c:pt idx="476">
                  <c:v>25.9</c:v>
                </c:pt>
                <c:pt idx="477">
                  <c:v>25.925000000000001</c:v>
                </c:pt>
                <c:pt idx="478">
                  <c:v>25.95</c:v>
                </c:pt>
                <c:pt idx="479">
                  <c:v>25.975000000000001</c:v>
                </c:pt>
                <c:pt idx="480">
                  <c:v>26</c:v>
                </c:pt>
                <c:pt idx="481">
                  <c:v>26.024999999999999</c:v>
                </c:pt>
                <c:pt idx="482">
                  <c:v>26.05</c:v>
                </c:pt>
                <c:pt idx="483">
                  <c:v>26.074999999999999</c:v>
                </c:pt>
                <c:pt idx="484">
                  <c:v>26.1</c:v>
                </c:pt>
                <c:pt idx="485">
                  <c:v>26.125</c:v>
                </c:pt>
                <c:pt idx="486">
                  <c:v>26.15</c:v>
                </c:pt>
                <c:pt idx="487">
                  <c:v>26.175000000000001</c:v>
                </c:pt>
                <c:pt idx="488">
                  <c:v>26.2</c:v>
                </c:pt>
                <c:pt idx="489">
                  <c:v>26.225000000000001</c:v>
                </c:pt>
                <c:pt idx="490">
                  <c:v>26.25</c:v>
                </c:pt>
                <c:pt idx="491">
                  <c:v>26.274999999999999</c:v>
                </c:pt>
                <c:pt idx="492">
                  <c:v>26.3</c:v>
                </c:pt>
                <c:pt idx="493">
                  <c:v>26.324999999999999</c:v>
                </c:pt>
                <c:pt idx="494">
                  <c:v>26.35</c:v>
                </c:pt>
                <c:pt idx="495">
                  <c:v>26.375</c:v>
                </c:pt>
                <c:pt idx="496">
                  <c:v>26.4</c:v>
                </c:pt>
                <c:pt idx="497">
                  <c:v>26.425000000000001</c:v>
                </c:pt>
                <c:pt idx="498">
                  <c:v>26.45</c:v>
                </c:pt>
                <c:pt idx="499">
                  <c:v>26.475000000000001</c:v>
                </c:pt>
                <c:pt idx="500">
                  <c:v>26.5</c:v>
                </c:pt>
                <c:pt idx="501">
                  <c:v>26.524999999999999</c:v>
                </c:pt>
                <c:pt idx="502">
                  <c:v>26.55</c:v>
                </c:pt>
                <c:pt idx="503">
                  <c:v>26.574999999999999</c:v>
                </c:pt>
                <c:pt idx="504">
                  <c:v>26.6</c:v>
                </c:pt>
                <c:pt idx="505">
                  <c:v>26.625</c:v>
                </c:pt>
                <c:pt idx="506">
                  <c:v>26.65</c:v>
                </c:pt>
                <c:pt idx="507">
                  <c:v>26.675000000000001</c:v>
                </c:pt>
                <c:pt idx="508">
                  <c:v>26.7</c:v>
                </c:pt>
                <c:pt idx="509">
                  <c:v>26.725000000000001</c:v>
                </c:pt>
                <c:pt idx="510">
                  <c:v>26.75</c:v>
                </c:pt>
                <c:pt idx="511">
                  <c:v>26.774999999999999</c:v>
                </c:pt>
                <c:pt idx="512">
                  <c:v>26.8</c:v>
                </c:pt>
                <c:pt idx="513">
                  <c:v>26.824999999999999</c:v>
                </c:pt>
                <c:pt idx="514">
                  <c:v>26.85</c:v>
                </c:pt>
                <c:pt idx="515">
                  <c:v>26.875</c:v>
                </c:pt>
                <c:pt idx="516">
                  <c:v>26.9</c:v>
                </c:pt>
                <c:pt idx="517">
                  <c:v>26.925000000000001</c:v>
                </c:pt>
                <c:pt idx="518">
                  <c:v>26.95</c:v>
                </c:pt>
                <c:pt idx="519">
                  <c:v>26.975000000000001</c:v>
                </c:pt>
                <c:pt idx="520">
                  <c:v>27</c:v>
                </c:pt>
                <c:pt idx="521">
                  <c:v>27.024999999999999</c:v>
                </c:pt>
                <c:pt idx="522">
                  <c:v>27.05</c:v>
                </c:pt>
                <c:pt idx="523">
                  <c:v>27.074999999999999</c:v>
                </c:pt>
                <c:pt idx="524">
                  <c:v>27.1</c:v>
                </c:pt>
                <c:pt idx="525">
                  <c:v>27.125</c:v>
                </c:pt>
                <c:pt idx="526">
                  <c:v>27.15</c:v>
                </c:pt>
                <c:pt idx="527">
                  <c:v>27.175000000000001</c:v>
                </c:pt>
                <c:pt idx="528">
                  <c:v>27.2</c:v>
                </c:pt>
                <c:pt idx="529">
                  <c:v>27.225000000000001</c:v>
                </c:pt>
                <c:pt idx="530">
                  <c:v>27.25</c:v>
                </c:pt>
                <c:pt idx="531">
                  <c:v>27.274999999999999</c:v>
                </c:pt>
                <c:pt idx="532">
                  <c:v>27.3</c:v>
                </c:pt>
                <c:pt idx="533">
                  <c:v>27.324999999999999</c:v>
                </c:pt>
                <c:pt idx="534">
                  <c:v>27.35</c:v>
                </c:pt>
                <c:pt idx="535">
                  <c:v>27.375</c:v>
                </c:pt>
                <c:pt idx="536">
                  <c:v>27.4</c:v>
                </c:pt>
                <c:pt idx="537">
                  <c:v>27.425000000000001</c:v>
                </c:pt>
                <c:pt idx="538">
                  <c:v>27.45</c:v>
                </c:pt>
                <c:pt idx="539">
                  <c:v>27.475000000000001</c:v>
                </c:pt>
                <c:pt idx="540">
                  <c:v>27.5</c:v>
                </c:pt>
                <c:pt idx="541">
                  <c:v>27.524999999999999</c:v>
                </c:pt>
                <c:pt idx="542">
                  <c:v>27.55</c:v>
                </c:pt>
                <c:pt idx="543">
                  <c:v>27.574999999999999</c:v>
                </c:pt>
                <c:pt idx="544">
                  <c:v>27.6</c:v>
                </c:pt>
                <c:pt idx="545">
                  <c:v>27.625</c:v>
                </c:pt>
                <c:pt idx="546">
                  <c:v>27.65</c:v>
                </c:pt>
                <c:pt idx="547">
                  <c:v>27.675000000000001</c:v>
                </c:pt>
                <c:pt idx="548">
                  <c:v>27.7</c:v>
                </c:pt>
                <c:pt idx="549">
                  <c:v>27.725000000000001</c:v>
                </c:pt>
                <c:pt idx="550">
                  <c:v>27.75</c:v>
                </c:pt>
                <c:pt idx="551">
                  <c:v>27.774999999999999</c:v>
                </c:pt>
                <c:pt idx="552">
                  <c:v>27.8</c:v>
                </c:pt>
                <c:pt idx="553">
                  <c:v>27.824999999999999</c:v>
                </c:pt>
                <c:pt idx="554">
                  <c:v>27.85</c:v>
                </c:pt>
                <c:pt idx="555">
                  <c:v>27.875</c:v>
                </c:pt>
                <c:pt idx="556">
                  <c:v>27.9</c:v>
                </c:pt>
                <c:pt idx="557">
                  <c:v>27.925000000000001</c:v>
                </c:pt>
                <c:pt idx="558">
                  <c:v>27.95</c:v>
                </c:pt>
                <c:pt idx="559">
                  <c:v>27.975000000000001</c:v>
                </c:pt>
                <c:pt idx="560">
                  <c:v>28</c:v>
                </c:pt>
                <c:pt idx="561">
                  <c:v>28.024999999999999</c:v>
                </c:pt>
                <c:pt idx="562">
                  <c:v>28.05</c:v>
                </c:pt>
                <c:pt idx="563">
                  <c:v>28.074999999999999</c:v>
                </c:pt>
                <c:pt idx="564">
                  <c:v>28.1</c:v>
                </c:pt>
                <c:pt idx="565">
                  <c:v>28.125</c:v>
                </c:pt>
                <c:pt idx="566">
                  <c:v>28.15</c:v>
                </c:pt>
                <c:pt idx="567">
                  <c:v>28.175000000000001</c:v>
                </c:pt>
                <c:pt idx="568">
                  <c:v>28.2</c:v>
                </c:pt>
                <c:pt idx="569">
                  <c:v>28.225000000000001</c:v>
                </c:pt>
                <c:pt idx="570">
                  <c:v>28.25</c:v>
                </c:pt>
                <c:pt idx="571">
                  <c:v>28.274999999999999</c:v>
                </c:pt>
                <c:pt idx="572">
                  <c:v>28.3</c:v>
                </c:pt>
                <c:pt idx="573">
                  <c:v>28.324999999999999</c:v>
                </c:pt>
                <c:pt idx="574">
                  <c:v>28.35</c:v>
                </c:pt>
                <c:pt idx="575">
                  <c:v>28.375</c:v>
                </c:pt>
                <c:pt idx="576">
                  <c:v>28.4</c:v>
                </c:pt>
                <c:pt idx="577">
                  <c:v>28.425000000000001</c:v>
                </c:pt>
                <c:pt idx="578">
                  <c:v>28.45</c:v>
                </c:pt>
                <c:pt idx="579">
                  <c:v>28.475000000000001</c:v>
                </c:pt>
                <c:pt idx="580">
                  <c:v>28.5</c:v>
                </c:pt>
                <c:pt idx="581">
                  <c:v>28.524999999999999</c:v>
                </c:pt>
                <c:pt idx="582">
                  <c:v>28.55</c:v>
                </c:pt>
                <c:pt idx="583">
                  <c:v>28.574999999999999</c:v>
                </c:pt>
                <c:pt idx="584">
                  <c:v>28.6</c:v>
                </c:pt>
                <c:pt idx="585">
                  <c:v>28.625</c:v>
                </c:pt>
                <c:pt idx="586">
                  <c:v>28.65</c:v>
                </c:pt>
                <c:pt idx="587">
                  <c:v>28.675000000000001</c:v>
                </c:pt>
                <c:pt idx="588">
                  <c:v>28.7</c:v>
                </c:pt>
                <c:pt idx="589">
                  <c:v>28.725000000000001</c:v>
                </c:pt>
                <c:pt idx="590">
                  <c:v>28.75</c:v>
                </c:pt>
                <c:pt idx="591">
                  <c:v>28.774999999999999</c:v>
                </c:pt>
                <c:pt idx="592">
                  <c:v>28.8</c:v>
                </c:pt>
                <c:pt idx="593">
                  <c:v>28.824999999999999</c:v>
                </c:pt>
                <c:pt idx="594">
                  <c:v>28.85</c:v>
                </c:pt>
                <c:pt idx="595">
                  <c:v>28.875</c:v>
                </c:pt>
                <c:pt idx="596">
                  <c:v>28.9</c:v>
                </c:pt>
                <c:pt idx="597">
                  <c:v>28.925000000000001</c:v>
                </c:pt>
                <c:pt idx="598">
                  <c:v>28.95</c:v>
                </c:pt>
                <c:pt idx="599">
                  <c:v>28.975000000000001</c:v>
                </c:pt>
                <c:pt idx="600">
                  <c:v>29</c:v>
                </c:pt>
                <c:pt idx="601">
                  <c:v>29.024999999999999</c:v>
                </c:pt>
                <c:pt idx="602">
                  <c:v>29.05</c:v>
                </c:pt>
                <c:pt idx="603">
                  <c:v>29.074999999999999</c:v>
                </c:pt>
                <c:pt idx="604">
                  <c:v>29.1</c:v>
                </c:pt>
                <c:pt idx="605">
                  <c:v>29.125</c:v>
                </c:pt>
                <c:pt idx="606">
                  <c:v>29.15</c:v>
                </c:pt>
                <c:pt idx="607">
                  <c:v>29.175000000000001</c:v>
                </c:pt>
                <c:pt idx="608">
                  <c:v>29.2</c:v>
                </c:pt>
                <c:pt idx="609">
                  <c:v>29.225000000000001</c:v>
                </c:pt>
                <c:pt idx="610">
                  <c:v>29.25</c:v>
                </c:pt>
                <c:pt idx="611">
                  <c:v>29.274999999999999</c:v>
                </c:pt>
                <c:pt idx="612">
                  <c:v>29.3</c:v>
                </c:pt>
                <c:pt idx="613">
                  <c:v>29.324999999999999</c:v>
                </c:pt>
                <c:pt idx="614">
                  <c:v>29.35</c:v>
                </c:pt>
                <c:pt idx="615">
                  <c:v>29.375</c:v>
                </c:pt>
                <c:pt idx="616">
                  <c:v>29.4</c:v>
                </c:pt>
                <c:pt idx="617">
                  <c:v>29.425000000000001</c:v>
                </c:pt>
                <c:pt idx="618">
                  <c:v>29.45</c:v>
                </c:pt>
                <c:pt idx="619">
                  <c:v>29.475000000000001</c:v>
                </c:pt>
                <c:pt idx="620">
                  <c:v>29.5</c:v>
                </c:pt>
                <c:pt idx="621">
                  <c:v>29.524999999999999</c:v>
                </c:pt>
                <c:pt idx="622">
                  <c:v>29.55</c:v>
                </c:pt>
                <c:pt idx="623">
                  <c:v>29.574999999999999</c:v>
                </c:pt>
                <c:pt idx="624">
                  <c:v>29.6</c:v>
                </c:pt>
                <c:pt idx="625">
                  <c:v>29.625</c:v>
                </c:pt>
                <c:pt idx="626">
                  <c:v>29.65</c:v>
                </c:pt>
                <c:pt idx="627">
                  <c:v>29.675000000000001</c:v>
                </c:pt>
                <c:pt idx="628">
                  <c:v>29.7</c:v>
                </c:pt>
                <c:pt idx="629">
                  <c:v>29.725000000000001</c:v>
                </c:pt>
                <c:pt idx="630">
                  <c:v>29.75</c:v>
                </c:pt>
                <c:pt idx="631">
                  <c:v>29.774999999999999</c:v>
                </c:pt>
                <c:pt idx="632">
                  <c:v>29.8</c:v>
                </c:pt>
                <c:pt idx="633">
                  <c:v>29.824999999999999</c:v>
                </c:pt>
                <c:pt idx="634">
                  <c:v>29.85</c:v>
                </c:pt>
                <c:pt idx="635">
                  <c:v>29.875</c:v>
                </c:pt>
                <c:pt idx="636">
                  <c:v>29.9</c:v>
                </c:pt>
                <c:pt idx="637">
                  <c:v>29.925000000000001</c:v>
                </c:pt>
                <c:pt idx="638">
                  <c:v>29.95</c:v>
                </c:pt>
                <c:pt idx="639">
                  <c:v>29.975000000000001</c:v>
                </c:pt>
                <c:pt idx="640">
                  <c:v>30</c:v>
                </c:pt>
                <c:pt idx="641">
                  <c:v>30.024999999999999</c:v>
                </c:pt>
                <c:pt idx="642">
                  <c:v>30.05</c:v>
                </c:pt>
                <c:pt idx="643">
                  <c:v>30.074999999999999</c:v>
                </c:pt>
                <c:pt idx="644">
                  <c:v>30.1</c:v>
                </c:pt>
                <c:pt idx="645">
                  <c:v>30.125</c:v>
                </c:pt>
                <c:pt idx="646">
                  <c:v>30.15</c:v>
                </c:pt>
                <c:pt idx="647">
                  <c:v>30.175000000000001</c:v>
                </c:pt>
                <c:pt idx="648">
                  <c:v>30.2</c:v>
                </c:pt>
                <c:pt idx="649">
                  <c:v>30.225000000000001</c:v>
                </c:pt>
                <c:pt idx="650">
                  <c:v>30.25</c:v>
                </c:pt>
                <c:pt idx="651">
                  <c:v>30.274999999999999</c:v>
                </c:pt>
                <c:pt idx="652">
                  <c:v>30.3</c:v>
                </c:pt>
                <c:pt idx="653">
                  <c:v>30.324999999999999</c:v>
                </c:pt>
                <c:pt idx="654">
                  <c:v>30.35</c:v>
                </c:pt>
                <c:pt idx="655">
                  <c:v>30.375</c:v>
                </c:pt>
                <c:pt idx="656">
                  <c:v>30.4</c:v>
                </c:pt>
                <c:pt idx="657">
                  <c:v>30.425000000000001</c:v>
                </c:pt>
                <c:pt idx="658">
                  <c:v>30.45</c:v>
                </c:pt>
                <c:pt idx="659">
                  <c:v>30.475000000000001</c:v>
                </c:pt>
                <c:pt idx="660">
                  <c:v>30.5</c:v>
                </c:pt>
                <c:pt idx="661">
                  <c:v>30.524999999999999</c:v>
                </c:pt>
                <c:pt idx="662">
                  <c:v>30.55</c:v>
                </c:pt>
                <c:pt idx="663">
                  <c:v>30.574999999999999</c:v>
                </c:pt>
                <c:pt idx="664">
                  <c:v>30.6</c:v>
                </c:pt>
                <c:pt idx="665">
                  <c:v>30.625</c:v>
                </c:pt>
                <c:pt idx="666">
                  <c:v>30.65</c:v>
                </c:pt>
                <c:pt idx="667">
                  <c:v>30.675000000000001</c:v>
                </c:pt>
                <c:pt idx="668">
                  <c:v>30.7</c:v>
                </c:pt>
                <c:pt idx="669">
                  <c:v>30.725000000000001</c:v>
                </c:pt>
                <c:pt idx="670">
                  <c:v>30.75</c:v>
                </c:pt>
                <c:pt idx="671">
                  <c:v>30.774999999999999</c:v>
                </c:pt>
                <c:pt idx="672">
                  <c:v>30.8</c:v>
                </c:pt>
                <c:pt idx="673">
                  <c:v>30.824999999999999</c:v>
                </c:pt>
                <c:pt idx="674">
                  <c:v>30.85</c:v>
                </c:pt>
                <c:pt idx="675">
                  <c:v>30.875</c:v>
                </c:pt>
                <c:pt idx="676">
                  <c:v>30.9</c:v>
                </c:pt>
                <c:pt idx="677">
                  <c:v>30.925000000000001</c:v>
                </c:pt>
                <c:pt idx="678">
                  <c:v>30.95</c:v>
                </c:pt>
                <c:pt idx="679">
                  <c:v>30.975000000000001</c:v>
                </c:pt>
                <c:pt idx="680">
                  <c:v>31</c:v>
                </c:pt>
                <c:pt idx="681">
                  <c:v>31.024999999999999</c:v>
                </c:pt>
                <c:pt idx="682">
                  <c:v>31.05</c:v>
                </c:pt>
                <c:pt idx="683">
                  <c:v>31.074999999999999</c:v>
                </c:pt>
                <c:pt idx="684">
                  <c:v>31.1</c:v>
                </c:pt>
                <c:pt idx="685">
                  <c:v>31.125</c:v>
                </c:pt>
                <c:pt idx="686">
                  <c:v>31.15</c:v>
                </c:pt>
                <c:pt idx="687">
                  <c:v>31.175000000000001</c:v>
                </c:pt>
                <c:pt idx="688">
                  <c:v>31.2</c:v>
                </c:pt>
                <c:pt idx="689">
                  <c:v>31.225000000000001</c:v>
                </c:pt>
                <c:pt idx="690">
                  <c:v>31.25</c:v>
                </c:pt>
                <c:pt idx="691">
                  <c:v>31.274999999999999</c:v>
                </c:pt>
                <c:pt idx="692">
                  <c:v>31.3</c:v>
                </c:pt>
                <c:pt idx="693">
                  <c:v>31.324999999999999</c:v>
                </c:pt>
                <c:pt idx="694">
                  <c:v>31.35</c:v>
                </c:pt>
                <c:pt idx="695">
                  <c:v>31.375</c:v>
                </c:pt>
                <c:pt idx="696">
                  <c:v>31.4</c:v>
                </c:pt>
                <c:pt idx="697">
                  <c:v>31.425000000000001</c:v>
                </c:pt>
                <c:pt idx="698">
                  <c:v>31.45</c:v>
                </c:pt>
                <c:pt idx="699">
                  <c:v>31.475000000000001</c:v>
                </c:pt>
                <c:pt idx="700">
                  <c:v>31.5</c:v>
                </c:pt>
                <c:pt idx="701">
                  <c:v>31.524999999999999</c:v>
                </c:pt>
                <c:pt idx="702">
                  <c:v>31.55</c:v>
                </c:pt>
                <c:pt idx="703">
                  <c:v>31.574999999999999</c:v>
                </c:pt>
                <c:pt idx="704">
                  <c:v>31.6</c:v>
                </c:pt>
                <c:pt idx="705">
                  <c:v>31.625</c:v>
                </c:pt>
                <c:pt idx="706">
                  <c:v>31.65</c:v>
                </c:pt>
                <c:pt idx="707">
                  <c:v>31.675000000000001</c:v>
                </c:pt>
                <c:pt idx="708">
                  <c:v>31.7</c:v>
                </c:pt>
                <c:pt idx="709">
                  <c:v>31.725000000000001</c:v>
                </c:pt>
                <c:pt idx="710">
                  <c:v>31.75</c:v>
                </c:pt>
                <c:pt idx="711">
                  <c:v>31.774999999999999</c:v>
                </c:pt>
                <c:pt idx="712">
                  <c:v>31.8</c:v>
                </c:pt>
                <c:pt idx="713">
                  <c:v>31.824999999999999</c:v>
                </c:pt>
                <c:pt idx="714">
                  <c:v>31.85</c:v>
                </c:pt>
                <c:pt idx="715">
                  <c:v>31.875</c:v>
                </c:pt>
                <c:pt idx="716">
                  <c:v>31.9</c:v>
                </c:pt>
                <c:pt idx="717">
                  <c:v>31.925000000000001</c:v>
                </c:pt>
                <c:pt idx="718">
                  <c:v>31.95</c:v>
                </c:pt>
                <c:pt idx="719">
                  <c:v>31.975000000000001</c:v>
                </c:pt>
                <c:pt idx="720">
                  <c:v>32</c:v>
                </c:pt>
                <c:pt idx="721">
                  <c:v>32.024999999999999</c:v>
                </c:pt>
                <c:pt idx="722">
                  <c:v>32.049999999999997</c:v>
                </c:pt>
                <c:pt idx="723">
                  <c:v>32.075000000000003</c:v>
                </c:pt>
                <c:pt idx="724">
                  <c:v>32.1</c:v>
                </c:pt>
                <c:pt idx="725">
                  <c:v>32.125</c:v>
                </c:pt>
                <c:pt idx="726">
                  <c:v>32.15</c:v>
                </c:pt>
                <c:pt idx="727">
                  <c:v>32.174999999999997</c:v>
                </c:pt>
                <c:pt idx="728">
                  <c:v>32.200000000000003</c:v>
                </c:pt>
                <c:pt idx="729">
                  <c:v>32.225000000000001</c:v>
                </c:pt>
                <c:pt idx="730">
                  <c:v>32.25</c:v>
                </c:pt>
                <c:pt idx="731">
                  <c:v>32.274999999999999</c:v>
                </c:pt>
                <c:pt idx="732">
                  <c:v>32.299999999999997</c:v>
                </c:pt>
                <c:pt idx="733">
                  <c:v>32.325000000000003</c:v>
                </c:pt>
                <c:pt idx="734">
                  <c:v>32.35</c:v>
                </c:pt>
                <c:pt idx="735">
                  <c:v>32.375</c:v>
                </c:pt>
                <c:pt idx="736">
                  <c:v>32.4</c:v>
                </c:pt>
                <c:pt idx="737">
                  <c:v>32.424999999999997</c:v>
                </c:pt>
                <c:pt idx="738">
                  <c:v>32.450000000000003</c:v>
                </c:pt>
                <c:pt idx="739">
                  <c:v>32.475000000000001</c:v>
                </c:pt>
                <c:pt idx="740">
                  <c:v>32.5</c:v>
                </c:pt>
                <c:pt idx="741">
                  <c:v>32.524999999999999</c:v>
                </c:pt>
                <c:pt idx="742">
                  <c:v>32.549999999999997</c:v>
                </c:pt>
                <c:pt idx="743">
                  <c:v>32.575000000000003</c:v>
                </c:pt>
                <c:pt idx="744">
                  <c:v>32.6</c:v>
                </c:pt>
                <c:pt idx="745">
                  <c:v>32.625</c:v>
                </c:pt>
                <c:pt idx="746">
                  <c:v>32.65</c:v>
                </c:pt>
                <c:pt idx="747">
                  <c:v>32.674999999999997</c:v>
                </c:pt>
                <c:pt idx="748">
                  <c:v>32.700000000000003</c:v>
                </c:pt>
                <c:pt idx="749">
                  <c:v>32.725000000000001</c:v>
                </c:pt>
                <c:pt idx="750">
                  <c:v>32.75</c:v>
                </c:pt>
                <c:pt idx="751">
                  <c:v>32.774999999999999</c:v>
                </c:pt>
                <c:pt idx="752">
                  <c:v>32.799999999999997</c:v>
                </c:pt>
                <c:pt idx="753">
                  <c:v>32.825000000000003</c:v>
                </c:pt>
                <c:pt idx="754">
                  <c:v>32.85</c:v>
                </c:pt>
                <c:pt idx="755">
                  <c:v>32.875</c:v>
                </c:pt>
                <c:pt idx="756">
                  <c:v>32.9</c:v>
                </c:pt>
                <c:pt idx="757">
                  <c:v>32.924999999999997</c:v>
                </c:pt>
                <c:pt idx="758">
                  <c:v>32.950000000000003</c:v>
                </c:pt>
                <c:pt idx="759">
                  <c:v>32.975000000000001</c:v>
                </c:pt>
                <c:pt idx="760">
                  <c:v>33</c:v>
                </c:pt>
                <c:pt idx="761">
                  <c:v>33.024999999999999</c:v>
                </c:pt>
                <c:pt idx="762">
                  <c:v>33.049999999999997</c:v>
                </c:pt>
                <c:pt idx="763">
                  <c:v>33.075000000000003</c:v>
                </c:pt>
                <c:pt idx="764">
                  <c:v>33.1</c:v>
                </c:pt>
                <c:pt idx="765">
                  <c:v>33.125</c:v>
                </c:pt>
                <c:pt idx="766">
                  <c:v>33.15</c:v>
                </c:pt>
                <c:pt idx="767">
                  <c:v>33.174999999999997</c:v>
                </c:pt>
                <c:pt idx="768">
                  <c:v>33.200000000000003</c:v>
                </c:pt>
                <c:pt idx="769">
                  <c:v>33.225000000000001</c:v>
                </c:pt>
                <c:pt idx="770">
                  <c:v>33.25</c:v>
                </c:pt>
                <c:pt idx="771">
                  <c:v>33.274999999999999</c:v>
                </c:pt>
                <c:pt idx="772">
                  <c:v>33.299999999999997</c:v>
                </c:pt>
                <c:pt idx="773">
                  <c:v>33.325000000000003</c:v>
                </c:pt>
                <c:pt idx="774">
                  <c:v>33.35</c:v>
                </c:pt>
                <c:pt idx="775">
                  <c:v>33.375</c:v>
                </c:pt>
                <c:pt idx="776">
                  <c:v>33.4</c:v>
                </c:pt>
                <c:pt idx="777">
                  <c:v>33.424999999999997</c:v>
                </c:pt>
                <c:pt idx="778">
                  <c:v>33.450000000000003</c:v>
                </c:pt>
                <c:pt idx="779">
                  <c:v>33.475000000000001</c:v>
                </c:pt>
                <c:pt idx="780">
                  <c:v>33.5</c:v>
                </c:pt>
                <c:pt idx="781">
                  <c:v>33.524999999999999</c:v>
                </c:pt>
                <c:pt idx="782">
                  <c:v>33.549999999999997</c:v>
                </c:pt>
                <c:pt idx="783">
                  <c:v>33.575000000000003</c:v>
                </c:pt>
                <c:pt idx="784">
                  <c:v>33.6</c:v>
                </c:pt>
                <c:pt idx="785">
                  <c:v>33.625</c:v>
                </c:pt>
                <c:pt idx="786">
                  <c:v>33.65</c:v>
                </c:pt>
                <c:pt idx="787">
                  <c:v>33.674999999999997</c:v>
                </c:pt>
                <c:pt idx="788">
                  <c:v>33.700000000000003</c:v>
                </c:pt>
                <c:pt idx="789">
                  <c:v>33.725000000000001</c:v>
                </c:pt>
                <c:pt idx="790">
                  <c:v>33.75</c:v>
                </c:pt>
                <c:pt idx="791">
                  <c:v>33.774999999999999</c:v>
                </c:pt>
                <c:pt idx="792">
                  <c:v>33.799999999999997</c:v>
                </c:pt>
                <c:pt idx="793">
                  <c:v>33.825000000000003</c:v>
                </c:pt>
                <c:pt idx="794">
                  <c:v>33.85</c:v>
                </c:pt>
                <c:pt idx="795">
                  <c:v>33.875</c:v>
                </c:pt>
                <c:pt idx="796">
                  <c:v>33.9</c:v>
                </c:pt>
                <c:pt idx="797">
                  <c:v>33.924999999999997</c:v>
                </c:pt>
                <c:pt idx="798">
                  <c:v>33.950000000000003</c:v>
                </c:pt>
                <c:pt idx="799">
                  <c:v>33.975000000000001</c:v>
                </c:pt>
                <c:pt idx="800">
                  <c:v>34</c:v>
                </c:pt>
                <c:pt idx="801">
                  <c:v>34.024999999999999</c:v>
                </c:pt>
                <c:pt idx="802">
                  <c:v>34.049999999999997</c:v>
                </c:pt>
                <c:pt idx="803">
                  <c:v>34.075000000000003</c:v>
                </c:pt>
                <c:pt idx="804">
                  <c:v>34.1</c:v>
                </c:pt>
                <c:pt idx="805">
                  <c:v>34.125</c:v>
                </c:pt>
                <c:pt idx="806">
                  <c:v>34.15</c:v>
                </c:pt>
                <c:pt idx="807">
                  <c:v>34.174999999999997</c:v>
                </c:pt>
                <c:pt idx="808">
                  <c:v>34.200000000000003</c:v>
                </c:pt>
                <c:pt idx="809">
                  <c:v>34.225000000000001</c:v>
                </c:pt>
                <c:pt idx="810">
                  <c:v>34.25</c:v>
                </c:pt>
                <c:pt idx="811">
                  <c:v>34.274999999999999</c:v>
                </c:pt>
                <c:pt idx="812">
                  <c:v>34.299999999999997</c:v>
                </c:pt>
                <c:pt idx="813">
                  <c:v>34.325000000000003</c:v>
                </c:pt>
                <c:pt idx="814">
                  <c:v>34.35</c:v>
                </c:pt>
                <c:pt idx="815">
                  <c:v>34.375</c:v>
                </c:pt>
                <c:pt idx="816">
                  <c:v>34.4</c:v>
                </c:pt>
                <c:pt idx="817">
                  <c:v>34.424999999999997</c:v>
                </c:pt>
                <c:pt idx="818">
                  <c:v>34.450000000000003</c:v>
                </c:pt>
                <c:pt idx="819">
                  <c:v>34.475000000000001</c:v>
                </c:pt>
                <c:pt idx="820">
                  <c:v>34.5</c:v>
                </c:pt>
                <c:pt idx="821">
                  <c:v>34.524999999999999</c:v>
                </c:pt>
                <c:pt idx="822">
                  <c:v>34.549999999999997</c:v>
                </c:pt>
                <c:pt idx="823">
                  <c:v>34.575000000000003</c:v>
                </c:pt>
                <c:pt idx="824">
                  <c:v>34.6</c:v>
                </c:pt>
                <c:pt idx="825">
                  <c:v>34.625</c:v>
                </c:pt>
                <c:pt idx="826">
                  <c:v>34.65</c:v>
                </c:pt>
                <c:pt idx="827">
                  <c:v>34.674999999999997</c:v>
                </c:pt>
                <c:pt idx="828">
                  <c:v>34.700000000000003</c:v>
                </c:pt>
                <c:pt idx="829">
                  <c:v>34.725000000000001</c:v>
                </c:pt>
                <c:pt idx="830">
                  <c:v>34.75</c:v>
                </c:pt>
                <c:pt idx="831">
                  <c:v>34.774999999999999</c:v>
                </c:pt>
                <c:pt idx="832">
                  <c:v>34.799999999999997</c:v>
                </c:pt>
                <c:pt idx="833">
                  <c:v>34.825000000000003</c:v>
                </c:pt>
                <c:pt idx="834">
                  <c:v>34.85</c:v>
                </c:pt>
                <c:pt idx="835">
                  <c:v>34.875</c:v>
                </c:pt>
                <c:pt idx="836">
                  <c:v>34.9</c:v>
                </c:pt>
                <c:pt idx="837">
                  <c:v>34.924999999999997</c:v>
                </c:pt>
                <c:pt idx="838">
                  <c:v>34.950000000000003</c:v>
                </c:pt>
                <c:pt idx="839">
                  <c:v>34.975000000000001</c:v>
                </c:pt>
                <c:pt idx="840">
                  <c:v>35</c:v>
                </c:pt>
                <c:pt idx="841">
                  <c:v>35.024999999999999</c:v>
                </c:pt>
                <c:pt idx="842">
                  <c:v>35.049999999999997</c:v>
                </c:pt>
                <c:pt idx="843">
                  <c:v>35.075000000000003</c:v>
                </c:pt>
                <c:pt idx="844">
                  <c:v>35.1</c:v>
                </c:pt>
                <c:pt idx="845">
                  <c:v>35.125</c:v>
                </c:pt>
                <c:pt idx="846">
                  <c:v>35.15</c:v>
                </c:pt>
                <c:pt idx="847">
                  <c:v>35.174999999999997</c:v>
                </c:pt>
                <c:pt idx="848">
                  <c:v>35.200000000000003</c:v>
                </c:pt>
                <c:pt idx="849">
                  <c:v>35.225000000000001</c:v>
                </c:pt>
                <c:pt idx="850">
                  <c:v>35.25</c:v>
                </c:pt>
                <c:pt idx="851">
                  <c:v>35.274999999999999</c:v>
                </c:pt>
                <c:pt idx="852">
                  <c:v>35.299999999999997</c:v>
                </c:pt>
                <c:pt idx="853">
                  <c:v>35.325000000000003</c:v>
                </c:pt>
                <c:pt idx="854">
                  <c:v>35.35</c:v>
                </c:pt>
                <c:pt idx="855">
                  <c:v>35.375</c:v>
                </c:pt>
                <c:pt idx="856">
                  <c:v>35.4</c:v>
                </c:pt>
                <c:pt idx="857">
                  <c:v>35.424999999999997</c:v>
                </c:pt>
                <c:pt idx="858">
                  <c:v>35.450000000000003</c:v>
                </c:pt>
                <c:pt idx="859">
                  <c:v>35.475000000000001</c:v>
                </c:pt>
                <c:pt idx="860">
                  <c:v>35.5</c:v>
                </c:pt>
                <c:pt idx="861">
                  <c:v>35.524999999999999</c:v>
                </c:pt>
                <c:pt idx="862">
                  <c:v>35.549999999999997</c:v>
                </c:pt>
                <c:pt idx="863">
                  <c:v>35.575000000000003</c:v>
                </c:pt>
                <c:pt idx="864">
                  <c:v>35.6</c:v>
                </c:pt>
                <c:pt idx="865">
                  <c:v>35.625</c:v>
                </c:pt>
                <c:pt idx="866">
                  <c:v>35.65</c:v>
                </c:pt>
                <c:pt idx="867">
                  <c:v>35.674999999999997</c:v>
                </c:pt>
                <c:pt idx="868">
                  <c:v>35.700000000000003</c:v>
                </c:pt>
                <c:pt idx="869">
                  <c:v>35.725000000000001</c:v>
                </c:pt>
                <c:pt idx="870">
                  <c:v>35.75</c:v>
                </c:pt>
                <c:pt idx="871">
                  <c:v>35.774999999999999</c:v>
                </c:pt>
                <c:pt idx="872">
                  <c:v>35.799999999999997</c:v>
                </c:pt>
                <c:pt idx="873">
                  <c:v>35.825000000000003</c:v>
                </c:pt>
                <c:pt idx="874">
                  <c:v>35.85</c:v>
                </c:pt>
                <c:pt idx="875">
                  <c:v>35.875</c:v>
                </c:pt>
                <c:pt idx="876">
                  <c:v>35.9</c:v>
                </c:pt>
                <c:pt idx="877">
                  <c:v>35.924999999999997</c:v>
                </c:pt>
                <c:pt idx="878">
                  <c:v>35.950000000000003</c:v>
                </c:pt>
                <c:pt idx="879">
                  <c:v>35.975000000000001</c:v>
                </c:pt>
                <c:pt idx="880">
                  <c:v>36</c:v>
                </c:pt>
                <c:pt idx="881">
                  <c:v>36.024999999999999</c:v>
                </c:pt>
                <c:pt idx="882">
                  <c:v>36.049999999999997</c:v>
                </c:pt>
                <c:pt idx="883">
                  <c:v>36.075000000000003</c:v>
                </c:pt>
                <c:pt idx="884">
                  <c:v>36.1</c:v>
                </c:pt>
                <c:pt idx="885">
                  <c:v>36.125</c:v>
                </c:pt>
                <c:pt idx="886">
                  <c:v>36.15</c:v>
                </c:pt>
                <c:pt idx="887">
                  <c:v>36.174999999999997</c:v>
                </c:pt>
                <c:pt idx="888">
                  <c:v>36.200000000000003</c:v>
                </c:pt>
                <c:pt idx="889">
                  <c:v>36.225000000000001</c:v>
                </c:pt>
                <c:pt idx="890">
                  <c:v>36.25</c:v>
                </c:pt>
                <c:pt idx="891">
                  <c:v>36.274999999999999</c:v>
                </c:pt>
                <c:pt idx="892">
                  <c:v>36.299999999999997</c:v>
                </c:pt>
                <c:pt idx="893">
                  <c:v>36.325000000000003</c:v>
                </c:pt>
                <c:pt idx="894">
                  <c:v>36.35</c:v>
                </c:pt>
                <c:pt idx="895">
                  <c:v>36.375</c:v>
                </c:pt>
                <c:pt idx="896">
                  <c:v>36.4</c:v>
                </c:pt>
                <c:pt idx="897">
                  <c:v>36.424999999999997</c:v>
                </c:pt>
                <c:pt idx="898">
                  <c:v>36.450000000000003</c:v>
                </c:pt>
                <c:pt idx="899">
                  <c:v>36.475000000000001</c:v>
                </c:pt>
                <c:pt idx="900">
                  <c:v>36.5</c:v>
                </c:pt>
                <c:pt idx="901">
                  <c:v>36.524999999999999</c:v>
                </c:pt>
                <c:pt idx="902">
                  <c:v>36.549999999999997</c:v>
                </c:pt>
                <c:pt idx="903">
                  <c:v>36.575000000000003</c:v>
                </c:pt>
                <c:pt idx="904">
                  <c:v>36.6</c:v>
                </c:pt>
                <c:pt idx="905">
                  <c:v>36.625</c:v>
                </c:pt>
                <c:pt idx="906">
                  <c:v>36.65</c:v>
                </c:pt>
                <c:pt idx="907">
                  <c:v>36.674999999999997</c:v>
                </c:pt>
                <c:pt idx="908">
                  <c:v>36.700000000000003</c:v>
                </c:pt>
                <c:pt idx="909">
                  <c:v>36.725000000000001</c:v>
                </c:pt>
                <c:pt idx="910">
                  <c:v>36.75</c:v>
                </c:pt>
                <c:pt idx="911">
                  <c:v>36.774999999999999</c:v>
                </c:pt>
                <c:pt idx="912">
                  <c:v>36.799999999999997</c:v>
                </c:pt>
                <c:pt idx="913">
                  <c:v>36.825000000000003</c:v>
                </c:pt>
                <c:pt idx="914">
                  <c:v>36.85</c:v>
                </c:pt>
                <c:pt idx="915">
                  <c:v>36.875</c:v>
                </c:pt>
                <c:pt idx="916">
                  <c:v>36.9</c:v>
                </c:pt>
                <c:pt idx="917">
                  <c:v>36.924999999999997</c:v>
                </c:pt>
                <c:pt idx="918">
                  <c:v>36.950000000000003</c:v>
                </c:pt>
                <c:pt idx="919">
                  <c:v>36.975000000000001</c:v>
                </c:pt>
                <c:pt idx="920">
                  <c:v>37</c:v>
                </c:pt>
                <c:pt idx="921">
                  <c:v>37.024999999999999</c:v>
                </c:pt>
                <c:pt idx="922">
                  <c:v>37.049999999999997</c:v>
                </c:pt>
                <c:pt idx="923">
                  <c:v>37.075000000000003</c:v>
                </c:pt>
                <c:pt idx="924">
                  <c:v>37.1</c:v>
                </c:pt>
                <c:pt idx="925">
                  <c:v>37.125</c:v>
                </c:pt>
                <c:pt idx="926">
                  <c:v>37.15</c:v>
                </c:pt>
                <c:pt idx="927">
                  <c:v>37.174999999999997</c:v>
                </c:pt>
                <c:pt idx="928">
                  <c:v>37.200000000000003</c:v>
                </c:pt>
                <c:pt idx="929">
                  <c:v>37.225000000000001</c:v>
                </c:pt>
                <c:pt idx="930">
                  <c:v>37.25</c:v>
                </c:pt>
                <c:pt idx="931">
                  <c:v>37.274999999999999</c:v>
                </c:pt>
                <c:pt idx="932">
                  <c:v>37.299999999999997</c:v>
                </c:pt>
                <c:pt idx="933">
                  <c:v>37.325000000000003</c:v>
                </c:pt>
                <c:pt idx="934">
                  <c:v>37.35</c:v>
                </c:pt>
                <c:pt idx="935">
                  <c:v>37.375</c:v>
                </c:pt>
                <c:pt idx="936">
                  <c:v>37.4</c:v>
                </c:pt>
                <c:pt idx="937">
                  <c:v>37.424999999999997</c:v>
                </c:pt>
                <c:pt idx="938">
                  <c:v>37.450000000000003</c:v>
                </c:pt>
                <c:pt idx="939">
                  <c:v>37.475000000000001</c:v>
                </c:pt>
                <c:pt idx="940">
                  <c:v>37.5</c:v>
                </c:pt>
                <c:pt idx="941">
                  <c:v>37.524999999999999</c:v>
                </c:pt>
                <c:pt idx="942">
                  <c:v>37.549999999999997</c:v>
                </c:pt>
                <c:pt idx="943">
                  <c:v>37.575000000000003</c:v>
                </c:pt>
                <c:pt idx="944">
                  <c:v>37.6</c:v>
                </c:pt>
                <c:pt idx="945">
                  <c:v>37.625</c:v>
                </c:pt>
                <c:pt idx="946">
                  <c:v>37.65</c:v>
                </c:pt>
                <c:pt idx="947">
                  <c:v>37.674999999999997</c:v>
                </c:pt>
                <c:pt idx="948">
                  <c:v>37.700000000000003</c:v>
                </c:pt>
                <c:pt idx="949">
                  <c:v>37.725000000000001</c:v>
                </c:pt>
                <c:pt idx="950">
                  <c:v>37.75</c:v>
                </c:pt>
                <c:pt idx="951">
                  <c:v>37.774999999999999</c:v>
                </c:pt>
                <c:pt idx="952">
                  <c:v>37.799999999999997</c:v>
                </c:pt>
                <c:pt idx="953">
                  <c:v>37.825000000000003</c:v>
                </c:pt>
                <c:pt idx="954">
                  <c:v>37.85</c:v>
                </c:pt>
                <c:pt idx="955">
                  <c:v>37.875</c:v>
                </c:pt>
                <c:pt idx="956">
                  <c:v>37.9</c:v>
                </c:pt>
                <c:pt idx="957">
                  <c:v>37.924999999999997</c:v>
                </c:pt>
                <c:pt idx="958">
                  <c:v>37.950000000000003</c:v>
                </c:pt>
                <c:pt idx="959">
                  <c:v>37.975000000000001</c:v>
                </c:pt>
                <c:pt idx="960">
                  <c:v>38</c:v>
                </c:pt>
                <c:pt idx="961">
                  <c:v>38.024999999999999</c:v>
                </c:pt>
                <c:pt idx="962">
                  <c:v>38.049999999999997</c:v>
                </c:pt>
                <c:pt idx="963">
                  <c:v>38.075000000000003</c:v>
                </c:pt>
                <c:pt idx="964">
                  <c:v>38.1</c:v>
                </c:pt>
                <c:pt idx="965">
                  <c:v>38.125</c:v>
                </c:pt>
                <c:pt idx="966">
                  <c:v>38.15</c:v>
                </c:pt>
                <c:pt idx="967">
                  <c:v>38.174999999999997</c:v>
                </c:pt>
                <c:pt idx="968">
                  <c:v>38.200000000000003</c:v>
                </c:pt>
                <c:pt idx="969">
                  <c:v>38.225000000000001</c:v>
                </c:pt>
                <c:pt idx="970">
                  <c:v>38.25</c:v>
                </c:pt>
                <c:pt idx="971">
                  <c:v>38.274999999999999</c:v>
                </c:pt>
                <c:pt idx="972">
                  <c:v>38.299999999999997</c:v>
                </c:pt>
                <c:pt idx="973">
                  <c:v>38.325000000000003</c:v>
                </c:pt>
                <c:pt idx="974">
                  <c:v>38.35</c:v>
                </c:pt>
                <c:pt idx="975">
                  <c:v>38.375</c:v>
                </c:pt>
                <c:pt idx="976">
                  <c:v>38.4</c:v>
                </c:pt>
                <c:pt idx="977">
                  <c:v>38.424999999999997</c:v>
                </c:pt>
                <c:pt idx="978">
                  <c:v>38.450000000000003</c:v>
                </c:pt>
                <c:pt idx="979">
                  <c:v>38.475000000000001</c:v>
                </c:pt>
                <c:pt idx="980">
                  <c:v>38.5</c:v>
                </c:pt>
                <c:pt idx="981">
                  <c:v>38.524999999999999</c:v>
                </c:pt>
                <c:pt idx="982">
                  <c:v>38.549999999999997</c:v>
                </c:pt>
                <c:pt idx="983">
                  <c:v>38.575000000000003</c:v>
                </c:pt>
                <c:pt idx="984">
                  <c:v>38.6</c:v>
                </c:pt>
                <c:pt idx="985">
                  <c:v>38.625</c:v>
                </c:pt>
                <c:pt idx="986">
                  <c:v>38.65</c:v>
                </c:pt>
                <c:pt idx="987">
                  <c:v>38.674999999999997</c:v>
                </c:pt>
                <c:pt idx="988">
                  <c:v>38.700000000000003</c:v>
                </c:pt>
                <c:pt idx="989">
                  <c:v>38.725000000000001</c:v>
                </c:pt>
                <c:pt idx="990">
                  <c:v>38.75</c:v>
                </c:pt>
                <c:pt idx="991">
                  <c:v>38.774999999999999</c:v>
                </c:pt>
                <c:pt idx="992">
                  <c:v>38.799999999999997</c:v>
                </c:pt>
                <c:pt idx="993">
                  <c:v>38.825000000000003</c:v>
                </c:pt>
                <c:pt idx="994">
                  <c:v>38.85</c:v>
                </c:pt>
                <c:pt idx="995">
                  <c:v>38.875</c:v>
                </c:pt>
                <c:pt idx="996">
                  <c:v>38.9</c:v>
                </c:pt>
                <c:pt idx="997">
                  <c:v>38.924999999999997</c:v>
                </c:pt>
                <c:pt idx="998">
                  <c:v>38.950000000000003</c:v>
                </c:pt>
                <c:pt idx="999">
                  <c:v>38.975000000000001</c:v>
                </c:pt>
                <c:pt idx="1000">
                  <c:v>39</c:v>
                </c:pt>
                <c:pt idx="1001">
                  <c:v>39.024999999999999</c:v>
                </c:pt>
                <c:pt idx="1002">
                  <c:v>39.049999999999997</c:v>
                </c:pt>
                <c:pt idx="1003">
                  <c:v>39.075000000000003</c:v>
                </c:pt>
                <c:pt idx="1004">
                  <c:v>39.1</c:v>
                </c:pt>
                <c:pt idx="1005">
                  <c:v>39.125</c:v>
                </c:pt>
                <c:pt idx="1006">
                  <c:v>39.15</c:v>
                </c:pt>
                <c:pt idx="1007">
                  <c:v>39.174999999999997</c:v>
                </c:pt>
                <c:pt idx="1008">
                  <c:v>39.200000000000003</c:v>
                </c:pt>
                <c:pt idx="1009">
                  <c:v>39.225000000000001</c:v>
                </c:pt>
                <c:pt idx="1010">
                  <c:v>39.25</c:v>
                </c:pt>
                <c:pt idx="1011">
                  <c:v>39.274999999999999</c:v>
                </c:pt>
                <c:pt idx="1012">
                  <c:v>39.299999999999997</c:v>
                </c:pt>
                <c:pt idx="1013">
                  <c:v>39.325000000000003</c:v>
                </c:pt>
                <c:pt idx="1014">
                  <c:v>39.35</c:v>
                </c:pt>
                <c:pt idx="1015">
                  <c:v>39.375</c:v>
                </c:pt>
                <c:pt idx="1016">
                  <c:v>39.4</c:v>
                </c:pt>
                <c:pt idx="1017">
                  <c:v>39.424999999999997</c:v>
                </c:pt>
                <c:pt idx="1018">
                  <c:v>39.450000000000003</c:v>
                </c:pt>
                <c:pt idx="1019">
                  <c:v>39.475000000000001</c:v>
                </c:pt>
                <c:pt idx="1020">
                  <c:v>39.5</c:v>
                </c:pt>
                <c:pt idx="1021">
                  <c:v>39.524999999999999</c:v>
                </c:pt>
                <c:pt idx="1022">
                  <c:v>39.549999999999997</c:v>
                </c:pt>
                <c:pt idx="1023">
                  <c:v>39.575000000000003</c:v>
                </c:pt>
                <c:pt idx="1024">
                  <c:v>39.6</c:v>
                </c:pt>
                <c:pt idx="1025">
                  <c:v>39.625</c:v>
                </c:pt>
                <c:pt idx="1026">
                  <c:v>39.65</c:v>
                </c:pt>
                <c:pt idx="1027">
                  <c:v>39.674999999999997</c:v>
                </c:pt>
                <c:pt idx="1028">
                  <c:v>39.700000000000003</c:v>
                </c:pt>
                <c:pt idx="1029">
                  <c:v>39.725000000000001</c:v>
                </c:pt>
                <c:pt idx="1030">
                  <c:v>39.75</c:v>
                </c:pt>
                <c:pt idx="1031">
                  <c:v>39.774999999999999</c:v>
                </c:pt>
                <c:pt idx="1032">
                  <c:v>39.799999999999997</c:v>
                </c:pt>
                <c:pt idx="1033">
                  <c:v>39.825000000000003</c:v>
                </c:pt>
                <c:pt idx="1034">
                  <c:v>39.85</c:v>
                </c:pt>
                <c:pt idx="1035">
                  <c:v>39.875</c:v>
                </c:pt>
                <c:pt idx="1036">
                  <c:v>39.9</c:v>
                </c:pt>
                <c:pt idx="1037">
                  <c:v>39.924999999999997</c:v>
                </c:pt>
                <c:pt idx="1038">
                  <c:v>39.950000000000003</c:v>
                </c:pt>
                <c:pt idx="1039">
                  <c:v>39.975000000000001</c:v>
                </c:pt>
                <c:pt idx="1040">
                  <c:v>40</c:v>
                </c:pt>
                <c:pt idx="1041">
                  <c:v>40.024999999999999</c:v>
                </c:pt>
                <c:pt idx="1042">
                  <c:v>40.049999999999997</c:v>
                </c:pt>
                <c:pt idx="1043">
                  <c:v>40.075000000000003</c:v>
                </c:pt>
                <c:pt idx="1044">
                  <c:v>40.1</c:v>
                </c:pt>
                <c:pt idx="1045">
                  <c:v>40.125</c:v>
                </c:pt>
                <c:pt idx="1046">
                  <c:v>40.15</c:v>
                </c:pt>
                <c:pt idx="1047">
                  <c:v>40.174999999999997</c:v>
                </c:pt>
                <c:pt idx="1048">
                  <c:v>40.200000000000003</c:v>
                </c:pt>
                <c:pt idx="1049">
                  <c:v>40.225000000000001</c:v>
                </c:pt>
                <c:pt idx="1050">
                  <c:v>40.25</c:v>
                </c:pt>
                <c:pt idx="1051">
                  <c:v>40.274999999999999</c:v>
                </c:pt>
                <c:pt idx="1052">
                  <c:v>40.299999999999997</c:v>
                </c:pt>
                <c:pt idx="1053">
                  <c:v>40.325000000000003</c:v>
                </c:pt>
                <c:pt idx="1054">
                  <c:v>40.35</c:v>
                </c:pt>
                <c:pt idx="1055">
                  <c:v>40.375</c:v>
                </c:pt>
                <c:pt idx="1056">
                  <c:v>40.4</c:v>
                </c:pt>
                <c:pt idx="1057">
                  <c:v>40.424999999999997</c:v>
                </c:pt>
                <c:pt idx="1058">
                  <c:v>40.450000000000003</c:v>
                </c:pt>
                <c:pt idx="1059">
                  <c:v>40.475000000000001</c:v>
                </c:pt>
                <c:pt idx="1060">
                  <c:v>40.5</c:v>
                </c:pt>
                <c:pt idx="1061">
                  <c:v>40.524999999999999</c:v>
                </c:pt>
                <c:pt idx="1062">
                  <c:v>40.549999999999997</c:v>
                </c:pt>
                <c:pt idx="1063">
                  <c:v>40.575000000000003</c:v>
                </c:pt>
                <c:pt idx="1064">
                  <c:v>40.6</c:v>
                </c:pt>
                <c:pt idx="1065">
                  <c:v>40.625</c:v>
                </c:pt>
                <c:pt idx="1066">
                  <c:v>40.65</c:v>
                </c:pt>
                <c:pt idx="1067">
                  <c:v>40.674999999999997</c:v>
                </c:pt>
                <c:pt idx="1068">
                  <c:v>40.700000000000003</c:v>
                </c:pt>
                <c:pt idx="1069">
                  <c:v>40.725000000000001</c:v>
                </c:pt>
                <c:pt idx="1070">
                  <c:v>40.75</c:v>
                </c:pt>
                <c:pt idx="1071">
                  <c:v>40.774999999999999</c:v>
                </c:pt>
                <c:pt idx="1072">
                  <c:v>40.799999999999997</c:v>
                </c:pt>
                <c:pt idx="1073">
                  <c:v>40.825000000000003</c:v>
                </c:pt>
                <c:pt idx="1074">
                  <c:v>40.85</c:v>
                </c:pt>
                <c:pt idx="1075">
                  <c:v>40.875</c:v>
                </c:pt>
                <c:pt idx="1076">
                  <c:v>40.9</c:v>
                </c:pt>
                <c:pt idx="1077">
                  <c:v>40.924999999999997</c:v>
                </c:pt>
                <c:pt idx="1078">
                  <c:v>40.950000000000003</c:v>
                </c:pt>
                <c:pt idx="1079">
                  <c:v>40.975000000000001</c:v>
                </c:pt>
                <c:pt idx="1080">
                  <c:v>41</c:v>
                </c:pt>
                <c:pt idx="1081">
                  <c:v>41.024999999999999</c:v>
                </c:pt>
                <c:pt idx="1082">
                  <c:v>41.05</c:v>
                </c:pt>
                <c:pt idx="1083">
                  <c:v>41.075000000000003</c:v>
                </c:pt>
                <c:pt idx="1084">
                  <c:v>41.1</c:v>
                </c:pt>
                <c:pt idx="1085">
                  <c:v>41.125</c:v>
                </c:pt>
                <c:pt idx="1086">
                  <c:v>41.15</c:v>
                </c:pt>
                <c:pt idx="1087">
                  <c:v>41.174999999999997</c:v>
                </c:pt>
                <c:pt idx="1088">
                  <c:v>41.2</c:v>
                </c:pt>
                <c:pt idx="1089">
                  <c:v>41.225000000000001</c:v>
                </c:pt>
                <c:pt idx="1090">
                  <c:v>41.25</c:v>
                </c:pt>
                <c:pt idx="1091">
                  <c:v>41.274999999999999</c:v>
                </c:pt>
                <c:pt idx="1092">
                  <c:v>41.3</c:v>
                </c:pt>
                <c:pt idx="1093">
                  <c:v>41.325000000000003</c:v>
                </c:pt>
                <c:pt idx="1094">
                  <c:v>41.35</c:v>
                </c:pt>
                <c:pt idx="1095">
                  <c:v>41.375</c:v>
                </c:pt>
                <c:pt idx="1096">
                  <c:v>41.4</c:v>
                </c:pt>
                <c:pt idx="1097">
                  <c:v>41.424999999999997</c:v>
                </c:pt>
                <c:pt idx="1098">
                  <c:v>41.45</c:v>
                </c:pt>
                <c:pt idx="1099">
                  <c:v>41.475000000000001</c:v>
                </c:pt>
                <c:pt idx="1100">
                  <c:v>41.5</c:v>
                </c:pt>
                <c:pt idx="1101">
                  <c:v>41.524999999999999</c:v>
                </c:pt>
                <c:pt idx="1102">
                  <c:v>41.55</c:v>
                </c:pt>
                <c:pt idx="1103">
                  <c:v>41.575000000000003</c:v>
                </c:pt>
                <c:pt idx="1104">
                  <c:v>41.6</c:v>
                </c:pt>
                <c:pt idx="1105">
                  <c:v>41.625</c:v>
                </c:pt>
                <c:pt idx="1106">
                  <c:v>41.65</c:v>
                </c:pt>
                <c:pt idx="1107">
                  <c:v>41.674999999999997</c:v>
                </c:pt>
                <c:pt idx="1108">
                  <c:v>41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562-483F-833E-0F01D76BD2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5175432"/>
        <c:axId val="375175824"/>
      </c:scatterChart>
      <c:valAx>
        <c:axId val="375175432"/>
        <c:scaling>
          <c:orientation val="minMax"/>
          <c:max val="4000"/>
          <c:min val="0"/>
        </c:scaling>
        <c:delete val="0"/>
        <c:axPos val="t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CPTu q</a:t>
                </a:r>
                <a:r>
                  <a:rPr lang="en-US" sz="1800" b="0" i="0" u="none" strike="noStrike" baseline="-20000">
                    <a:solidFill>
                      <a:srgbClr val="000000"/>
                    </a:solidFill>
                    <a:latin typeface="Arial"/>
                    <a:cs typeface="Arial"/>
                  </a:rPr>
                  <a:t>t</a:t>
                </a:r>
                <a:r>
                  <a:rPr lang="en-US" sz="18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and u</a:t>
                </a:r>
                <a:r>
                  <a:rPr lang="en-US" sz="1800" b="0" i="0" u="none" strike="noStrike" baseline="-20000">
                    <a:solidFill>
                      <a:srgbClr val="000000"/>
                    </a:solidFill>
                    <a:latin typeface="Arial"/>
                    <a:cs typeface="Arial"/>
                  </a:rPr>
                  <a:t>2</a:t>
                </a:r>
                <a:r>
                  <a:rPr lang="en-US" sz="1800" b="0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kPa)</a:t>
                </a:r>
              </a:p>
            </c:rich>
          </c:tx>
          <c:layout>
            <c:manualLayout>
              <c:xMode val="edge"/>
              <c:yMode val="edge"/>
              <c:x val="0.26737347986752863"/>
              <c:y val="7.7043632341330529E-3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19050">
            <a:solidFill>
              <a:srgbClr val="000000">
                <a:alpha val="98000"/>
              </a:srgbClr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</a:defRPr>
            </a:pPr>
            <a:endParaRPr lang="en-US"/>
          </a:p>
        </c:txPr>
        <c:crossAx val="375175824"/>
        <c:crosses val="autoZero"/>
        <c:crossBetween val="midCat"/>
      </c:valAx>
      <c:valAx>
        <c:axId val="375175824"/>
        <c:scaling>
          <c:orientation val="maxMin"/>
          <c:max val="45"/>
          <c:min val="15"/>
        </c:scaling>
        <c:delete val="0"/>
        <c:axPos val="l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 b="0">
                    <a:solidFill>
                      <a:schemeClr val="tx1"/>
                    </a:solidFill>
                  </a:rPr>
                  <a:t>Depth (m)</a:t>
                </a:r>
              </a:p>
            </c:rich>
          </c:tx>
          <c:layout>
            <c:manualLayout>
              <c:xMode val="edge"/>
              <c:yMode val="edge"/>
              <c:x val="2.7437166288641715E-3"/>
              <c:y val="0.4153801945613747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1905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 panose="020B0604020202020204" pitchFamily="34" charset="0"/>
                <a:ea typeface="Arial"/>
                <a:cs typeface="Arial" panose="020B0604020202020204" pitchFamily="34" charset="0"/>
              </a:defRPr>
            </a:pPr>
            <a:endParaRPr lang="en-US"/>
          </a:p>
        </c:txPr>
        <c:crossAx val="375175432"/>
        <c:crossesAt val="0"/>
        <c:crossBetween val="midCat"/>
      </c:valAx>
      <c:spPr>
        <a:solidFill>
          <a:srgbClr val="FFFFFF"/>
        </a:solidFill>
        <a:ln w="28575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25400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430672260857904"/>
          <c:y val="0.12926097482009097"/>
          <c:w val="0.8058400291204475"/>
          <c:h val="0.83216987240805862"/>
        </c:manualLayout>
      </c:layout>
      <c:scatterChart>
        <c:scatterStyle val="lineMarker"/>
        <c:varyColors val="0"/>
        <c:ser>
          <c:idx val="6"/>
          <c:order val="0"/>
          <c:tx>
            <c:v>Oedometer (2004)</c:v>
          </c:tx>
          <c:spPr>
            <a:ln w="28575">
              <a:noFill/>
            </a:ln>
          </c:spPr>
          <c:marker>
            <c:symbol val="square"/>
            <c:size val="9"/>
            <c:spPr>
              <a:solidFill>
                <a:srgbClr val="FF8D3F"/>
              </a:solidFill>
              <a:ln>
                <a:solidFill>
                  <a:srgbClr val="800000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xVal>
            <c:numRef>
              <c:f>'Lab Data'!$L$41:$L$46</c:f>
              <c:numCache>
                <c:formatCode>0.00</c:formatCode>
                <c:ptCount val="6"/>
                <c:pt idx="0">
                  <c:v>2.5891181988742966</c:v>
                </c:pt>
                <c:pt idx="1">
                  <c:v>3.4082840236686387</c:v>
                </c:pt>
                <c:pt idx="2">
                  <c:v>6.9268292682926829</c:v>
                </c:pt>
                <c:pt idx="3">
                  <c:v>2.6373626373626373</c:v>
                </c:pt>
                <c:pt idx="4">
                  <c:v>3.4924391847468765</c:v>
                </c:pt>
                <c:pt idx="5">
                  <c:v>2.1523597175771094</c:v>
                </c:pt>
              </c:numCache>
            </c:numRef>
          </c:xVal>
          <c:yVal>
            <c:numRef>
              <c:f>'Lab Data'!$C$41:$C$46</c:f>
              <c:numCache>
                <c:formatCode>0.00</c:formatCode>
                <c:ptCount val="6"/>
                <c:pt idx="0">
                  <c:v>35.903687900030476</c:v>
                </c:pt>
                <c:pt idx="1">
                  <c:v>22.37122828405974</c:v>
                </c:pt>
                <c:pt idx="2">
                  <c:v>22.005486132276744</c:v>
                </c:pt>
                <c:pt idx="3">
                  <c:v>27.796403535507466</c:v>
                </c:pt>
                <c:pt idx="4">
                  <c:v>29.625114294422431</c:v>
                </c:pt>
                <c:pt idx="5">
                  <c:v>43.3404449862846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D52-450B-879E-7BA17D1DEFBB}"/>
            </c:ext>
          </c:extLst>
        </c:ser>
        <c:ser>
          <c:idx val="0"/>
          <c:order val="1"/>
          <c:tx>
            <c:v>CRS Consols (2012)</c:v>
          </c:tx>
          <c:spPr>
            <a:ln w="28575">
              <a:noFill/>
            </a:ln>
          </c:spPr>
          <c:marker>
            <c:symbol val="diamond"/>
            <c:size val="12"/>
            <c:spPr>
              <a:solidFill>
                <a:srgbClr val="F68E38"/>
              </a:solidFill>
              <a:ln>
                <a:solidFill>
                  <a:srgbClr val="000000"/>
                </a:solidFill>
              </a:ln>
            </c:spPr>
          </c:marker>
          <c:xVal>
            <c:numRef>
              <c:f>'NWU Pc'!$U$38:$U$52</c:f>
              <c:numCache>
                <c:formatCode>0.00</c:formatCode>
                <c:ptCount val="15"/>
                <c:pt idx="0">
                  <c:v>3</c:v>
                </c:pt>
                <c:pt idx="1">
                  <c:v>5.7692307692307692</c:v>
                </c:pt>
                <c:pt idx="2">
                  <c:v>4.7619047619047619</c:v>
                </c:pt>
                <c:pt idx="3">
                  <c:v>4.0384615384615383</c:v>
                </c:pt>
                <c:pt idx="4">
                  <c:v>8.9090909090909083</c:v>
                </c:pt>
                <c:pt idx="5">
                  <c:v>4.3809523809523814</c:v>
                </c:pt>
                <c:pt idx="6">
                  <c:v>3.8620689655172415</c:v>
                </c:pt>
                <c:pt idx="7">
                  <c:v>6.8</c:v>
                </c:pt>
                <c:pt idx="8">
                  <c:v>5</c:v>
                </c:pt>
                <c:pt idx="9">
                  <c:v>3.9310344827586206</c:v>
                </c:pt>
                <c:pt idx="10">
                  <c:v>3.5294117647058822</c:v>
                </c:pt>
                <c:pt idx="11">
                  <c:v>10.6</c:v>
                </c:pt>
                <c:pt idx="12">
                  <c:v>5.1111111111111107</c:v>
                </c:pt>
                <c:pt idx="13">
                  <c:v>4.833333333333333</c:v>
                </c:pt>
                <c:pt idx="14">
                  <c:v>4</c:v>
                </c:pt>
              </c:numCache>
            </c:numRef>
          </c:xVal>
          <c:yVal>
            <c:numRef>
              <c:f>'NWU Pc'!$S$38:$S$52</c:f>
              <c:numCache>
                <c:formatCode>0.0</c:formatCode>
                <c:ptCount val="15"/>
                <c:pt idx="0">
                  <c:v>28.3</c:v>
                </c:pt>
                <c:pt idx="1">
                  <c:v>18</c:v>
                </c:pt>
                <c:pt idx="2">
                  <c:v>20.7</c:v>
                </c:pt>
                <c:pt idx="3">
                  <c:v>23.8</c:v>
                </c:pt>
                <c:pt idx="4">
                  <c:v>15.2</c:v>
                </c:pt>
                <c:pt idx="5">
                  <c:v>21</c:v>
                </c:pt>
                <c:pt idx="6">
                  <c:v>25.6</c:v>
                </c:pt>
                <c:pt idx="7">
                  <c:v>17.7</c:v>
                </c:pt>
                <c:pt idx="8">
                  <c:v>22.3</c:v>
                </c:pt>
                <c:pt idx="9">
                  <c:v>25.3</c:v>
                </c:pt>
                <c:pt idx="10">
                  <c:v>28.3</c:v>
                </c:pt>
                <c:pt idx="11">
                  <c:v>14.6</c:v>
                </c:pt>
                <c:pt idx="12">
                  <c:v>19.2</c:v>
                </c:pt>
                <c:pt idx="13">
                  <c:v>22.3</c:v>
                </c:pt>
                <c:pt idx="14">
                  <c:v>23.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D52-450B-879E-7BA17D1DEFBB}"/>
            </c:ext>
          </c:extLst>
        </c:ser>
        <c:ser>
          <c:idx val="2"/>
          <c:order val="2"/>
          <c:tx>
            <c:v>Representative OCR</c:v>
          </c:tx>
          <c:spPr>
            <a:ln w="34925">
              <a:solidFill>
                <a:srgbClr val="008A45"/>
              </a:solidFill>
              <a:prstDash val="sysDash"/>
            </a:ln>
          </c:spPr>
          <c:marker>
            <c:symbol val="none"/>
          </c:marker>
          <c:xVal>
            <c:numRef>
              <c:f>'Lab Data'!$AI$18:$AI$44</c:f>
              <c:numCache>
                <c:formatCode>0.00</c:formatCode>
                <c:ptCount val="27"/>
                <c:pt idx="0">
                  <c:v>10.23076923076923</c:v>
                </c:pt>
                <c:pt idx="1">
                  <c:v>7.9230769230769234</c:v>
                </c:pt>
                <c:pt idx="2">
                  <c:v>6.5384615384615383</c:v>
                </c:pt>
                <c:pt idx="3">
                  <c:v>5.615384615384615</c:v>
                </c:pt>
                <c:pt idx="4">
                  <c:v>4.9560439560439562</c:v>
                </c:pt>
                <c:pt idx="5">
                  <c:v>4.4615384615384617</c:v>
                </c:pt>
                <c:pt idx="6">
                  <c:v>4.0769230769230775</c:v>
                </c:pt>
                <c:pt idx="7">
                  <c:v>3.7692307692307692</c:v>
                </c:pt>
                <c:pt idx="8">
                  <c:v>3.5174825174825171</c:v>
                </c:pt>
                <c:pt idx="9">
                  <c:v>3.3076923076923079</c:v>
                </c:pt>
                <c:pt idx="10">
                  <c:v>3.1301775147928996</c:v>
                </c:pt>
                <c:pt idx="11">
                  <c:v>2.9780219780219781</c:v>
                </c:pt>
                <c:pt idx="12">
                  <c:v>2.8461538461538463</c:v>
                </c:pt>
                <c:pt idx="13">
                  <c:v>2.7307692307692304</c:v>
                </c:pt>
                <c:pt idx="14">
                  <c:v>2.6289592760180995</c:v>
                </c:pt>
                <c:pt idx="15">
                  <c:v>2.5384615384615388</c:v>
                </c:pt>
                <c:pt idx="16">
                  <c:v>2.4574898785425101</c:v>
                </c:pt>
                <c:pt idx="17">
                  <c:v>2.3846153846153846</c:v>
                </c:pt>
                <c:pt idx="18">
                  <c:v>2.3186813186813184</c:v>
                </c:pt>
                <c:pt idx="19">
                  <c:v>2.2587412587412583</c:v>
                </c:pt>
                <c:pt idx="20">
                  <c:v>2.2040133779264215</c:v>
                </c:pt>
                <c:pt idx="21">
                  <c:v>2.1538461538461542</c:v>
                </c:pt>
                <c:pt idx="22">
                  <c:v>2.1076923076923078</c:v>
                </c:pt>
                <c:pt idx="23">
                  <c:v>2.0650887573964498</c:v>
                </c:pt>
                <c:pt idx="24">
                  <c:v>2.0256410256410255</c:v>
                </c:pt>
                <c:pt idx="25">
                  <c:v>1.9890109890109893</c:v>
                </c:pt>
                <c:pt idx="26">
                  <c:v>1.9549071618037135</c:v>
                </c:pt>
              </c:numCache>
            </c:numRef>
          </c:xVal>
          <c:yVal>
            <c:numRef>
              <c:f>'Lab Data'!$AJ$18:$AJ$44</c:f>
              <c:numCache>
                <c:formatCode>General</c:formatCode>
                <c:ptCount val="27"/>
                <c:pt idx="0">
                  <c:v>15.24390243902439</c:v>
                </c:pt>
                <c:pt idx="1">
                  <c:v>16.76829268292683</c:v>
                </c:pt>
                <c:pt idx="2">
                  <c:v>18.292682926829269</c:v>
                </c:pt>
                <c:pt idx="3">
                  <c:v>19.81707317073171</c:v>
                </c:pt>
                <c:pt idx="4">
                  <c:v>21.341463414634148</c:v>
                </c:pt>
                <c:pt idx="5">
                  <c:v>22.865853658536587</c:v>
                </c:pt>
                <c:pt idx="6">
                  <c:v>24.390243902439025</c:v>
                </c:pt>
                <c:pt idx="7">
                  <c:v>25.914634146341466</c:v>
                </c:pt>
                <c:pt idx="8">
                  <c:v>27.439024390243905</c:v>
                </c:pt>
                <c:pt idx="9">
                  <c:v>28.963414634146343</c:v>
                </c:pt>
                <c:pt idx="10">
                  <c:v>30.487804878048781</c:v>
                </c:pt>
                <c:pt idx="11">
                  <c:v>32.012195121951223</c:v>
                </c:pt>
                <c:pt idx="12">
                  <c:v>33.536585365853661</c:v>
                </c:pt>
                <c:pt idx="13">
                  <c:v>35.060975609756099</c:v>
                </c:pt>
                <c:pt idx="14">
                  <c:v>36.585365853658537</c:v>
                </c:pt>
                <c:pt idx="15">
                  <c:v>38.109756097560975</c:v>
                </c:pt>
                <c:pt idx="16">
                  <c:v>39.634146341463421</c:v>
                </c:pt>
                <c:pt idx="17">
                  <c:v>41.158536585365859</c:v>
                </c:pt>
                <c:pt idx="18">
                  <c:v>42.682926829268297</c:v>
                </c:pt>
                <c:pt idx="19">
                  <c:v>44.207317073170735</c:v>
                </c:pt>
                <c:pt idx="20">
                  <c:v>45.731707317073173</c:v>
                </c:pt>
                <c:pt idx="21">
                  <c:v>47.256097560975611</c:v>
                </c:pt>
                <c:pt idx="22">
                  <c:v>48.780487804878049</c:v>
                </c:pt>
                <c:pt idx="23">
                  <c:v>50.304878048780488</c:v>
                </c:pt>
                <c:pt idx="24">
                  <c:v>51.829268292682933</c:v>
                </c:pt>
                <c:pt idx="25">
                  <c:v>53.353658536585371</c:v>
                </c:pt>
                <c:pt idx="26">
                  <c:v>54.87804878048780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D52-450B-879E-7BA17D1DEFB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1548544"/>
        <c:axId val="161555200"/>
      </c:scatterChart>
      <c:valAx>
        <c:axId val="161548544"/>
        <c:scaling>
          <c:orientation val="minMax"/>
          <c:max val="10"/>
          <c:min val="0"/>
        </c:scaling>
        <c:delete val="0"/>
        <c:axPos val="t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000" b="1" i="0" u="none" strike="noStrike" baseline="0">
                    <a:solidFill>
                      <a:sysClr val="windowText" lastClr="000000"/>
                    </a:solidFill>
                    <a:latin typeface="Calibri" pitchFamily="34" charset="0"/>
                    <a:ea typeface="Calibri"/>
                    <a:cs typeface="Calibri" pitchFamily="34" charset="0"/>
                  </a:defRPr>
                </a:pPr>
                <a:r>
                  <a:rPr lang="en-US" sz="1800" b="0" i="0" u="none" strike="noStrike" baseline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CR = </a:t>
                </a:r>
                <a:r>
                  <a:rPr lang="en-US" sz="1800" b="0" i="0" u="none" strike="noStrike" baseline="0" dirty="0" err="1">
                    <a:solidFill>
                      <a:sysClr val="windowText" lastClr="000000"/>
                    </a:solidFill>
                    <a:latin typeface="Symbol" panose="05050102010706020507" pitchFamily="18" charset="2"/>
                    <a:cs typeface="Calibri" pitchFamily="34" charset="0"/>
                  </a:rPr>
                  <a:t>s</a:t>
                </a:r>
                <a:r>
                  <a:rPr lang="en-US" sz="1800" b="0" i="0" u="none" strike="noStrike" baseline="-20000" dirty="0" err="1">
                    <a:solidFill>
                      <a:sysClr val="windowText" lastClr="000000"/>
                    </a:solidFill>
                    <a:latin typeface="Calibri" pitchFamily="34" charset="0"/>
                    <a:cs typeface="Calibri" pitchFamily="34" charset="0"/>
                  </a:rPr>
                  <a:t>p</a:t>
                </a:r>
                <a:r>
                  <a:rPr lang="en-US" sz="1800" b="0" i="0" u="none" strike="noStrike" baseline="0" dirty="0">
                    <a:solidFill>
                      <a:sysClr val="windowText" lastClr="000000"/>
                    </a:solidFill>
                    <a:latin typeface="Calibri" pitchFamily="34" charset="0"/>
                    <a:cs typeface="Calibri" pitchFamily="34" charset="0"/>
                  </a:rPr>
                  <a:t>'/</a:t>
                </a:r>
                <a:r>
                  <a:rPr lang="en-US" sz="1800" b="0" i="0" u="none" strike="noStrike" baseline="0" dirty="0" err="1">
                    <a:solidFill>
                      <a:sysClr val="windowText" lastClr="000000"/>
                    </a:solidFill>
                    <a:latin typeface="Symbol" panose="05050102010706020507" pitchFamily="18" charset="2"/>
                    <a:cs typeface="Calibri" pitchFamily="34" charset="0"/>
                  </a:rPr>
                  <a:t>s</a:t>
                </a:r>
                <a:r>
                  <a:rPr lang="en-US" sz="1800" b="0" i="0" u="none" strike="noStrike" baseline="-18000" dirty="0" err="1">
                    <a:solidFill>
                      <a:sysClr val="windowText" lastClr="000000"/>
                    </a:solidFill>
                    <a:latin typeface="Calibri" pitchFamily="34" charset="0"/>
                    <a:cs typeface="Calibri" pitchFamily="34" charset="0"/>
                  </a:rPr>
                  <a:t>vo</a:t>
                </a:r>
                <a:r>
                  <a:rPr lang="en-US" sz="1800" b="0" i="0" u="none" strike="noStrike" baseline="0" dirty="0">
                    <a:solidFill>
                      <a:sysClr val="windowText" lastClr="000000"/>
                    </a:solidFill>
                    <a:latin typeface="Calibri" pitchFamily="34" charset="0"/>
                    <a:cs typeface="Calibri" pitchFamily="34" charset="0"/>
                  </a:rPr>
                  <a:t>'</a:t>
                </a:r>
                <a:endParaRPr lang="en-US" sz="1800" b="0" dirty="0">
                  <a:solidFill>
                    <a:sysClr val="windowText" lastClr="000000"/>
                  </a:solidFill>
                  <a:latin typeface="Calibri" pitchFamily="34" charset="0"/>
                  <a:cs typeface="Calibri" pitchFamily="34" charset="0"/>
                </a:endParaRPr>
              </a:p>
            </c:rich>
          </c:tx>
          <c:layout>
            <c:manualLayout>
              <c:xMode val="edge"/>
              <c:yMode val="edge"/>
              <c:x val="0.34876632346073044"/>
              <c:y val="0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1905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61555200"/>
        <c:crosses val="autoZero"/>
        <c:crossBetween val="midCat"/>
      </c:valAx>
      <c:valAx>
        <c:axId val="161555200"/>
        <c:scaling>
          <c:orientation val="maxMin"/>
          <c:max val="45"/>
          <c:min val="15"/>
        </c:scaling>
        <c:delete val="0"/>
        <c:axPos val="l"/>
        <c:majorGridlines>
          <c:spPr>
            <a:ln w="3175">
              <a:noFill/>
              <a:prstDash val="sysDash"/>
            </a:ln>
          </c:spPr>
        </c:majorGridlines>
        <c:numFmt formatCode="0" sourceLinked="0"/>
        <c:majorTickMark val="cross"/>
        <c:minorTickMark val="out"/>
        <c:tickLblPos val="nextTo"/>
        <c:spPr>
          <a:ln w="1905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61548544"/>
        <c:crosses val="autoZero"/>
        <c:crossBetween val="midCat"/>
      </c:valAx>
      <c:spPr>
        <a:solidFill>
          <a:srgbClr val="FFFFFF"/>
        </a:solidFill>
        <a:ln w="19050">
          <a:solidFill>
            <a:srgbClr val="000000"/>
          </a:solidFill>
          <a:prstDash val="solid"/>
        </a:ln>
      </c:spPr>
    </c:plotArea>
    <c:legend>
      <c:legendPos val="r"/>
      <c:legendEntry>
        <c:idx val="0"/>
        <c:txPr>
          <a:bodyPr/>
          <a:lstStyle/>
          <a:p>
            <a:pPr>
              <a:defRPr sz="1400" b="1" i="0" u="none" strike="noStrike" baseline="0">
                <a:solidFill>
                  <a:sysClr val="windowText" lastClr="00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 b="1" i="0" u="none" strike="noStrike" baseline="0">
                <a:solidFill>
                  <a:sysClr val="windowText" lastClr="00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</a:defRPr>
            </a:pPr>
            <a:endParaRPr lang="en-US"/>
          </a:p>
        </c:txPr>
      </c:legendEntry>
      <c:legendEntry>
        <c:idx val="2"/>
        <c:delete val="1"/>
      </c:legendEntry>
      <c:layout>
        <c:manualLayout>
          <c:xMode val="edge"/>
          <c:yMode val="edge"/>
          <c:x val="0.38708636289801823"/>
          <c:y val="0.74316934261453105"/>
          <c:w val="0.51543315260745937"/>
          <c:h val="0.15355366366940887"/>
        </c:manualLayout>
      </c:layout>
      <c:overlay val="0"/>
      <c:spPr>
        <a:solidFill>
          <a:srgbClr val="FFFFFF"/>
        </a:solidFill>
        <a:ln w="19050">
          <a:solidFill>
            <a:srgbClr val="000000"/>
          </a:solidFill>
          <a:prstDash val="solid"/>
        </a:ln>
      </c:spPr>
      <c:txPr>
        <a:bodyPr/>
        <a:lstStyle/>
        <a:p>
          <a:pPr>
            <a:defRPr sz="1400" b="1" i="0" u="none" strike="noStrike" baseline="0">
              <a:solidFill>
                <a:sysClr val="windowText" lastClr="000000"/>
              </a:solidFill>
              <a:latin typeface="Calibri" pitchFamily="34" charset="0"/>
              <a:ea typeface="Comic Sans MS"/>
              <a:cs typeface="Calibri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124758959660659"/>
          <c:y val="0.12660310974090255"/>
          <c:w val="0.69265156745487544"/>
          <c:h val="0.7649802806912045"/>
        </c:manualLayout>
      </c:layout>
      <c:scatterChart>
        <c:scatterStyle val="lineMarker"/>
        <c:varyColors val="0"/>
        <c:ser>
          <c:idx val="2"/>
          <c:order val="0"/>
          <c:tx>
            <c:v>Nmc (L=0.7)</c:v>
          </c:tx>
          <c:spPr>
            <a:ln w="34925" cmpd="sng">
              <a:solidFill>
                <a:srgbClr val="7030A0"/>
              </a:solidFill>
              <a:prstDash val="solid"/>
            </a:ln>
            <a:effectLst/>
          </c:spPr>
          <c:marker>
            <c:symbol val="none"/>
          </c:marker>
          <c:xVal>
            <c:numRef>
              <c:f>'CPTu EVAL'!$AZ$13:$AZ$1411</c:f>
              <c:numCache>
                <c:formatCode>0.00</c:formatCode>
                <c:ptCount val="1399"/>
                <c:pt idx="0">
                  <c:v>97.743862570388458</c:v>
                </c:pt>
                <c:pt idx="1">
                  <c:v>100.10963152530925</c:v>
                </c:pt>
                <c:pt idx="2">
                  <c:v>101.91216360340624</c:v>
                </c:pt>
                <c:pt idx="3">
                  <c:v>103.3673753689699</c:v>
                </c:pt>
                <c:pt idx="4">
                  <c:v>103.86737426749869</c:v>
                </c:pt>
                <c:pt idx="5">
                  <c:v>103.81773505091724</c:v>
                </c:pt>
                <c:pt idx="6">
                  <c:v>103.5035978600576</c:v>
                </c:pt>
                <c:pt idx="7">
                  <c:v>105.06708383348214</c:v>
                </c:pt>
                <c:pt idx="8">
                  <c:v>105.92000721657813</c:v>
                </c:pt>
                <c:pt idx="9">
                  <c:v>106.75400055411104</c:v>
                </c:pt>
                <c:pt idx="10">
                  <c:v>107.81766444859157</c:v>
                </c:pt>
                <c:pt idx="11">
                  <c:v>109.52730476847516</c:v>
                </c:pt>
                <c:pt idx="12">
                  <c:v>111.77062671266189</c:v>
                </c:pt>
                <c:pt idx="13">
                  <c:v>114.8719267960135</c:v>
                </c:pt>
                <c:pt idx="14">
                  <c:v>118.09082147086436</c:v>
                </c:pt>
                <c:pt idx="15">
                  <c:v>121.56067775791929</c:v>
                </c:pt>
                <c:pt idx="16">
                  <c:v>124.64773535594179</c:v>
                </c:pt>
                <c:pt idx="17">
                  <c:v>126.77500341440255</c:v>
                </c:pt>
                <c:pt idx="18">
                  <c:v>128.71219622284528</c:v>
                </c:pt>
                <c:pt idx="19">
                  <c:v>130.19007400343992</c:v>
                </c:pt>
                <c:pt idx="20">
                  <c:v>131.44532500073436</c:v>
                </c:pt>
                <c:pt idx="21">
                  <c:v>131.94122756841028</c:v>
                </c:pt>
                <c:pt idx="22">
                  <c:v>132.23972754278344</c:v>
                </c:pt>
                <c:pt idx="23">
                  <c:v>132.66538621444784</c:v>
                </c:pt>
                <c:pt idx="24">
                  <c:v>132.94974048935271</c:v>
                </c:pt>
                <c:pt idx="25">
                  <c:v>133.08245392321203</c:v>
                </c:pt>
                <c:pt idx="26">
                  <c:v>133.2461848518742</c:v>
                </c:pt>
                <c:pt idx="27">
                  <c:v>132.39562898670417</c:v>
                </c:pt>
                <c:pt idx="28">
                  <c:v>132.03264359296799</c:v>
                </c:pt>
                <c:pt idx="29">
                  <c:v>131.67843889694041</c:v>
                </c:pt>
                <c:pt idx="30">
                  <c:v>131.48886120546405</c:v>
                </c:pt>
                <c:pt idx="31">
                  <c:v>131.26538716806493</c:v>
                </c:pt>
                <c:pt idx="32">
                  <c:v>130.88119181848768</c:v>
                </c:pt>
                <c:pt idx="33">
                  <c:v>130.24031779902532</c:v>
                </c:pt>
                <c:pt idx="34">
                  <c:v>129.48868997513367</c:v>
                </c:pt>
                <c:pt idx="35">
                  <c:v>128.65994175303882</c:v>
                </c:pt>
                <c:pt idx="36">
                  <c:v>127.61803936601774</c:v>
                </c:pt>
                <c:pt idx="37">
                  <c:v>126.03717911398077</c:v>
                </c:pt>
                <c:pt idx="38">
                  <c:v>124.20180977303973</c:v>
                </c:pt>
                <c:pt idx="39">
                  <c:v>122.01210257062478</c:v>
                </c:pt>
                <c:pt idx="40">
                  <c:v>119.71485672031851</c:v>
                </c:pt>
                <c:pt idx="41">
                  <c:v>117.78559473894487</c:v>
                </c:pt>
                <c:pt idx="42">
                  <c:v>115.63341743402439</c:v>
                </c:pt>
                <c:pt idx="43">
                  <c:v>113.64085437659037</c:v>
                </c:pt>
                <c:pt idx="44">
                  <c:v>111.74248070199863</c:v>
                </c:pt>
                <c:pt idx="45">
                  <c:v>110.69179053006664</c:v>
                </c:pt>
                <c:pt idx="46">
                  <c:v>109.48200516119797</c:v>
                </c:pt>
                <c:pt idx="47">
                  <c:v>108.50598541135606</c:v>
                </c:pt>
                <c:pt idx="48">
                  <c:v>107.78883040655043</c:v>
                </c:pt>
                <c:pt idx="49">
                  <c:v>107.12932939968582</c:v>
                </c:pt>
                <c:pt idx="50">
                  <c:v>106.71412723626058</c:v>
                </c:pt>
                <c:pt idx="51">
                  <c:v>106.46222931302263</c:v>
                </c:pt>
                <c:pt idx="52">
                  <c:v>106.70065714462172</c:v>
                </c:pt>
                <c:pt idx="53">
                  <c:v>107.44963006382248</c:v>
                </c:pt>
                <c:pt idx="54">
                  <c:v>108.24238575644438</c:v>
                </c:pt>
                <c:pt idx="55">
                  <c:v>108.80779720694569</c:v>
                </c:pt>
                <c:pt idx="56">
                  <c:v>109.2176431757383</c:v>
                </c:pt>
                <c:pt idx="57">
                  <c:v>109.38631067548246</c:v>
                </c:pt>
                <c:pt idx="58">
                  <c:v>109.479558588928</c:v>
                </c:pt>
                <c:pt idx="59">
                  <c:v>109.53400103974887</c:v>
                </c:pt>
                <c:pt idx="60">
                  <c:v>110.01672436168029</c:v>
                </c:pt>
                <c:pt idx="61">
                  <c:v>110.23536991445484</c:v>
                </c:pt>
                <c:pt idx="62">
                  <c:v>110.43424549033091</c:v>
                </c:pt>
                <c:pt idx="63">
                  <c:v>110.66359359301624</c:v>
                </c:pt>
                <c:pt idx="64">
                  <c:v>110.71956987270609</c:v>
                </c:pt>
                <c:pt idx="65">
                  <c:v>110.8650694199527</c:v>
                </c:pt>
                <c:pt idx="66">
                  <c:v>110.64206997415141</c:v>
                </c:pt>
                <c:pt idx="67">
                  <c:v>110.13621943877183</c:v>
                </c:pt>
                <c:pt idx="68">
                  <c:v>109.55366243434079</c:v>
                </c:pt>
                <c:pt idx="69">
                  <c:v>109.23117277493553</c:v>
                </c:pt>
                <c:pt idx="70">
                  <c:v>109.11877566737894</c:v>
                </c:pt>
                <c:pt idx="71">
                  <c:v>109.05153978299705</c:v>
                </c:pt>
                <c:pt idx="72">
                  <c:v>109.13232748869993</c:v>
                </c:pt>
                <c:pt idx="73">
                  <c:v>109.34216512145821</c:v>
                </c:pt>
                <c:pt idx="74">
                  <c:v>108.70454239480526</c:v>
                </c:pt>
                <c:pt idx="75">
                  <c:v>108.14336340502975</c:v>
                </c:pt>
                <c:pt idx="76">
                  <c:v>107.16680209724218</c:v>
                </c:pt>
                <c:pt idx="77">
                  <c:v>106.15183232833108</c:v>
                </c:pt>
                <c:pt idx="78">
                  <c:v>105.11120480385748</c:v>
                </c:pt>
                <c:pt idx="79">
                  <c:v>103.82009698706258</c:v>
                </c:pt>
                <c:pt idx="80">
                  <c:v>102.70904954332032</c:v>
                </c:pt>
                <c:pt idx="81">
                  <c:v>102.02563112221078</c:v>
                </c:pt>
                <c:pt idx="82">
                  <c:v>101.9215629569759</c:v>
                </c:pt>
                <c:pt idx="83">
                  <c:v>101.72504487411757</c:v>
                </c:pt>
                <c:pt idx="84">
                  <c:v>103.67227718055089</c:v>
                </c:pt>
                <c:pt idx="85">
                  <c:v>102.79694825100466</c:v>
                </c:pt>
                <c:pt idx="86">
                  <c:v>100.88842128287611</c:v>
                </c:pt>
                <c:pt idx="87">
                  <c:v>98.612060239716044</c:v>
                </c:pt>
                <c:pt idx="88">
                  <c:v>99.038096543962197</c:v>
                </c:pt>
                <c:pt idx="89">
                  <c:v>99.183234803680449</c:v>
                </c:pt>
                <c:pt idx="90">
                  <c:v>99.594395180116848</c:v>
                </c:pt>
                <c:pt idx="91">
                  <c:v>99.006753190065098</c:v>
                </c:pt>
                <c:pt idx="92">
                  <c:v>97.395950804684887</c:v>
                </c:pt>
                <c:pt idx="93">
                  <c:v>95.048628229205946</c:v>
                </c:pt>
                <c:pt idx="94">
                  <c:v>91.942920039351421</c:v>
                </c:pt>
                <c:pt idx="95">
                  <c:v>86.69868178299663</c:v>
                </c:pt>
                <c:pt idx="96">
                  <c:v>80.317465338103474</c:v>
                </c:pt>
                <c:pt idx="97">
                  <c:v>73.551510414272457</c:v>
                </c:pt>
                <c:pt idx="98">
                  <c:v>64.269930435900733</c:v>
                </c:pt>
                <c:pt idx="99">
                  <c:v>57.505388953084299</c:v>
                </c:pt>
                <c:pt idx="100">
                  <c:v>51.564769763736905</c:v>
                </c:pt>
                <c:pt idx="101">
                  <c:v>45.888775110815537</c:v>
                </c:pt>
                <c:pt idx="102">
                  <c:v>38.321421488829415</c:v>
                </c:pt>
                <c:pt idx="103">
                  <c:v>31.336490816820497</c:v>
                </c:pt>
                <c:pt idx="104">
                  <c:v>24.504147438220308</c:v>
                </c:pt>
                <c:pt idx="105">
                  <c:v>18.712976448118699</c:v>
                </c:pt>
                <c:pt idx="106">
                  <c:v>14.021089742036816</c:v>
                </c:pt>
                <c:pt idx="107">
                  <c:v>10.146089913547568</c:v>
                </c:pt>
                <c:pt idx="108">
                  <c:v>6.9418026701270952</c:v>
                </c:pt>
                <c:pt idx="109">
                  <c:v>5.3224695472419485</c:v>
                </c:pt>
                <c:pt idx="110">
                  <c:v>4.1620707156814643</c:v>
                </c:pt>
                <c:pt idx="111">
                  <c:v>3.4410151442606334</c:v>
                </c:pt>
                <c:pt idx="112">
                  <c:v>3.1146907042008007</c:v>
                </c:pt>
                <c:pt idx="113">
                  <c:v>3.0791867388303205</c:v>
                </c:pt>
                <c:pt idx="114">
                  <c:v>3.0258351733057696</c:v>
                </c:pt>
                <c:pt idx="115">
                  <c:v>3.0104357418031178</c:v>
                </c:pt>
                <c:pt idx="116">
                  <c:v>3.0147788831370192</c:v>
                </c:pt>
                <c:pt idx="117">
                  <c:v>3.0943352500624841</c:v>
                </c:pt>
                <c:pt idx="118">
                  <c:v>3.2008322824331699</c:v>
                </c:pt>
                <c:pt idx="119">
                  <c:v>3.270996351564746</c:v>
                </c:pt>
                <c:pt idx="120">
                  <c:v>3.3078002166699259</c:v>
                </c:pt>
                <c:pt idx="121">
                  <c:v>3.3492347296045368</c:v>
                </c:pt>
                <c:pt idx="122">
                  <c:v>3.3277058598813016</c:v>
                </c:pt>
                <c:pt idx="123">
                  <c:v>3.3601556828130805</c:v>
                </c:pt>
                <c:pt idx="124">
                  <c:v>3.4194544006823411</c:v>
                </c:pt>
                <c:pt idx="125">
                  <c:v>3.4695141765940889</c:v>
                </c:pt>
                <c:pt idx="126">
                  <c:v>3.4868323722209849</c:v>
                </c:pt>
                <c:pt idx="127">
                  <c:v>3.5190483486394188</c:v>
                </c:pt>
                <c:pt idx="128">
                  <c:v>3.6177401834172742</c:v>
                </c:pt>
                <c:pt idx="129">
                  <c:v>3.6172010171991351</c:v>
                </c:pt>
                <c:pt idx="130">
                  <c:v>3.6755827432187163</c:v>
                </c:pt>
                <c:pt idx="131">
                  <c:v>3.6557733842030355</c:v>
                </c:pt>
                <c:pt idx="132">
                  <c:v>3.6270234876503302</c:v>
                </c:pt>
                <c:pt idx="133">
                  <c:v>3.588214960275844</c:v>
                </c:pt>
                <c:pt idx="134">
                  <c:v>3.5908279842350419</c:v>
                </c:pt>
                <c:pt idx="135">
                  <c:v>3.6109739828440595</c:v>
                </c:pt>
                <c:pt idx="136">
                  <c:v>3.6619141149634853</c:v>
                </c:pt>
                <c:pt idx="137">
                  <c:v>3.6555502068273249</c:v>
                </c:pt>
                <c:pt idx="138">
                  <c:v>3.5994620844442662</c:v>
                </c:pt>
                <c:pt idx="139">
                  <c:v>3.6342742939390109</c:v>
                </c:pt>
                <c:pt idx="140">
                  <c:v>3.6147894041888815</c:v>
                </c:pt>
                <c:pt idx="141">
                  <c:v>3.5983535021530737</c:v>
                </c:pt>
                <c:pt idx="142">
                  <c:v>3.595211382050806</c:v>
                </c:pt>
                <c:pt idx="143">
                  <c:v>3.59779055114985</c:v>
                </c:pt>
                <c:pt idx="144">
                  <c:v>3.5701198999040127</c:v>
                </c:pt>
                <c:pt idx="145">
                  <c:v>3.4756983849894683</c:v>
                </c:pt>
                <c:pt idx="146">
                  <c:v>3.3990113601835352</c:v>
                </c:pt>
                <c:pt idx="147">
                  <c:v>3.341118234094369</c:v>
                </c:pt>
                <c:pt idx="148">
                  <c:v>3.3381729405867171</c:v>
                </c:pt>
                <c:pt idx="149">
                  <c:v>3.3180522563967112</c:v>
                </c:pt>
                <c:pt idx="150">
                  <c:v>3.3309638980234721</c:v>
                </c:pt>
                <c:pt idx="151">
                  <c:v>3.3066350728707201</c:v>
                </c:pt>
                <c:pt idx="152">
                  <c:v>3.4071721249870315</c:v>
                </c:pt>
                <c:pt idx="153">
                  <c:v>3.3654814692345889</c:v>
                </c:pt>
                <c:pt idx="154">
                  <c:v>3.4086232880348337</c:v>
                </c:pt>
                <c:pt idx="155">
                  <c:v>3.4444764665180014</c:v>
                </c:pt>
                <c:pt idx="156">
                  <c:v>3.3672857212413509</c:v>
                </c:pt>
                <c:pt idx="157">
                  <c:v>3.3688863339253823</c:v>
                </c:pt>
                <c:pt idx="158">
                  <c:v>3.3646871423823317</c:v>
                </c:pt>
                <c:pt idx="159">
                  <c:v>3.3562775420783035</c:v>
                </c:pt>
                <c:pt idx="160">
                  <c:v>3.4375602296366328</c:v>
                </c:pt>
                <c:pt idx="161">
                  <c:v>3.413503285589329</c:v>
                </c:pt>
                <c:pt idx="162">
                  <c:v>3.4264500498693127</c:v>
                </c:pt>
                <c:pt idx="163">
                  <c:v>3.4238209644693716</c:v>
                </c:pt>
                <c:pt idx="164">
                  <c:v>3.3548393827206886</c:v>
                </c:pt>
                <c:pt idx="165">
                  <c:v>3.3775930785082053</c:v>
                </c:pt>
                <c:pt idx="166">
                  <c:v>3.3285489623565456</c:v>
                </c:pt>
                <c:pt idx="167">
                  <c:v>3.3190065406283407</c:v>
                </c:pt>
                <c:pt idx="168">
                  <c:v>3.2785699166711773</c:v>
                </c:pt>
                <c:pt idx="169">
                  <c:v>3.2141956403156029</c:v>
                </c:pt>
                <c:pt idx="170">
                  <c:v>3.1964727304038578</c:v>
                </c:pt>
                <c:pt idx="171">
                  <c:v>3.1506292217514456</c:v>
                </c:pt>
                <c:pt idx="172">
                  <c:v>3.1273210217647875</c:v>
                </c:pt>
                <c:pt idx="173">
                  <c:v>3.2231054110586363</c:v>
                </c:pt>
                <c:pt idx="174">
                  <c:v>3.1284897678073231</c:v>
                </c:pt>
                <c:pt idx="175">
                  <c:v>3.2310763200056951</c:v>
                </c:pt>
                <c:pt idx="176">
                  <c:v>3.2204980413205195</c:v>
                </c:pt>
                <c:pt idx="177">
                  <c:v>3.2252487276328923</c:v>
                </c:pt>
                <c:pt idx="178">
                  <c:v>3.2590293248876416</c:v>
                </c:pt>
                <c:pt idx="179">
                  <c:v>3.1706143374016329</c:v>
                </c:pt>
                <c:pt idx="180">
                  <c:v>3.1392840535256634</c:v>
                </c:pt>
                <c:pt idx="181">
                  <c:v>3.0775683798882785</c:v>
                </c:pt>
                <c:pt idx="182">
                  <c:v>3.0892460672395665</c:v>
                </c:pt>
                <c:pt idx="183">
                  <c:v>3.1467012503860481</c:v>
                </c:pt>
                <c:pt idx="184">
                  <c:v>3.2179259760486327</c:v>
                </c:pt>
                <c:pt idx="185">
                  <c:v>3.170060222289298</c:v>
                </c:pt>
                <c:pt idx="186">
                  <c:v>3.2107984004285735</c:v>
                </c:pt>
                <c:pt idx="187">
                  <c:v>3.1742847046998803</c:v>
                </c:pt>
                <c:pt idx="188">
                  <c:v>3.246446227221373</c:v>
                </c:pt>
                <c:pt idx="189">
                  <c:v>3.17419788759379</c:v>
                </c:pt>
                <c:pt idx="190">
                  <c:v>3.1376705494650334</c:v>
                </c:pt>
                <c:pt idx="191">
                  <c:v>3.1053157853514421</c:v>
                </c:pt>
                <c:pt idx="192">
                  <c:v>3.0539066462480755</c:v>
                </c:pt>
                <c:pt idx="193">
                  <c:v>3.1818790746523424</c:v>
                </c:pt>
                <c:pt idx="194">
                  <c:v>3.2823263051044265</c:v>
                </c:pt>
                <c:pt idx="195">
                  <c:v>3.3591953069087683</c:v>
                </c:pt>
                <c:pt idx="196">
                  <c:v>3.3310428169285995</c:v>
                </c:pt>
                <c:pt idx="197">
                  <c:v>3.3465749056038043</c:v>
                </c:pt>
                <c:pt idx="198">
                  <c:v>3.350963952243351</c:v>
                </c:pt>
                <c:pt idx="199">
                  <c:v>3.4329805686443629</c:v>
                </c:pt>
                <c:pt idx="200">
                  <c:v>3.4210733433057463</c:v>
                </c:pt>
                <c:pt idx="201">
                  <c:v>3.4607017342056028</c:v>
                </c:pt>
                <c:pt idx="202">
                  <c:v>3.4568722267406224</c:v>
                </c:pt>
                <c:pt idx="203">
                  <c:v>3.4827677235856718</c:v>
                </c:pt>
                <c:pt idx="204">
                  <c:v>3.4816600499283652</c:v>
                </c:pt>
                <c:pt idx="205">
                  <c:v>3.5453975140196285</c:v>
                </c:pt>
                <c:pt idx="206">
                  <c:v>3.587620699270154</c:v>
                </c:pt>
                <c:pt idx="207">
                  <c:v>3.5595628485974289</c:v>
                </c:pt>
                <c:pt idx="208">
                  <c:v>3.4910152981632274</c:v>
                </c:pt>
                <c:pt idx="209">
                  <c:v>3.5074314565296101</c:v>
                </c:pt>
                <c:pt idx="210">
                  <c:v>3.5585892335173113</c:v>
                </c:pt>
                <c:pt idx="211">
                  <c:v>3.5761628182094221</c:v>
                </c:pt>
                <c:pt idx="212">
                  <c:v>3.5777150232836252</c:v>
                </c:pt>
                <c:pt idx="213">
                  <c:v>3.5672957195801653</c:v>
                </c:pt>
                <c:pt idx="214">
                  <c:v>3.5674016089415987</c:v>
                </c:pt>
                <c:pt idx="215">
                  <c:v>3.5595404547699987</c:v>
                </c:pt>
                <c:pt idx="216">
                  <c:v>3.6050990244251859</c:v>
                </c:pt>
                <c:pt idx="217">
                  <c:v>3.6733677943299021</c:v>
                </c:pt>
                <c:pt idx="218">
                  <c:v>3.8039702588906712</c:v>
                </c:pt>
                <c:pt idx="219">
                  <c:v>3.8478824376504179</c:v>
                </c:pt>
                <c:pt idx="220">
                  <c:v>3.9035944238749494</c:v>
                </c:pt>
                <c:pt idx="221">
                  <c:v>3.9048257800514108</c:v>
                </c:pt>
                <c:pt idx="222">
                  <c:v>3.9021105248774188</c:v>
                </c:pt>
                <c:pt idx="223">
                  <c:v>3.8584684351900451</c:v>
                </c:pt>
                <c:pt idx="224">
                  <c:v>3.8161793524855114</c:v>
                </c:pt>
                <c:pt idx="225">
                  <c:v>3.7341673007665341</c:v>
                </c:pt>
                <c:pt idx="226">
                  <c:v>3.698551170265783</c:v>
                </c:pt>
                <c:pt idx="227">
                  <c:v>3.6907698909019682</c:v>
                </c:pt>
                <c:pt idx="228">
                  <c:v>3.6805350229042304</c:v>
                </c:pt>
                <c:pt idx="229">
                  <c:v>3.653195989647696</c:v>
                </c:pt>
                <c:pt idx="230">
                  <c:v>3.4996414805135654</c:v>
                </c:pt>
                <c:pt idx="231">
                  <c:v>3.4659865983899407</c:v>
                </c:pt>
                <c:pt idx="232">
                  <c:v>3.2802190284569277</c:v>
                </c:pt>
                <c:pt idx="233">
                  <c:v>3.1839311458205155</c:v>
                </c:pt>
                <c:pt idx="234">
                  <c:v>3.1205324370884799</c:v>
                </c:pt>
                <c:pt idx="235">
                  <c:v>3.0808882675602987</c:v>
                </c:pt>
                <c:pt idx="236">
                  <c:v>3.1053452338100547</c:v>
                </c:pt>
                <c:pt idx="237">
                  <c:v>3.1154199751617675</c:v>
                </c:pt>
                <c:pt idx="238">
                  <c:v>3.1711513815761712</c:v>
                </c:pt>
                <c:pt idx="239">
                  <c:v>3.2190148086669264</c:v>
                </c:pt>
                <c:pt idx="240">
                  <c:v>3.2408410196612807</c:v>
                </c:pt>
                <c:pt idx="241">
                  <c:v>3.2650751501628479</c:v>
                </c:pt>
                <c:pt idx="242">
                  <c:v>3.2762340381824617</c:v>
                </c:pt>
                <c:pt idx="243">
                  <c:v>3.2576294824284697</c:v>
                </c:pt>
                <c:pt idx="244">
                  <c:v>3.3221375644130462</c:v>
                </c:pt>
                <c:pt idx="245">
                  <c:v>3.2775117401432348</c:v>
                </c:pt>
                <c:pt idx="246">
                  <c:v>3.357346746260867</c:v>
                </c:pt>
                <c:pt idx="247">
                  <c:v>3.3556255670625794</c:v>
                </c:pt>
                <c:pt idx="248">
                  <c:v>3.4056430395246848</c:v>
                </c:pt>
                <c:pt idx="249">
                  <c:v>3.4426051951963341</c:v>
                </c:pt>
                <c:pt idx="250">
                  <c:v>3.4420553481779481</c:v>
                </c:pt>
                <c:pt idx="251">
                  <c:v>3.4427167966558683</c:v>
                </c:pt>
                <c:pt idx="252">
                  <c:v>3.4344812765183228</c:v>
                </c:pt>
                <c:pt idx="253">
                  <c:v>3.3761882770737519</c:v>
                </c:pt>
                <c:pt idx="254">
                  <c:v>3.395061917303368</c:v>
                </c:pt>
                <c:pt idx="255">
                  <c:v>3.3510245640251863</c:v>
                </c:pt>
                <c:pt idx="256">
                  <c:v>3.369886232869522</c:v>
                </c:pt>
                <c:pt idx="257">
                  <c:v>3.4347830506098167</c:v>
                </c:pt>
                <c:pt idx="258">
                  <c:v>3.4470906351053601</c:v>
                </c:pt>
                <c:pt idx="259">
                  <c:v>3.5272523329601895</c:v>
                </c:pt>
                <c:pt idx="260">
                  <c:v>3.5599197642516578</c:v>
                </c:pt>
                <c:pt idx="261">
                  <c:v>3.5694769043496044</c:v>
                </c:pt>
                <c:pt idx="262">
                  <c:v>3.5507833575414809</c:v>
                </c:pt>
                <c:pt idx="263">
                  <c:v>3.5781467217727423</c:v>
                </c:pt>
                <c:pt idx="264">
                  <c:v>3.5788608260025452</c:v>
                </c:pt>
                <c:pt idx="265">
                  <c:v>3.6203280869833718</c:v>
                </c:pt>
                <c:pt idx="266">
                  <c:v>3.6806728951995824</c:v>
                </c:pt>
                <c:pt idx="267">
                  <c:v>3.7345189995102626</c:v>
                </c:pt>
                <c:pt idx="268">
                  <c:v>3.7348796368820878</c:v>
                </c:pt>
                <c:pt idx="269">
                  <c:v>3.8480591204429602</c:v>
                </c:pt>
                <c:pt idx="270">
                  <c:v>3.9331829245651919</c:v>
                </c:pt>
                <c:pt idx="271">
                  <c:v>3.9384795059221265</c:v>
                </c:pt>
                <c:pt idx="272">
                  <c:v>4.080290729829259</c:v>
                </c:pt>
                <c:pt idx="273">
                  <c:v>4.2015883408524326</c:v>
                </c:pt>
                <c:pt idx="274">
                  <c:v>4.3353172112495164</c:v>
                </c:pt>
                <c:pt idx="275">
                  <c:v>4.5178493927632424</c:v>
                </c:pt>
                <c:pt idx="276">
                  <c:v>4.6699447467912778</c:v>
                </c:pt>
                <c:pt idx="277">
                  <c:v>4.7826154020585223</c:v>
                </c:pt>
                <c:pt idx="278">
                  <c:v>4.9174853150080571</c:v>
                </c:pt>
                <c:pt idx="279">
                  <c:v>5.2970849981259249</c:v>
                </c:pt>
                <c:pt idx="280">
                  <c:v>5.7889367118310453</c:v>
                </c:pt>
                <c:pt idx="281">
                  <c:v>6.0339861259462522</c:v>
                </c:pt>
                <c:pt idx="282">
                  <c:v>6.0880088925694196</c:v>
                </c:pt>
                <c:pt idx="283">
                  <c:v>6.0668551394005457</c:v>
                </c:pt>
                <c:pt idx="284">
                  <c:v>6.0282643339840911</c:v>
                </c:pt>
                <c:pt idx="285">
                  <c:v>6.0520760302972221</c:v>
                </c:pt>
                <c:pt idx="286">
                  <c:v>5.9274415684390398</c:v>
                </c:pt>
                <c:pt idx="287">
                  <c:v>5.7619959576016333</c:v>
                </c:pt>
                <c:pt idx="288">
                  <c:v>5.6217086564410623</c:v>
                </c:pt>
                <c:pt idx="289">
                  <c:v>5.51412266473017</c:v>
                </c:pt>
                <c:pt idx="290">
                  <c:v>5.4278396531311666</c:v>
                </c:pt>
                <c:pt idx="291">
                  <c:v>5.3132999222976416</c:v>
                </c:pt>
                <c:pt idx="292">
                  <c:v>5.1681006208548546</c:v>
                </c:pt>
                <c:pt idx="293">
                  <c:v>4.8087728865721333</c:v>
                </c:pt>
                <c:pt idx="294">
                  <c:v>4.292829008625147</c:v>
                </c:pt>
                <c:pt idx="295">
                  <c:v>4.0005275401839464</c:v>
                </c:pt>
                <c:pt idx="296">
                  <c:v>3.9153365450404412</c:v>
                </c:pt>
                <c:pt idx="297">
                  <c:v>3.8908003022591329</c:v>
                </c:pt>
                <c:pt idx="298">
                  <c:v>3.7898805349659721</c:v>
                </c:pt>
                <c:pt idx="299">
                  <c:v>3.7446641808566019</c:v>
                </c:pt>
                <c:pt idx="300">
                  <c:v>3.7795319716553575</c:v>
                </c:pt>
                <c:pt idx="301">
                  <c:v>3.7477490230602908</c:v>
                </c:pt>
                <c:pt idx="302">
                  <c:v>3.702724105965145</c:v>
                </c:pt>
                <c:pt idx="303">
                  <c:v>3.7215952992169519</c:v>
                </c:pt>
                <c:pt idx="304">
                  <c:v>3.6618883674109206</c:v>
                </c:pt>
                <c:pt idx="305">
                  <c:v>3.6586712005350837</c:v>
                </c:pt>
                <c:pt idx="306">
                  <c:v>3.6664389290161572</c:v>
                </c:pt>
                <c:pt idx="307">
                  <c:v>3.6914929890301278</c:v>
                </c:pt>
                <c:pt idx="308">
                  <c:v>3.6322828931080058</c:v>
                </c:pt>
                <c:pt idx="309">
                  <c:v>3.6671261593725362</c:v>
                </c:pt>
                <c:pt idx="310">
                  <c:v>3.715326906027332</c:v>
                </c:pt>
                <c:pt idx="311">
                  <c:v>3.7341882005091787</c:v>
                </c:pt>
                <c:pt idx="312">
                  <c:v>3.7115305606745941</c:v>
                </c:pt>
                <c:pt idx="313">
                  <c:v>3.6476375405164903</c:v>
                </c:pt>
                <c:pt idx="314">
                  <c:v>3.5850052018144045</c:v>
                </c:pt>
                <c:pt idx="315">
                  <c:v>3.6502927401617291</c:v>
                </c:pt>
                <c:pt idx="316">
                  <c:v>3.6764060620859578</c:v>
                </c:pt>
                <c:pt idx="317">
                  <c:v>3.5994235967721355</c:v>
                </c:pt>
                <c:pt idx="318">
                  <c:v>3.6243684071784168</c:v>
                </c:pt>
                <c:pt idx="319">
                  <c:v>3.5534327635574545</c:v>
                </c:pt>
                <c:pt idx="320">
                  <c:v>3.597742962959857</c:v>
                </c:pt>
                <c:pt idx="321">
                  <c:v>3.5535115702820681</c:v>
                </c:pt>
                <c:pt idx="322">
                  <c:v>3.5408423393454331</c:v>
                </c:pt>
                <c:pt idx="323">
                  <c:v>3.5246004907509012</c:v>
                </c:pt>
                <c:pt idx="324">
                  <c:v>3.4782775334090572</c:v>
                </c:pt>
                <c:pt idx="325">
                  <c:v>3.3705394743361778</c:v>
                </c:pt>
                <c:pt idx="326">
                  <c:v>3.489463594572034</c:v>
                </c:pt>
                <c:pt idx="327">
                  <c:v>3.4925946211498915</c:v>
                </c:pt>
                <c:pt idx="328">
                  <c:v>3.4536355987473488</c:v>
                </c:pt>
                <c:pt idx="329">
                  <c:v>3.4615195207780514</c:v>
                </c:pt>
                <c:pt idx="330">
                  <c:v>3.3878012030551123</c:v>
                </c:pt>
                <c:pt idx="331">
                  <c:v>3.3514955808202269</c:v>
                </c:pt>
                <c:pt idx="332">
                  <c:v>3.3404688251237915</c:v>
                </c:pt>
                <c:pt idx="333">
                  <c:v>3.3571011292240298</c:v>
                </c:pt>
                <c:pt idx="334">
                  <c:v>3.2886195937218554</c:v>
                </c:pt>
                <c:pt idx="335">
                  <c:v>3.3266772448910396</c:v>
                </c:pt>
                <c:pt idx="336">
                  <c:v>3.3001739322274588</c:v>
                </c:pt>
                <c:pt idx="337">
                  <c:v>3.2905812299684496</c:v>
                </c:pt>
                <c:pt idx="338">
                  <c:v>3.2690284996458892</c:v>
                </c:pt>
                <c:pt idx="339">
                  <c:v>3.3631286399021829</c:v>
                </c:pt>
                <c:pt idx="340">
                  <c:v>3.3284654913102849</c:v>
                </c:pt>
                <c:pt idx="341">
                  <c:v>3.379410760341798</c:v>
                </c:pt>
                <c:pt idx="342">
                  <c:v>3.4280458971528365</c:v>
                </c:pt>
                <c:pt idx="343">
                  <c:v>3.3934282208016389</c:v>
                </c:pt>
                <c:pt idx="344">
                  <c:v>3.4205534339599764</c:v>
                </c:pt>
                <c:pt idx="345">
                  <c:v>3.4593679092188268</c:v>
                </c:pt>
                <c:pt idx="346">
                  <c:v>3.5053843012990251</c:v>
                </c:pt>
                <c:pt idx="347">
                  <c:v>3.5405442235947731</c:v>
                </c:pt>
                <c:pt idx="348">
                  <c:v>3.6053803506159516</c:v>
                </c:pt>
                <c:pt idx="349">
                  <c:v>3.5897362532901069</c:v>
                </c:pt>
                <c:pt idx="350">
                  <c:v>3.6225276444773042</c:v>
                </c:pt>
                <c:pt idx="351">
                  <c:v>3.6374788393268274</c:v>
                </c:pt>
                <c:pt idx="352">
                  <c:v>3.6524083679504784</c:v>
                </c:pt>
                <c:pt idx="353">
                  <c:v>3.6354861455377216</c:v>
                </c:pt>
                <c:pt idx="354">
                  <c:v>3.6113805287227363</c:v>
                </c:pt>
                <c:pt idx="355">
                  <c:v>3.6346233848754426</c:v>
                </c:pt>
                <c:pt idx="356">
                  <c:v>3.6341907560403035</c:v>
                </c:pt>
                <c:pt idx="357">
                  <c:v>3.6114409435688035</c:v>
                </c:pt>
                <c:pt idx="358">
                  <c:v>3.6263423202722245</c:v>
                </c:pt>
                <c:pt idx="359">
                  <c:v>3.6940924151769448</c:v>
                </c:pt>
                <c:pt idx="360">
                  <c:v>3.622023058435214</c:v>
                </c:pt>
                <c:pt idx="361">
                  <c:v>3.6733166093403415</c:v>
                </c:pt>
                <c:pt idx="362">
                  <c:v>3.6857671757016437</c:v>
                </c:pt>
                <c:pt idx="363">
                  <c:v>3.6350246603766174</c:v>
                </c:pt>
                <c:pt idx="364">
                  <c:v>3.6405263954807219</c:v>
                </c:pt>
                <c:pt idx="365">
                  <c:v>3.5864225468878983</c:v>
                </c:pt>
                <c:pt idx="366">
                  <c:v>3.6315480286139872</c:v>
                </c:pt>
                <c:pt idx="367">
                  <c:v>3.5856035107230007</c:v>
                </c:pt>
                <c:pt idx="368">
                  <c:v>3.5655391384192363</c:v>
                </c:pt>
                <c:pt idx="369">
                  <c:v>3.5279556946343349</c:v>
                </c:pt>
                <c:pt idx="370">
                  <c:v>3.5160176482414229</c:v>
                </c:pt>
                <c:pt idx="371">
                  <c:v>3.5331319643124708</c:v>
                </c:pt>
                <c:pt idx="372">
                  <c:v>3.5562445924069461</c:v>
                </c:pt>
                <c:pt idx="373">
                  <c:v>3.4919944783466601</c:v>
                </c:pt>
                <c:pt idx="374">
                  <c:v>3.5522713516898246</c:v>
                </c:pt>
                <c:pt idx="375">
                  <c:v>3.5055905376767127</c:v>
                </c:pt>
                <c:pt idx="376">
                  <c:v>3.4717016518978308</c:v>
                </c:pt>
                <c:pt idx="377">
                  <c:v>3.5247545176480619</c:v>
                </c:pt>
                <c:pt idx="378">
                  <c:v>3.5303099505407545</c:v>
                </c:pt>
                <c:pt idx="379">
                  <c:v>3.6120972835899012</c:v>
                </c:pt>
                <c:pt idx="380">
                  <c:v>3.6315542544537913</c:v>
                </c:pt>
                <c:pt idx="381">
                  <c:v>3.7051852471463032</c:v>
                </c:pt>
                <c:pt idx="382">
                  <c:v>3.7082508351551899</c:v>
                </c:pt>
                <c:pt idx="383">
                  <c:v>3.7158392884194553</c:v>
                </c:pt>
                <c:pt idx="384">
                  <c:v>3.7823850500205771</c:v>
                </c:pt>
                <c:pt idx="385">
                  <c:v>3.7877477752892212</c:v>
                </c:pt>
                <c:pt idx="386">
                  <c:v>3.7907542974266115</c:v>
                </c:pt>
                <c:pt idx="387">
                  <c:v>3.8237137955709732</c:v>
                </c:pt>
                <c:pt idx="388">
                  <c:v>3.7944139423705416</c:v>
                </c:pt>
                <c:pt idx="389">
                  <c:v>3.8066146525982894</c:v>
                </c:pt>
                <c:pt idx="390">
                  <c:v>3.8096229936935657</c:v>
                </c:pt>
                <c:pt idx="391">
                  <c:v>3.7496452417300441</c:v>
                </c:pt>
                <c:pt idx="392">
                  <c:v>3.7561200116754296</c:v>
                </c:pt>
                <c:pt idx="393">
                  <c:v>3.7374360698127322</c:v>
                </c:pt>
                <c:pt idx="394">
                  <c:v>3.6649030418989015</c:v>
                </c:pt>
                <c:pt idx="395">
                  <c:v>3.6350052830446824</c:v>
                </c:pt>
                <c:pt idx="396">
                  <c:v>3.6211134361148702</c:v>
                </c:pt>
                <c:pt idx="397">
                  <c:v>3.6448759679432703</c:v>
                </c:pt>
                <c:pt idx="398">
                  <c:v>3.6114755674592414</c:v>
                </c:pt>
                <c:pt idx="399">
                  <c:v>3.6500644439697782</c:v>
                </c:pt>
                <c:pt idx="400">
                  <c:v>3.7170379124862896</c:v>
                </c:pt>
                <c:pt idx="401">
                  <c:v>3.6747353997913148</c:v>
                </c:pt>
                <c:pt idx="402">
                  <c:v>3.6221377007080937</c:v>
                </c:pt>
                <c:pt idx="403">
                  <c:v>3.5787162854703913</c:v>
                </c:pt>
                <c:pt idx="404">
                  <c:v>3.5592492185546569</c:v>
                </c:pt>
                <c:pt idx="405">
                  <c:v>3.58061916960287</c:v>
                </c:pt>
                <c:pt idx="406">
                  <c:v>3.5577967008973235</c:v>
                </c:pt>
                <c:pt idx="407">
                  <c:v>3.5814443446095967</c:v>
                </c:pt>
                <c:pt idx="408">
                  <c:v>3.6039913710791276</c:v>
                </c:pt>
                <c:pt idx="409">
                  <c:v>3.5810090227374061</c:v>
                </c:pt>
                <c:pt idx="410">
                  <c:v>3.6170217594644809</c:v>
                </c:pt>
                <c:pt idx="411">
                  <c:v>3.5919378772166946</c:v>
                </c:pt>
                <c:pt idx="412">
                  <c:v>3.5860506361818323</c:v>
                </c:pt>
                <c:pt idx="413">
                  <c:v>3.5746754245191279</c:v>
                </c:pt>
                <c:pt idx="414">
                  <c:v>3.5339163643753317</c:v>
                </c:pt>
                <c:pt idx="415">
                  <c:v>3.552861192643662</c:v>
                </c:pt>
                <c:pt idx="416">
                  <c:v>3.6351011046082116</c:v>
                </c:pt>
                <c:pt idx="417">
                  <c:v>3.6157861370486977</c:v>
                </c:pt>
                <c:pt idx="418">
                  <c:v>3.6516079505359484</c:v>
                </c:pt>
                <c:pt idx="419">
                  <c:v>3.6434366491548915</c:v>
                </c:pt>
                <c:pt idx="420">
                  <c:v>3.6589156143728787</c:v>
                </c:pt>
                <c:pt idx="421">
                  <c:v>3.6756206653612011</c:v>
                </c:pt>
                <c:pt idx="422">
                  <c:v>3.6495133088181348</c:v>
                </c:pt>
                <c:pt idx="423">
                  <c:v>3.6729151071730839</c:v>
                </c:pt>
                <c:pt idx="424">
                  <c:v>3.6883792458637013</c:v>
                </c:pt>
                <c:pt idx="425">
                  <c:v>3.6804463360524613</c:v>
                </c:pt>
                <c:pt idx="426">
                  <c:v>3.7485929363895001</c:v>
                </c:pt>
                <c:pt idx="427">
                  <c:v>3.7460809983401147</c:v>
                </c:pt>
                <c:pt idx="428">
                  <c:v>3.7704163744220591</c:v>
                </c:pt>
                <c:pt idx="429">
                  <c:v>3.7366862932431375</c:v>
                </c:pt>
                <c:pt idx="430">
                  <c:v>3.7308590094660663</c:v>
                </c:pt>
                <c:pt idx="431">
                  <c:v>3.7730089092149788</c:v>
                </c:pt>
                <c:pt idx="432">
                  <c:v>3.7416148032865495</c:v>
                </c:pt>
                <c:pt idx="433">
                  <c:v>3.7548460444280964</c:v>
                </c:pt>
                <c:pt idx="434">
                  <c:v>3.8536780497648766</c:v>
                </c:pt>
                <c:pt idx="435">
                  <c:v>3.8578932107479824</c:v>
                </c:pt>
                <c:pt idx="436">
                  <c:v>3.944470721071291</c:v>
                </c:pt>
                <c:pt idx="437">
                  <c:v>3.9086779433819108</c:v>
                </c:pt>
                <c:pt idx="438">
                  <c:v>3.8729287414173976</c:v>
                </c:pt>
                <c:pt idx="439">
                  <c:v>3.849244858820013</c:v>
                </c:pt>
                <c:pt idx="440">
                  <c:v>3.8389919119839462</c:v>
                </c:pt>
                <c:pt idx="441">
                  <c:v>3.8597149236598152</c:v>
                </c:pt>
                <c:pt idx="442">
                  <c:v>3.8948380350458702</c:v>
                </c:pt>
                <c:pt idx="443">
                  <c:v>3.9443369541337021</c:v>
                </c:pt>
                <c:pt idx="444">
                  <c:v>3.9439545014158734</c:v>
                </c:pt>
                <c:pt idx="445">
                  <c:v>3.9192903654111158</c:v>
                </c:pt>
                <c:pt idx="446">
                  <c:v>3.9166761617207393</c:v>
                </c:pt>
                <c:pt idx="447">
                  <c:v>3.8953519479466263</c:v>
                </c:pt>
                <c:pt idx="448">
                  <c:v>3.8740630706085564</c:v>
                </c:pt>
                <c:pt idx="449">
                  <c:v>3.8483065635494271</c:v>
                </c:pt>
                <c:pt idx="450">
                  <c:v>3.8656372910167622</c:v>
                </c:pt>
                <c:pt idx="451">
                  <c:v>3.883981117645106</c:v>
                </c:pt>
                <c:pt idx="452">
                  <c:v>3.9518647023431015</c:v>
                </c:pt>
                <c:pt idx="453">
                  <c:v>4.0163813462482034</c:v>
                </c:pt>
                <c:pt idx="454">
                  <c:v>3.982000385653425</c:v>
                </c:pt>
                <c:pt idx="455">
                  <c:v>3.9069900940115536</c:v>
                </c:pt>
                <c:pt idx="456">
                  <c:v>3.878067362979607</c:v>
                </c:pt>
                <c:pt idx="457">
                  <c:v>3.8383370665291334</c:v>
                </c:pt>
                <c:pt idx="458">
                  <c:v>3.8578285679298547</c:v>
                </c:pt>
                <c:pt idx="459">
                  <c:v>3.9407300551470441</c:v>
                </c:pt>
                <c:pt idx="460">
                  <c:v>4.0094406725826452</c:v>
                </c:pt>
                <c:pt idx="461">
                  <c:v>4.0670869470882156</c:v>
                </c:pt>
                <c:pt idx="462">
                  <c:v>4.0066211620560575</c:v>
                </c:pt>
                <c:pt idx="463">
                  <c:v>3.957040867730985</c:v>
                </c:pt>
                <c:pt idx="464">
                  <c:v>3.8670919853174546</c:v>
                </c:pt>
                <c:pt idx="465">
                  <c:v>3.8461034121059368</c:v>
                </c:pt>
                <c:pt idx="466">
                  <c:v>3.7607865847686064</c:v>
                </c:pt>
                <c:pt idx="467">
                  <c:v>3.697467148632716</c:v>
                </c:pt>
                <c:pt idx="468">
                  <c:v>3.7212159379175986</c:v>
                </c:pt>
                <c:pt idx="469">
                  <c:v>3.7809763798810443</c:v>
                </c:pt>
                <c:pt idx="470">
                  <c:v>3.7112685495536235</c:v>
                </c:pt>
                <c:pt idx="471">
                  <c:v>3.7446848159220267</c:v>
                </c:pt>
                <c:pt idx="472">
                  <c:v>3.7129284624418362</c:v>
                </c:pt>
                <c:pt idx="473">
                  <c:v>3.6932967598500559</c:v>
                </c:pt>
                <c:pt idx="474">
                  <c:v>3.6345215672023339</c:v>
                </c:pt>
                <c:pt idx="475">
                  <c:v>3.6539069783622145</c:v>
                </c:pt>
                <c:pt idx="476">
                  <c:v>3.7024976973703509</c:v>
                </c:pt>
                <c:pt idx="477">
                  <c:v>3.7489707495878335</c:v>
                </c:pt>
                <c:pt idx="478">
                  <c:v>3.8320449195672457</c:v>
                </c:pt>
                <c:pt idx="479">
                  <c:v>3.888011763311662</c:v>
                </c:pt>
                <c:pt idx="480">
                  <c:v>3.917777991840703</c:v>
                </c:pt>
                <c:pt idx="481">
                  <c:v>3.9691879189798285</c:v>
                </c:pt>
                <c:pt idx="482">
                  <c:v>3.9417528471231389</c:v>
                </c:pt>
                <c:pt idx="483">
                  <c:v>3.9713851672596396</c:v>
                </c:pt>
                <c:pt idx="484">
                  <c:v>4.0764018142237344</c:v>
                </c:pt>
                <c:pt idx="485">
                  <c:v>4.112471752267016</c:v>
                </c:pt>
                <c:pt idx="486">
                  <c:v>4.1689206304830533</c:v>
                </c:pt>
                <c:pt idx="487">
                  <c:v>4.1778450247606749</c:v>
                </c:pt>
                <c:pt idx="488">
                  <c:v>4.2791761950864879</c:v>
                </c:pt>
                <c:pt idx="489">
                  <c:v>4.3921580233698432</c:v>
                </c:pt>
                <c:pt idx="490">
                  <c:v>4.4749882390764899</c:v>
                </c:pt>
                <c:pt idx="491">
                  <c:v>4.5351363777241946</c:v>
                </c:pt>
                <c:pt idx="492">
                  <c:v>4.4924062698316884</c:v>
                </c:pt>
                <c:pt idx="493">
                  <c:v>4.4988171532793695</c:v>
                </c:pt>
                <c:pt idx="494">
                  <c:v>4.5557826743921801</c:v>
                </c:pt>
                <c:pt idx="495">
                  <c:v>4.5963857038867841</c:v>
                </c:pt>
                <c:pt idx="496">
                  <c:v>4.6210025194561419</c:v>
                </c:pt>
                <c:pt idx="497">
                  <c:v>4.5996479656945111</c:v>
                </c:pt>
                <c:pt idx="498">
                  <c:v>4.5196902097699629</c:v>
                </c:pt>
                <c:pt idx="499">
                  <c:v>4.4845450570064953</c:v>
                </c:pt>
                <c:pt idx="500">
                  <c:v>4.4815761003506207</c:v>
                </c:pt>
                <c:pt idx="501">
                  <c:v>4.4518683725357526</c:v>
                </c:pt>
                <c:pt idx="502">
                  <c:v>4.3744320188940513</c:v>
                </c:pt>
                <c:pt idx="503">
                  <c:v>4.240678525234534</c:v>
                </c:pt>
                <c:pt idx="504">
                  <c:v>4.1815393813482418</c:v>
                </c:pt>
                <c:pt idx="505">
                  <c:v>4.1468378879073162</c:v>
                </c:pt>
                <c:pt idx="506">
                  <c:v>4.1641879599467231</c:v>
                </c:pt>
                <c:pt idx="507">
                  <c:v>4.2336432919613074</c:v>
                </c:pt>
                <c:pt idx="508">
                  <c:v>4.2509167790337026</c:v>
                </c:pt>
                <c:pt idx="509">
                  <c:v>4.2397260152078635</c:v>
                </c:pt>
                <c:pt idx="510">
                  <c:v>4.2887119873360238</c:v>
                </c:pt>
                <c:pt idx="511">
                  <c:v>4.3007595371106504</c:v>
                </c:pt>
                <c:pt idx="512">
                  <c:v>4.3360309174284879</c:v>
                </c:pt>
                <c:pt idx="513">
                  <c:v>4.4104064145009838</c:v>
                </c:pt>
                <c:pt idx="514">
                  <c:v>4.4084348707319476</c:v>
                </c:pt>
                <c:pt idx="515">
                  <c:v>4.4657756284477435</c:v>
                </c:pt>
                <c:pt idx="516">
                  <c:v>4.5293351803916</c:v>
                </c:pt>
                <c:pt idx="517">
                  <c:v>4.5463230327759589</c:v>
                </c:pt>
                <c:pt idx="518">
                  <c:v>4.5422909639412401</c:v>
                </c:pt>
                <c:pt idx="519">
                  <c:v>4.5445445741362809</c:v>
                </c:pt>
                <c:pt idx="520">
                  <c:v>4.5816327372661396</c:v>
                </c:pt>
                <c:pt idx="521">
                  <c:v>4.5650460317281443</c:v>
                </c:pt>
                <c:pt idx="522">
                  <c:v>4.5610164375053941</c:v>
                </c:pt>
                <c:pt idx="523">
                  <c:v>4.5841857334473337</c:v>
                </c:pt>
                <c:pt idx="524">
                  <c:v>4.5633566057225039</c:v>
                </c:pt>
                <c:pt idx="525">
                  <c:v>4.6001604878137821</c:v>
                </c:pt>
                <c:pt idx="526">
                  <c:v>4.6201377720895334</c:v>
                </c:pt>
                <c:pt idx="527">
                  <c:v>4.5281502766506909</c:v>
                </c:pt>
                <c:pt idx="528">
                  <c:v>4.4456436477371843</c:v>
                </c:pt>
                <c:pt idx="529">
                  <c:v>4.4228386735611291</c:v>
                </c:pt>
                <c:pt idx="530">
                  <c:v>4.31639302705383</c:v>
                </c:pt>
                <c:pt idx="531">
                  <c:v>4.2855034475921165</c:v>
                </c:pt>
                <c:pt idx="532">
                  <c:v>4.2377781058551198</c:v>
                </c:pt>
                <c:pt idx="533">
                  <c:v>4.2778806808647039</c:v>
                </c:pt>
                <c:pt idx="534">
                  <c:v>4.2469180057743312</c:v>
                </c:pt>
                <c:pt idx="535">
                  <c:v>4.2629282572228178</c:v>
                </c:pt>
                <c:pt idx="536">
                  <c:v>4.22368474921287</c:v>
                </c:pt>
                <c:pt idx="537">
                  <c:v>4.2532526069406522</c:v>
                </c:pt>
                <c:pt idx="538">
                  <c:v>4.2911093800016635</c:v>
                </c:pt>
                <c:pt idx="539">
                  <c:v>4.244751207928493</c:v>
                </c:pt>
                <c:pt idx="540">
                  <c:v>4.2680620262358202</c:v>
                </c:pt>
                <c:pt idx="541">
                  <c:v>4.287115375488586</c:v>
                </c:pt>
                <c:pt idx="542">
                  <c:v>4.298993485206748</c:v>
                </c:pt>
                <c:pt idx="543">
                  <c:v>4.2392649495197645</c:v>
                </c:pt>
                <c:pt idx="544">
                  <c:v>4.257340884513984</c:v>
                </c:pt>
                <c:pt idx="545">
                  <c:v>4.273282201797957</c:v>
                </c:pt>
                <c:pt idx="546">
                  <c:v>4.2922950736231194</c:v>
                </c:pt>
                <c:pt idx="547">
                  <c:v>4.2213744358852958</c:v>
                </c:pt>
                <c:pt idx="548">
                  <c:v>4.225966202539265</c:v>
                </c:pt>
                <c:pt idx="549">
                  <c:v>4.0973186145013454</c:v>
                </c:pt>
                <c:pt idx="550">
                  <c:v>4.061820873959781</c:v>
                </c:pt>
                <c:pt idx="551">
                  <c:v>3.9664740427548737</c:v>
                </c:pt>
                <c:pt idx="552">
                  <c:v>3.8950282050622964</c:v>
                </c:pt>
                <c:pt idx="553">
                  <c:v>3.892550755909209</c:v>
                </c:pt>
                <c:pt idx="554">
                  <c:v>3.8622818082099832</c:v>
                </c:pt>
                <c:pt idx="555">
                  <c:v>3.9473446611303094</c:v>
                </c:pt>
                <c:pt idx="556">
                  <c:v>4.0148554369390155</c:v>
                </c:pt>
                <c:pt idx="557">
                  <c:v>4.0996948781978064</c:v>
                </c:pt>
                <c:pt idx="558">
                  <c:v>4.1782906270923101</c:v>
                </c:pt>
                <c:pt idx="559">
                  <c:v>4.216669720218742</c:v>
                </c:pt>
                <c:pt idx="560">
                  <c:v>4.2448509153922513</c:v>
                </c:pt>
                <c:pt idx="561">
                  <c:v>4.2934237951793621</c:v>
                </c:pt>
                <c:pt idx="562">
                  <c:v>4.3112195585001531</c:v>
                </c:pt>
                <c:pt idx="563">
                  <c:v>4.3760714464155663</c:v>
                </c:pt>
                <c:pt idx="564">
                  <c:v>4.4366624595573523</c:v>
                </c:pt>
                <c:pt idx="565">
                  <c:v>4.4686078102178142</c:v>
                </c:pt>
                <c:pt idx="566">
                  <c:v>4.4708451999810492</c:v>
                </c:pt>
                <c:pt idx="567">
                  <c:v>4.4833425105581091</c:v>
                </c:pt>
                <c:pt idx="568">
                  <c:v>4.4621858158108303</c:v>
                </c:pt>
                <c:pt idx="569">
                  <c:v>4.4256923931433967</c:v>
                </c:pt>
                <c:pt idx="570">
                  <c:v>4.4370853303178261</c:v>
                </c:pt>
                <c:pt idx="571">
                  <c:v>4.3966740520626599</c:v>
                </c:pt>
                <c:pt idx="572">
                  <c:v>4.3510495146867711</c:v>
                </c:pt>
                <c:pt idx="573">
                  <c:v>4.3086812914294468</c:v>
                </c:pt>
                <c:pt idx="574">
                  <c:v>4.2622238536918404</c:v>
                </c:pt>
                <c:pt idx="575">
                  <c:v>4.2128010026442579</c:v>
                </c:pt>
                <c:pt idx="576">
                  <c:v>4.1522890493590845</c:v>
                </c:pt>
                <c:pt idx="577">
                  <c:v>4.1292920385249889</c:v>
                </c:pt>
                <c:pt idx="578">
                  <c:v>4.1136514139593849</c:v>
                </c:pt>
                <c:pt idx="579">
                  <c:v>4.0584230237377472</c:v>
                </c:pt>
                <c:pt idx="580">
                  <c:v>4.0589184555936173</c:v>
                </c:pt>
                <c:pt idx="581">
                  <c:v>4.0058686710601092</c:v>
                </c:pt>
                <c:pt idx="582">
                  <c:v>3.9700423112296619</c:v>
                </c:pt>
                <c:pt idx="583">
                  <c:v>3.9575991577952649</c:v>
                </c:pt>
                <c:pt idx="584">
                  <c:v>3.9067923966980218</c:v>
                </c:pt>
                <c:pt idx="585">
                  <c:v>3.9134334529598775</c:v>
                </c:pt>
                <c:pt idx="586">
                  <c:v>3.928306387207618</c:v>
                </c:pt>
                <c:pt idx="587">
                  <c:v>3.9531366206568306</c:v>
                </c:pt>
                <c:pt idx="588">
                  <c:v>3.9488184107823971</c:v>
                </c:pt>
                <c:pt idx="589">
                  <c:v>3.9947993169796683</c:v>
                </c:pt>
                <c:pt idx="590">
                  <c:v>4.0407234421250822</c:v>
                </c:pt>
                <c:pt idx="591">
                  <c:v>4.0867462987326997</c:v>
                </c:pt>
                <c:pt idx="592">
                  <c:v>4.0853515064258161</c:v>
                </c:pt>
                <c:pt idx="593">
                  <c:v>4.1784611919740726</c:v>
                </c:pt>
                <c:pt idx="594">
                  <c:v>4.2121661661046836</c:v>
                </c:pt>
                <c:pt idx="595">
                  <c:v>4.2798600599514867</c:v>
                </c:pt>
                <c:pt idx="596">
                  <c:v>4.3384912911954849</c:v>
                </c:pt>
                <c:pt idx="597">
                  <c:v>4.3507693697725971</c:v>
                </c:pt>
                <c:pt idx="598">
                  <c:v>4.4342811601561181</c:v>
                </c:pt>
                <c:pt idx="599">
                  <c:v>4.4738284000207509</c:v>
                </c:pt>
                <c:pt idx="600">
                  <c:v>4.49620111975951</c:v>
                </c:pt>
                <c:pt idx="601">
                  <c:v>4.4995491721863479</c:v>
                </c:pt>
                <c:pt idx="602">
                  <c:v>4.5127867711024878</c:v>
                </c:pt>
                <c:pt idx="603">
                  <c:v>4.543107458394843</c:v>
                </c:pt>
                <c:pt idx="604">
                  <c:v>4.5453412232329766</c:v>
                </c:pt>
                <c:pt idx="605">
                  <c:v>4.5325435428061436</c:v>
                </c:pt>
                <c:pt idx="606">
                  <c:v>4.5697083413773916</c:v>
                </c:pt>
                <c:pt idx="607">
                  <c:v>4.5121741524305943</c:v>
                </c:pt>
                <c:pt idx="608">
                  <c:v>4.4537817923479741</c:v>
                </c:pt>
                <c:pt idx="609">
                  <c:v>4.4034406228526661</c:v>
                </c:pt>
                <c:pt idx="610">
                  <c:v>4.3709755365023781</c:v>
                </c:pt>
                <c:pt idx="611">
                  <c:v>4.3685338243091394</c:v>
                </c:pt>
                <c:pt idx="612">
                  <c:v>4.3263341269033999</c:v>
                </c:pt>
                <c:pt idx="613">
                  <c:v>4.2403827231122131</c:v>
                </c:pt>
                <c:pt idx="614">
                  <c:v>4.2051872810126554</c:v>
                </c:pt>
                <c:pt idx="615">
                  <c:v>4.1759614414230883</c:v>
                </c:pt>
                <c:pt idx="616">
                  <c:v>4.1944036438875809</c:v>
                </c:pt>
                <c:pt idx="617">
                  <c:v>4.1672460371396767</c:v>
                </c:pt>
                <c:pt idx="618">
                  <c:v>4.1332825733273024</c:v>
                </c:pt>
                <c:pt idx="619">
                  <c:v>4.1023107468029076</c:v>
                </c:pt>
                <c:pt idx="620">
                  <c:v>4.0544498320666662</c:v>
                </c:pt>
                <c:pt idx="621">
                  <c:v>4.0204609303563892</c:v>
                </c:pt>
                <c:pt idx="622">
                  <c:v>4.0231245631519785</c:v>
                </c:pt>
                <c:pt idx="623">
                  <c:v>4.047493842387361</c:v>
                </c:pt>
                <c:pt idx="624">
                  <c:v>4.0502962889273491</c:v>
                </c:pt>
                <c:pt idx="625">
                  <c:v>4.0430221680791281</c:v>
                </c:pt>
                <c:pt idx="626">
                  <c:v>4.0682562966734661</c:v>
                </c:pt>
                <c:pt idx="627">
                  <c:v>4.0915976024941285</c:v>
                </c:pt>
                <c:pt idx="628">
                  <c:v>4.1178459843531607</c:v>
                </c:pt>
                <c:pt idx="629">
                  <c:v>4.0987898995048715</c:v>
                </c:pt>
                <c:pt idx="630">
                  <c:v>4.0925712217681713</c:v>
                </c:pt>
                <c:pt idx="631">
                  <c:v>4.0440696253137434</c:v>
                </c:pt>
                <c:pt idx="632">
                  <c:v>4.0192272890578318</c:v>
                </c:pt>
                <c:pt idx="633">
                  <c:v>4.0582447365836885</c:v>
                </c:pt>
                <c:pt idx="634">
                  <c:v>4.0560755284339756</c:v>
                </c:pt>
                <c:pt idx="635">
                  <c:v>4.1578640694918505</c:v>
                </c:pt>
                <c:pt idx="636">
                  <c:v>4.2104305392024308</c:v>
                </c:pt>
                <c:pt idx="637">
                  <c:v>4.2140182237295738</c:v>
                </c:pt>
                <c:pt idx="638">
                  <c:v>4.2331302397177124</c:v>
                </c:pt>
                <c:pt idx="639">
                  <c:v>4.2210299145013472</c:v>
                </c:pt>
                <c:pt idx="640">
                  <c:v>4.2040329308996416</c:v>
                </c:pt>
                <c:pt idx="641">
                  <c:v>4.2417055470252238</c:v>
                </c:pt>
                <c:pt idx="642">
                  <c:v>4.2207409171223578</c:v>
                </c:pt>
                <c:pt idx="643">
                  <c:v>4.2390515695928013</c:v>
                </c:pt>
                <c:pt idx="644">
                  <c:v>4.3020893292582327</c:v>
                </c:pt>
                <c:pt idx="645">
                  <c:v>4.3494362858415405</c:v>
                </c:pt>
                <c:pt idx="646">
                  <c:v>4.4210663385267361</c:v>
                </c:pt>
                <c:pt idx="647">
                  <c:v>4.4352487194475012</c:v>
                </c:pt>
                <c:pt idx="648">
                  <c:v>4.4102741774378318</c:v>
                </c:pt>
                <c:pt idx="649">
                  <c:v>4.357211379894899</c:v>
                </c:pt>
                <c:pt idx="650">
                  <c:v>4.2750390793315454</c:v>
                </c:pt>
                <c:pt idx="651">
                  <c:v>4.2717262062786343</c:v>
                </c:pt>
                <c:pt idx="652">
                  <c:v>4.2752854914136611</c:v>
                </c:pt>
                <c:pt idx="653">
                  <c:v>4.2757948060548383</c:v>
                </c:pt>
                <c:pt idx="654">
                  <c:v>4.2520699683969534</c:v>
                </c:pt>
                <c:pt idx="655">
                  <c:v>4.2052195855102799</c:v>
                </c:pt>
                <c:pt idx="656">
                  <c:v>4.1864296927663975</c:v>
                </c:pt>
                <c:pt idx="657">
                  <c:v>4.2073716131332599</c:v>
                </c:pt>
                <c:pt idx="658">
                  <c:v>4.1451110336481074</c:v>
                </c:pt>
                <c:pt idx="659">
                  <c:v>4.1108882242592895</c:v>
                </c:pt>
                <c:pt idx="660">
                  <c:v>4.0565018864028826</c:v>
                </c:pt>
                <c:pt idx="661">
                  <c:v>3.9933717493955445</c:v>
                </c:pt>
                <c:pt idx="662">
                  <c:v>4.0347087730132882</c:v>
                </c:pt>
                <c:pt idx="663">
                  <c:v>4.0779709850375969</c:v>
                </c:pt>
                <c:pt idx="664">
                  <c:v>4.1395261851394114</c:v>
                </c:pt>
                <c:pt idx="665">
                  <c:v>4.1449577232457235</c:v>
                </c:pt>
                <c:pt idx="666">
                  <c:v>4.1272118133350553</c:v>
                </c:pt>
                <c:pt idx="667">
                  <c:v>4.1288509926800909</c:v>
                </c:pt>
                <c:pt idx="668">
                  <c:v>4.1546857445328005</c:v>
                </c:pt>
                <c:pt idx="669">
                  <c:v>4.2197949230081804</c:v>
                </c:pt>
                <c:pt idx="670">
                  <c:v>4.2253044823829304</c:v>
                </c:pt>
                <c:pt idx="671">
                  <c:v>4.2200889955936232</c:v>
                </c:pt>
                <c:pt idx="672">
                  <c:v>4.2687569235668654</c:v>
                </c:pt>
                <c:pt idx="673">
                  <c:v>4.3164619109339553</c:v>
                </c:pt>
                <c:pt idx="674">
                  <c:v>4.4034630079038175</c:v>
                </c:pt>
                <c:pt idx="675">
                  <c:v>4.4816232555174782</c:v>
                </c:pt>
                <c:pt idx="676">
                  <c:v>4.5089453874983896</c:v>
                </c:pt>
                <c:pt idx="677">
                  <c:v>4.5026756615725221</c:v>
                </c:pt>
                <c:pt idx="678">
                  <c:v>4.5097990791700511</c:v>
                </c:pt>
                <c:pt idx="679">
                  <c:v>4.4881950391353191</c:v>
                </c:pt>
                <c:pt idx="680">
                  <c:v>4.5461097816805127</c:v>
                </c:pt>
                <c:pt idx="681">
                  <c:v>4.6011108516611294</c:v>
                </c:pt>
                <c:pt idx="682">
                  <c:v>4.6110223474847549</c:v>
                </c:pt>
                <c:pt idx="683">
                  <c:v>4.5741142194984032</c:v>
                </c:pt>
                <c:pt idx="684">
                  <c:v>4.5591404471697778</c:v>
                </c:pt>
                <c:pt idx="685">
                  <c:v>4.5729534719338609</c:v>
                </c:pt>
                <c:pt idx="686">
                  <c:v>4.5732732307618997</c:v>
                </c:pt>
                <c:pt idx="687">
                  <c:v>4.5144585825764381</c:v>
                </c:pt>
                <c:pt idx="688">
                  <c:v>4.4938666926113537</c:v>
                </c:pt>
                <c:pt idx="689">
                  <c:v>4.4294809832459716</c:v>
                </c:pt>
                <c:pt idx="690">
                  <c:v>4.4529054829802375</c:v>
                </c:pt>
                <c:pt idx="691">
                  <c:v>4.3942907340853123</c:v>
                </c:pt>
                <c:pt idx="692">
                  <c:v>4.4147262367023652</c:v>
                </c:pt>
                <c:pt idx="693">
                  <c:v>4.431416992531374</c:v>
                </c:pt>
                <c:pt idx="694">
                  <c:v>4.4185600318763214</c:v>
                </c:pt>
                <c:pt idx="695">
                  <c:v>4.3744170227103734</c:v>
                </c:pt>
                <c:pt idx="696">
                  <c:v>4.3303198573354811</c:v>
                </c:pt>
                <c:pt idx="697">
                  <c:v>4.3109906089395462</c:v>
                </c:pt>
                <c:pt idx="698">
                  <c:v>4.3239813720551732</c:v>
                </c:pt>
                <c:pt idx="699">
                  <c:v>4.3084024009667239</c:v>
                </c:pt>
                <c:pt idx="700">
                  <c:v>4.2323322517005444</c:v>
                </c:pt>
                <c:pt idx="701">
                  <c:v>4.2414981781167009</c:v>
                </c:pt>
                <c:pt idx="702">
                  <c:v>4.2156032031096888</c:v>
                </c:pt>
                <c:pt idx="703">
                  <c:v>4.2152737160215352</c:v>
                </c:pt>
                <c:pt idx="704">
                  <c:v>4.1790413681313376</c:v>
                </c:pt>
                <c:pt idx="705">
                  <c:v>4.2212936822109572</c:v>
                </c:pt>
                <c:pt idx="706">
                  <c:v>4.1539788430378941</c:v>
                </c:pt>
                <c:pt idx="707">
                  <c:v>4.1433242454120212</c:v>
                </c:pt>
                <c:pt idx="708">
                  <c:v>4.097744663831735</c:v>
                </c:pt>
                <c:pt idx="709">
                  <c:v>4.0504379678694757</c:v>
                </c:pt>
                <c:pt idx="710">
                  <c:v>4.0577626394192423</c:v>
                </c:pt>
                <c:pt idx="711">
                  <c:v>4.0914049501341703</c:v>
                </c:pt>
                <c:pt idx="712">
                  <c:v>4.0883729254596277</c:v>
                </c:pt>
                <c:pt idx="713">
                  <c:v>4.0665902702933394</c:v>
                </c:pt>
                <c:pt idx="714">
                  <c:v>4.0305173996237684</c:v>
                </c:pt>
                <c:pt idx="715">
                  <c:v>4.056737498433427</c:v>
                </c:pt>
                <c:pt idx="716">
                  <c:v>4.005816632813989</c:v>
                </c:pt>
                <c:pt idx="717">
                  <c:v>3.9635051318241357</c:v>
                </c:pt>
                <c:pt idx="718">
                  <c:v>3.935235574681073</c:v>
                </c:pt>
                <c:pt idx="719">
                  <c:v>3.8863891591884037</c:v>
                </c:pt>
                <c:pt idx="720">
                  <c:v>3.8863024078816877</c:v>
                </c:pt>
                <c:pt idx="721">
                  <c:v>3.888132107049433</c:v>
                </c:pt>
                <c:pt idx="722">
                  <c:v>3.8440953446067443</c:v>
                </c:pt>
                <c:pt idx="723">
                  <c:v>3.8842977886569856</c:v>
                </c:pt>
                <c:pt idx="724">
                  <c:v>3.8505931638805788</c:v>
                </c:pt>
                <c:pt idx="725">
                  <c:v>3.8158942837643504</c:v>
                </c:pt>
                <c:pt idx="726">
                  <c:v>3.8205516005474554</c:v>
                </c:pt>
                <c:pt idx="727">
                  <c:v>3.801746413829953</c:v>
                </c:pt>
                <c:pt idx="728">
                  <c:v>3.883065013363856</c:v>
                </c:pt>
                <c:pt idx="729">
                  <c:v>3.8699547556641325</c:v>
                </c:pt>
                <c:pt idx="730">
                  <c:v>3.8914154992425476</c:v>
                </c:pt>
                <c:pt idx="731">
                  <c:v>3.9156261935270926</c:v>
                </c:pt>
                <c:pt idx="732">
                  <c:v>3.884810357342531</c:v>
                </c:pt>
                <c:pt idx="733">
                  <c:v>3.8838520389202298</c:v>
                </c:pt>
                <c:pt idx="734">
                  <c:v>3.8996998234166202</c:v>
                </c:pt>
                <c:pt idx="735">
                  <c:v>3.8604672187761944</c:v>
                </c:pt>
                <c:pt idx="736">
                  <c:v>3.8901783624763229</c:v>
                </c:pt>
                <c:pt idx="737">
                  <c:v>3.8882011536457854</c:v>
                </c:pt>
                <c:pt idx="738">
                  <c:v>3.8843323116037327</c:v>
                </c:pt>
                <c:pt idx="739">
                  <c:v>3.9029159020367725</c:v>
                </c:pt>
                <c:pt idx="740">
                  <c:v>3.853588155643255</c:v>
                </c:pt>
                <c:pt idx="741">
                  <c:v>3.9093058187065282</c:v>
                </c:pt>
                <c:pt idx="742">
                  <c:v>3.886955398063713</c:v>
                </c:pt>
                <c:pt idx="743">
                  <c:v>3.8962050412408682</c:v>
                </c:pt>
                <c:pt idx="744">
                  <c:v>3.9044255445373821</c:v>
                </c:pt>
                <c:pt idx="745">
                  <c:v>3.8821203442749623</c:v>
                </c:pt>
                <c:pt idx="746">
                  <c:v>3.9440939171744924</c:v>
                </c:pt>
                <c:pt idx="747">
                  <c:v>3.9755172709972322</c:v>
                </c:pt>
                <c:pt idx="748">
                  <c:v>3.9180914058995131</c:v>
                </c:pt>
                <c:pt idx="749">
                  <c:v>3.9162823181714592</c:v>
                </c:pt>
                <c:pt idx="750">
                  <c:v>3.8682346339943892</c:v>
                </c:pt>
                <c:pt idx="751">
                  <c:v>3.8700858349159351</c:v>
                </c:pt>
                <c:pt idx="752">
                  <c:v>3.8535410619817196</c:v>
                </c:pt>
                <c:pt idx="753">
                  <c:v>3.8406322825726167</c:v>
                </c:pt>
                <c:pt idx="754">
                  <c:v>3.884023185186015</c:v>
                </c:pt>
                <c:pt idx="755">
                  <c:v>3.8572233820513082</c:v>
                </c:pt>
                <c:pt idx="756">
                  <c:v>3.8525679806889785</c:v>
                </c:pt>
                <c:pt idx="757">
                  <c:v>3.8441579296668307</c:v>
                </c:pt>
                <c:pt idx="758">
                  <c:v>3.8211675206612621</c:v>
                </c:pt>
                <c:pt idx="759">
                  <c:v>3.851465276147743</c:v>
                </c:pt>
                <c:pt idx="760">
                  <c:v>3.8817297359928351</c:v>
                </c:pt>
                <c:pt idx="761">
                  <c:v>3.8797958791631699</c:v>
                </c:pt>
                <c:pt idx="762">
                  <c:v>3.9366740794500221</c:v>
                </c:pt>
                <c:pt idx="763">
                  <c:v>3.9714483401197747</c:v>
                </c:pt>
                <c:pt idx="764">
                  <c:v>4.0034443754676881</c:v>
                </c:pt>
                <c:pt idx="765">
                  <c:v>3.9850301204081551</c:v>
                </c:pt>
                <c:pt idx="766">
                  <c:v>4.0224459962490755</c:v>
                </c:pt>
                <c:pt idx="767">
                  <c:v>4.035089515774863</c:v>
                </c:pt>
                <c:pt idx="768">
                  <c:v>4.0349313713209565</c:v>
                </c:pt>
                <c:pt idx="769">
                  <c:v>4.0429657146950664</c:v>
                </c:pt>
                <c:pt idx="770">
                  <c:v>4.0283054930262194</c:v>
                </c:pt>
                <c:pt idx="771">
                  <c:v>4.0254292246018979</c:v>
                </c:pt>
                <c:pt idx="772">
                  <c:v>4.0600032929213477</c:v>
                </c:pt>
                <c:pt idx="773">
                  <c:v>4.0855187756694118</c:v>
                </c:pt>
                <c:pt idx="774">
                  <c:v>3.9995282539599644</c:v>
                </c:pt>
                <c:pt idx="775">
                  <c:v>3.9639092248812937</c:v>
                </c:pt>
                <c:pt idx="776">
                  <c:v>3.9601121526488812</c:v>
                </c:pt>
                <c:pt idx="777">
                  <c:v>3.9973921913668184</c:v>
                </c:pt>
                <c:pt idx="778">
                  <c:v>4.0283532288190482</c:v>
                </c:pt>
                <c:pt idx="779">
                  <c:v>4.0382684766392325</c:v>
                </c:pt>
                <c:pt idx="780">
                  <c:v>4.0044565400513408</c:v>
                </c:pt>
                <c:pt idx="781">
                  <c:v>3.9379695872311511</c:v>
                </c:pt>
                <c:pt idx="782">
                  <c:v>3.9252298307644549</c:v>
                </c:pt>
                <c:pt idx="783">
                  <c:v>3.8761138095601835</c:v>
                </c:pt>
                <c:pt idx="784">
                  <c:v>3.8823868081558075</c:v>
                </c:pt>
                <c:pt idx="785">
                  <c:v>3.8443162600504466</c:v>
                </c:pt>
                <c:pt idx="786">
                  <c:v>3.7672322985106184</c:v>
                </c:pt>
                <c:pt idx="787">
                  <c:v>3.7282418024220556</c:v>
                </c:pt>
                <c:pt idx="788">
                  <c:v>3.7737066205521343</c:v>
                </c:pt>
                <c:pt idx="789">
                  <c:v>3.7799943852454327</c:v>
                </c:pt>
                <c:pt idx="790">
                  <c:v>3.7511437851478213</c:v>
                </c:pt>
                <c:pt idx="791">
                  <c:v>3.6751192490910434</c:v>
                </c:pt>
                <c:pt idx="792">
                  <c:v>3.6687885837037051</c:v>
                </c:pt>
                <c:pt idx="793">
                  <c:v>3.6597692369587471</c:v>
                </c:pt>
                <c:pt idx="794">
                  <c:v>3.6200915096712802</c:v>
                </c:pt>
                <c:pt idx="795">
                  <c:v>3.6102532085778316</c:v>
                </c:pt>
                <c:pt idx="796">
                  <c:v>3.6138980442231134</c:v>
                </c:pt>
                <c:pt idx="797">
                  <c:v>3.6312896556522785</c:v>
                </c:pt>
                <c:pt idx="798">
                  <c:v>3.5637943761701116</c:v>
                </c:pt>
                <c:pt idx="799">
                  <c:v>3.566614144690794</c:v>
                </c:pt>
                <c:pt idx="800">
                  <c:v>3.5956227148811224</c:v>
                </c:pt>
                <c:pt idx="801">
                  <c:v>3.5714082327575007</c:v>
                </c:pt>
                <c:pt idx="802">
                  <c:v>3.5661688816242827</c:v>
                </c:pt>
                <c:pt idx="803">
                  <c:v>3.5889236120954906</c:v>
                </c:pt>
                <c:pt idx="804">
                  <c:v>3.5709694968475807</c:v>
                </c:pt>
                <c:pt idx="805">
                  <c:v>3.5639080782579446</c:v>
                </c:pt>
                <c:pt idx="806">
                  <c:v>3.5586853598789316</c:v>
                </c:pt>
                <c:pt idx="807">
                  <c:v>3.5390757376206752</c:v>
                </c:pt>
                <c:pt idx="808">
                  <c:v>3.5842203493474889</c:v>
                </c:pt>
                <c:pt idx="809">
                  <c:v>3.605919306727464</c:v>
                </c:pt>
                <c:pt idx="810">
                  <c:v>3.5602407201329846</c:v>
                </c:pt>
                <c:pt idx="811">
                  <c:v>3.5891092176948973</c:v>
                </c:pt>
                <c:pt idx="812">
                  <c:v>3.6223103085539536</c:v>
                </c:pt>
                <c:pt idx="813">
                  <c:v>3.5901910905145478</c:v>
                </c:pt>
                <c:pt idx="814">
                  <c:v>3.5804625827014722</c:v>
                </c:pt>
                <c:pt idx="815">
                  <c:v>3.6334390939378225</c:v>
                </c:pt>
                <c:pt idx="816">
                  <c:v>3.585200281142455</c:v>
                </c:pt>
                <c:pt idx="817">
                  <c:v>3.5441685879279774</c:v>
                </c:pt>
                <c:pt idx="818">
                  <c:v>3.549781085206634</c:v>
                </c:pt>
                <c:pt idx="819">
                  <c:v>3.5588983201751159</c:v>
                </c:pt>
                <c:pt idx="820">
                  <c:v>3.5518819030058166</c:v>
                </c:pt>
                <c:pt idx="821">
                  <c:v>3.5288894978912007</c:v>
                </c:pt>
                <c:pt idx="822">
                  <c:v>3.5039586428456313</c:v>
                </c:pt>
                <c:pt idx="823">
                  <c:v>3.4845126137980564</c:v>
                </c:pt>
                <c:pt idx="824">
                  <c:v>3.4838471390607451</c:v>
                </c:pt>
                <c:pt idx="825">
                  <c:v>3.437567625840305</c:v>
                </c:pt>
                <c:pt idx="826">
                  <c:v>3.4083984262934419</c:v>
                </c:pt>
                <c:pt idx="827">
                  <c:v>3.397848966090641</c:v>
                </c:pt>
                <c:pt idx="828">
                  <c:v>3.4078564206910391</c:v>
                </c:pt>
                <c:pt idx="829">
                  <c:v>3.3876874360958946</c:v>
                </c:pt>
                <c:pt idx="830">
                  <c:v>3.378145084486615</c:v>
                </c:pt>
                <c:pt idx="831">
                  <c:v>3.3881530355412903</c:v>
                </c:pt>
                <c:pt idx="832">
                  <c:v>3.3883917809764994</c:v>
                </c:pt>
                <c:pt idx="833">
                  <c:v>3.3646555023254745</c:v>
                </c:pt>
                <c:pt idx="834">
                  <c:v>3.3161355843318341</c:v>
                </c:pt>
                <c:pt idx="835">
                  <c:v>3.3243539385227678</c:v>
                </c:pt>
                <c:pt idx="836">
                  <c:v>3.3158641498466319</c:v>
                </c:pt>
                <c:pt idx="837">
                  <c:v>3.3498398342591047</c:v>
                </c:pt>
                <c:pt idx="838">
                  <c:v>3.387396321627155</c:v>
                </c:pt>
                <c:pt idx="839">
                  <c:v>3.5011013795931336</c:v>
                </c:pt>
                <c:pt idx="840">
                  <c:v>3.7297445779184568</c:v>
                </c:pt>
                <c:pt idx="841">
                  <c:v>4.0105116375377392</c:v>
                </c:pt>
                <c:pt idx="842">
                  <c:v>4.0988174511785278</c:v>
                </c:pt>
                <c:pt idx="843">
                  <c:v>4.1242854354878924</c:v>
                </c:pt>
                <c:pt idx="844">
                  <c:v>4.1762119864529526</c:v>
                </c:pt>
                <c:pt idx="845">
                  <c:v>4.1484916785338504</c:v>
                </c:pt>
                <c:pt idx="846">
                  <c:v>4.1340958623105424</c:v>
                </c:pt>
                <c:pt idx="847">
                  <c:v>4.1620995086349559</c:v>
                </c:pt>
                <c:pt idx="848">
                  <c:v>4.1670931628596479</c:v>
                </c:pt>
                <c:pt idx="849">
                  <c:v>4.2065430057761155</c:v>
                </c:pt>
                <c:pt idx="850">
                  <c:v>4.1824647025579091</c:v>
                </c:pt>
                <c:pt idx="851">
                  <c:v>4.1866067304023327</c:v>
                </c:pt>
                <c:pt idx="852">
                  <c:v>4.1184816589036659</c:v>
                </c:pt>
                <c:pt idx="853">
                  <c:v>4.0091358794595546</c:v>
                </c:pt>
                <c:pt idx="854">
                  <c:v>3.8119842623227544</c:v>
                </c:pt>
                <c:pt idx="855">
                  <c:v>3.5489541425462168</c:v>
                </c:pt>
                <c:pt idx="856">
                  <c:v>3.4814963161380876</c:v>
                </c:pt>
                <c:pt idx="857">
                  <c:v>3.4368751578607588</c:v>
                </c:pt>
                <c:pt idx="858">
                  <c:v>3.4441262594214215</c:v>
                </c:pt>
                <c:pt idx="859">
                  <c:v>3.4927076206894454</c:v>
                </c:pt>
                <c:pt idx="860">
                  <c:v>3.5105527120427409</c:v>
                </c:pt>
                <c:pt idx="861">
                  <c:v>3.5021018517783995</c:v>
                </c:pt>
                <c:pt idx="862">
                  <c:v>3.5181457603239945</c:v>
                </c:pt>
                <c:pt idx="863">
                  <c:v>3.454419326058713</c:v>
                </c:pt>
                <c:pt idx="864">
                  <c:v>3.5343690420753684</c:v>
                </c:pt>
                <c:pt idx="865">
                  <c:v>3.6904911329873094</c:v>
                </c:pt>
                <c:pt idx="866">
                  <c:v>3.7982519022975043</c:v>
                </c:pt>
                <c:pt idx="867">
                  <c:v>3.8324699864595995</c:v>
                </c:pt>
                <c:pt idx="868">
                  <c:v>3.8604643110706234</c:v>
                </c:pt>
                <c:pt idx="869">
                  <c:v>3.9453065613338483</c:v>
                </c:pt>
                <c:pt idx="870">
                  <c:v>4.7172836603867943</c:v>
                </c:pt>
                <c:pt idx="871">
                  <c:v>7.0748046670152025</c:v>
                </c:pt>
                <c:pt idx="872">
                  <c:v>9.7485740081573145</c:v>
                </c:pt>
                <c:pt idx="873">
                  <c:v>12.804131011302209</c:v>
                </c:pt>
                <c:pt idx="874">
                  <c:v>16.015016855765321</c:v>
                </c:pt>
                <c:pt idx="875">
                  <c:v>19.143258882494838</c:v>
                </c:pt>
                <c:pt idx="876">
                  <c:v>21.99347163462993</c:v>
                </c:pt>
                <c:pt idx="877">
                  <c:v>24.839772249802227</c:v>
                </c:pt>
                <c:pt idx="878">
                  <c:v>27.577182380777518</c:v>
                </c:pt>
                <c:pt idx="879">
                  <c:v>30.492796422691359</c:v>
                </c:pt>
                <c:pt idx="880">
                  <c:v>33.255965144359948</c:v>
                </c:pt>
                <c:pt idx="881">
                  <c:v>35.28518267868823</c:v>
                </c:pt>
                <c:pt idx="882">
                  <c:v>36.560957232049063</c:v>
                </c:pt>
                <c:pt idx="883">
                  <c:v>37.349993940966762</c:v>
                </c:pt>
                <c:pt idx="884">
                  <c:v>37.089262838416857</c:v>
                </c:pt>
                <c:pt idx="885">
                  <c:v>35.012317137162718</c:v>
                </c:pt>
                <c:pt idx="886">
                  <c:v>32.547435506622911</c:v>
                </c:pt>
                <c:pt idx="887">
                  <c:v>29.719012800649676</c:v>
                </c:pt>
                <c:pt idx="888">
                  <c:v>26.763623235553428</c:v>
                </c:pt>
                <c:pt idx="889">
                  <c:v>23.894785623139761</c:v>
                </c:pt>
                <c:pt idx="890">
                  <c:v>21.305295816532013</c:v>
                </c:pt>
                <c:pt idx="891">
                  <c:v>18.726382218295804</c:v>
                </c:pt>
                <c:pt idx="892">
                  <c:v>16.186307144473982</c:v>
                </c:pt>
                <c:pt idx="893">
                  <c:v>13.332071890335452</c:v>
                </c:pt>
                <c:pt idx="894">
                  <c:v>10.728726298796149</c:v>
                </c:pt>
                <c:pt idx="895">
                  <c:v>8.8817614887400058</c:v>
                </c:pt>
                <c:pt idx="896">
                  <c:v>7.7728359848278865</c:v>
                </c:pt>
                <c:pt idx="897">
                  <c:v>7.1202513872199358</c:v>
                </c:pt>
                <c:pt idx="898">
                  <c:v>6.7840490021948954</c:v>
                </c:pt>
                <c:pt idx="899">
                  <c:v>6.7043847223921667</c:v>
                </c:pt>
                <c:pt idx="900">
                  <c:v>6.6764797945332175</c:v>
                </c:pt>
                <c:pt idx="901">
                  <c:v>6.6442814356495701</c:v>
                </c:pt>
                <c:pt idx="902">
                  <c:v>6.6617519979296489</c:v>
                </c:pt>
                <c:pt idx="903">
                  <c:v>6.6422524198536426</c:v>
                </c:pt>
                <c:pt idx="904">
                  <c:v>6.5952551583529146</c:v>
                </c:pt>
                <c:pt idx="905">
                  <c:v>6.5775529899668408</c:v>
                </c:pt>
                <c:pt idx="906">
                  <c:v>6.487640503735312</c:v>
                </c:pt>
                <c:pt idx="907">
                  <c:v>6.3876927315700938</c:v>
                </c:pt>
                <c:pt idx="908">
                  <c:v>6.2723590135194902</c:v>
                </c:pt>
                <c:pt idx="909">
                  <c:v>6.1373821476253214</c:v>
                </c:pt>
                <c:pt idx="910">
                  <c:v>6.0187554530521501</c:v>
                </c:pt>
                <c:pt idx="911">
                  <c:v>5.8558629086255056</c:v>
                </c:pt>
                <c:pt idx="912">
                  <c:v>5.6785221332527511</c:v>
                </c:pt>
                <c:pt idx="913">
                  <c:v>5.5696579682974265</c:v>
                </c:pt>
                <c:pt idx="914">
                  <c:v>5.3994772253335377</c:v>
                </c:pt>
                <c:pt idx="915">
                  <c:v>5.2421916993809559</c:v>
                </c:pt>
                <c:pt idx="916">
                  <c:v>5.0094113472727981</c:v>
                </c:pt>
                <c:pt idx="917">
                  <c:v>4.8407820790818405</c:v>
                </c:pt>
                <c:pt idx="918">
                  <c:v>4.6774406040765806</c:v>
                </c:pt>
                <c:pt idx="919">
                  <c:v>4.4614340722305865</c:v>
                </c:pt>
                <c:pt idx="920">
                  <c:v>4.3597786738826692</c:v>
                </c:pt>
                <c:pt idx="921">
                  <c:v>4.2394622394021759</c:v>
                </c:pt>
                <c:pt idx="922">
                  <c:v>4.1855751196948825</c:v>
                </c:pt>
                <c:pt idx="923">
                  <c:v>4.0954095370212462</c:v>
                </c:pt>
                <c:pt idx="924">
                  <c:v>4.0393269255791004</c:v>
                </c:pt>
                <c:pt idx="925">
                  <c:v>3.9756029874900114</c:v>
                </c:pt>
                <c:pt idx="926">
                  <c:v>3.9705211317807181</c:v>
                </c:pt>
                <c:pt idx="927">
                  <c:v>3.8917676881641508</c:v>
                </c:pt>
                <c:pt idx="928">
                  <c:v>3.8834351424306348</c:v>
                </c:pt>
                <c:pt idx="929">
                  <c:v>3.830995629459188</c:v>
                </c:pt>
                <c:pt idx="930">
                  <c:v>3.8395841052884903</c:v>
                </c:pt>
                <c:pt idx="931">
                  <c:v>3.8295722034924267</c:v>
                </c:pt>
                <c:pt idx="932">
                  <c:v>3.7967260538222489</c:v>
                </c:pt>
                <c:pt idx="933">
                  <c:v>3.8501480542433946</c:v>
                </c:pt>
                <c:pt idx="934">
                  <c:v>3.8426322190514166</c:v>
                </c:pt>
                <c:pt idx="935">
                  <c:v>3.8486367523627583</c:v>
                </c:pt>
                <c:pt idx="936">
                  <c:v>3.8233504761560928</c:v>
                </c:pt>
                <c:pt idx="937">
                  <c:v>3.8419277567301369</c:v>
                </c:pt>
                <c:pt idx="938">
                  <c:v>3.8182430543960324</c:v>
                </c:pt>
                <c:pt idx="939">
                  <c:v>3.8545304515915459</c:v>
                </c:pt>
                <c:pt idx="940">
                  <c:v>3.8637931418147389</c:v>
                </c:pt>
                <c:pt idx="941">
                  <c:v>3.8865305314893379</c:v>
                </c:pt>
                <c:pt idx="942">
                  <c:v>3.9496783540120779</c:v>
                </c:pt>
                <c:pt idx="943">
                  <c:v>4.1155369247595059</c:v>
                </c:pt>
                <c:pt idx="944">
                  <c:v>4.2566630340884286</c:v>
                </c:pt>
                <c:pt idx="945">
                  <c:v>4.3674194328988385</c:v>
                </c:pt>
                <c:pt idx="946">
                  <c:v>4.409058083222849</c:v>
                </c:pt>
                <c:pt idx="947">
                  <c:v>4.4171482772190735</c:v>
                </c:pt>
                <c:pt idx="948">
                  <c:v>4.4000401307647286</c:v>
                </c:pt>
                <c:pt idx="949">
                  <c:v>4.3938719649977926</c:v>
                </c:pt>
                <c:pt idx="950">
                  <c:v>4.3884853348496327</c:v>
                </c:pt>
                <c:pt idx="951">
                  <c:v>4.3822973149337923</c:v>
                </c:pt>
                <c:pt idx="952">
                  <c:v>4.3895218298008718</c:v>
                </c:pt>
                <c:pt idx="953">
                  <c:v>4.3656865557137055</c:v>
                </c:pt>
                <c:pt idx="954">
                  <c:v>4.3192484809277714</c:v>
                </c:pt>
                <c:pt idx="955">
                  <c:v>4.2585195574924626</c:v>
                </c:pt>
                <c:pt idx="956">
                  <c:v>4.1785404154312191</c:v>
                </c:pt>
                <c:pt idx="957">
                  <c:v>4.0301210310083926</c:v>
                </c:pt>
                <c:pt idx="958">
                  <c:v>3.8334397633031041</c:v>
                </c:pt>
                <c:pt idx="959">
                  <c:v>3.6870534674064803</c:v>
                </c:pt>
                <c:pt idx="960">
                  <c:v>3.6168486562496698</c:v>
                </c:pt>
                <c:pt idx="961">
                  <c:v>3.5583874422457304</c:v>
                </c:pt>
                <c:pt idx="962">
                  <c:v>3.561685023733606</c:v>
                </c:pt>
                <c:pt idx="963">
                  <c:v>3.5491604922155635</c:v>
                </c:pt>
                <c:pt idx="964">
                  <c:v>3.5425585050349873</c:v>
                </c:pt>
                <c:pt idx="965">
                  <c:v>3.5518118094207076</c:v>
                </c:pt>
                <c:pt idx="966">
                  <c:v>3.5302266339213504</c:v>
                </c:pt>
                <c:pt idx="967">
                  <c:v>3.5336480889805539</c:v>
                </c:pt>
                <c:pt idx="968">
                  <c:v>3.5188087887055435</c:v>
                </c:pt>
                <c:pt idx="969">
                  <c:v>3.534037890209571</c:v>
                </c:pt>
                <c:pt idx="970">
                  <c:v>3.4769706436093637</c:v>
                </c:pt>
                <c:pt idx="971">
                  <c:v>3.4074396237683486</c:v>
                </c:pt>
                <c:pt idx="972">
                  <c:v>3.4260034338151368</c:v>
                </c:pt>
                <c:pt idx="973">
                  <c:v>3.4196572923970816</c:v>
                </c:pt>
                <c:pt idx="974">
                  <c:v>3.44159431656532</c:v>
                </c:pt>
                <c:pt idx="975">
                  <c:v>3.4344667961688939</c:v>
                </c:pt>
                <c:pt idx="976">
                  <c:v>3.4123720024212618</c:v>
                </c:pt>
                <c:pt idx="977">
                  <c:v>3.3927662806254233</c:v>
                </c:pt>
                <c:pt idx="978">
                  <c:v>3.3657595167987275</c:v>
                </c:pt>
                <c:pt idx="979">
                  <c:v>3.362834414274535</c:v>
                </c:pt>
                <c:pt idx="980">
                  <c:v>3.3739520984982283</c:v>
                </c:pt>
                <c:pt idx="981">
                  <c:v>3.383497556310445</c:v>
                </c:pt>
                <c:pt idx="982">
                  <c:v>3.4112206245818362</c:v>
                </c:pt>
                <c:pt idx="983">
                  <c:v>3.3982839777665026</c:v>
                </c:pt>
                <c:pt idx="984">
                  <c:v>3.4044403404549133</c:v>
                </c:pt>
                <c:pt idx="985">
                  <c:v>3.4361577804927479</c:v>
                </c:pt>
                <c:pt idx="986">
                  <c:v>3.4538479893690055</c:v>
                </c:pt>
                <c:pt idx="987">
                  <c:v>3.436785683375402</c:v>
                </c:pt>
                <c:pt idx="988">
                  <c:v>3.4214289083112623</c:v>
                </c:pt>
                <c:pt idx="989">
                  <c:v>3.4093265330282372</c:v>
                </c:pt>
                <c:pt idx="990">
                  <c:v>3.4204136868688853</c:v>
                </c:pt>
                <c:pt idx="991">
                  <c:v>3.4373191793240658</c:v>
                </c:pt>
                <c:pt idx="992">
                  <c:v>3.4046540344405929</c:v>
                </c:pt>
                <c:pt idx="993">
                  <c:v>3.3761560952214169</c:v>
                </c:pt>
                <c:pt idx="994">
                  <c:v>3.3657839423480462</c:v>
                </c:pt>
                <c:pt idx="995">
                  <c:v>3.3373317939913414</c:v>
                </c:pt>
                <c:pt idx="996">
                  <c:v>3.3220830468596567</c:v>
                </c:pt>
                <c:pt idx="997">
                  <c:v>3.3209217831751041</c:v>
                </c:pt>
                <c:pt idx="998">
                  <c:v>3.3508739928017826</c:v>
                </c:pt>
                <c:pt idx="999">
                  <c:v>3.355379984898895</c:v>
                </c:pt>
                <c:pt idx="1000">
                  <c:v>3.3459485387345893</c:v>
                </c:pt>
                <c:pt idx="1001">
                  <c:v>3.329171899198081</c:v>
                </c:pt>
                <c:pt idx="1002">
                  <c:v>3.3229731677733567</c:v>
                </c:pt>
                <c:pt idx="1003">
                  <c:v>3.3111093073580857</c:v>
                </c:pt>
                <c:pt idx="1004">
                  <c:v>3.2664065138728047</c:v>
                </c:pt>
                <c:pt idx="1005">
                  <c:v>3.2585580211794412</c:v>
                </c:pt>
                <c:pt idx="1006">
                  <c:v>3.3155769524206296</c:v>
                </c:pt>
                <c:pt idx="1007">
                  <c:v>3.335625236412223</c:v>
                </c:pt>
                <c:pt idx="1008">
                  <c:v>3.3451080937017714</c:v>
                </c:pt>
                <c:pt idx="1009">
                  <c:v>3.3733422099596959</c:v>
                </c:pt>
                <c:pt idx="1010">
                  <c:v>3.3678794267502301</c:v>
                </c:pt>
                <c:pt idx="1011">
                  <c:v>3.3730780453690121</c:v>
                </c:pt>
                <c:pt idx="1012">
                  <c:v>3.3488640146612068</c:v>
                </c:pt>
                <c:pt idx="1013">
                  <c:v>3.3541837101350529</c:v>
                </c:pt>
                <c:pt idx="1014">
                  <c:v>3.3528258494295105</c:v>
                </c:pt>
                <c:pt idx="1015">
                  <c:v>3.3914770297472292</c:v>
                </c:pt>
                <c:pt idx="1016">
                  <c:v>3.4016339428846116</c:v>
                </c:pt>
                <c:pt idx="1017">
                  <c:v>3.4140842460754293</c:v>
                </c:pt>
                <c:pt idx="1018">
                  <c:v>3.4429195292610002</c:v>
                </c:pt>
                <c:pt idx="1019">
                  <c:v>3.4424083254373827</c:v>
                </c:pt>
                <c:pt idx="1020">
                  <c:v>3.4247445205865654</c:v>
                </c:pt>
                <c:pt idx="1021">
                  <c:v>3.4061972923713868</c:v>
                </c:pt>
                <c:pt idx="1022">
                  <c:v>3.3925254496774233</c:v>
                </c:pt>
                <c:pt idx="1023">
                  <c:v>3.3853864466454113</c:v>
                </c:pt>
                <c:pt idx="1024">
                  <c:v>3.4117332338455357</c:v>
                </c:pt>
                <c:pt idx="1025">
                  <c:v>3.4177505989272077</c:v>
                </c:pt>
                <c:pt idx="1026">
                  <c:v>3.4286167820508116</c:v>
                </c:pt>
                <c:pt idx="1027">
                  <c:v>3.4385818918530511</c:v>
                </c:pt>
                <c:pt idx="1028">
                  <c:v>3.4462421308502837</c:v>
                </c:pt>
                <c:pt idx="1029">
                  <c:v>3.428645636128163</c:v>
                </c:pt>
                <c:pt idx="1030">
                  <c:v>3.4248332847199925</c:v>
                </c:pt>
                <c:pt idx="1031">
                  <c:v>3.4356807335533657</c:v>
                </c:pt>
                <c:pt idx="1032">
                  <c:v>3.4351846454545836</c:v>
                </c:pt>
                <c:pt idx="1033">
                  <c:v>3.4549351535775759</c:v>
                </c:pt>
                <c:pt idx="1034">
                  <c:v>3.481925960377279</c:v>
                </c:pt>
                <c:pt idx="1035">
                  <c:v>3.522001822495028</c:v>
                </c:pt>
                <c:pt idx="1036">
                  <c:v>3.5392799335836509</c:v>
                </c:pt>
                <c:pt idx="1037">
                  <c:v>3.5363281875109149</c:v>
                </c:pt>
                <c:pt idx="1038">
                  <c:v>3.5463379148370051</c:v>
                </c:pt>
                <c:pt idx="1039">
                  <c:v>3.5497314782714082</c:v>
                </c:pt>
                <c:pt idx="1040">
                  <c:v>3.5693735088423706</c:v>
                </c:pt>
                <c:pt idx="1041">
                  <c:v>3.5501610838217079</c:v>
                </c:pt>
                <c:pt idx="1042">
                  <c:v>3.5446653397388199</c:v>
                </c:pt>
                <c:pt idx="1043">
                  <c:v>3.5869859751709607</c:v>
                </c:pt>
                <c:pt idx="1044">
                  <c:v>3.6252142904002596</c:v>
                </c:pt>
                <c:pt idx="1045">
                  <c:v>3.6447799416956128</c:v>
                </c:pt>
                <c:pt idx="1046">
                  <c:v>3.6674935534448587</c:v>
                </c:pt>
                <c:pt idx="1047">
                  <c:v>3.6692944568657979</c:v>
                </c:pt>
                <c:pt idx="1048">
                  <c:v>3.6719787280852025</c:v>
                </c:pt>
                <c:pt idx="1049">
                  <c:v>3.6671960290908636</c:v>
                </c:pt>
                <c:pt idx="1050">
                  <c:v>3.6698787307669236</c:v>
                </c:pt>
                <c:pt idx="1051">
                  <c:v>3.678122299636573</c:v>
                </c:pt>
                <c:pt idx="1052">
                  <c:v>3.6500910055608493</c:v>
                </c:pt>
                <c:pt idx="1053">
                  <c:v>3.6841106201224787</c:v>
                </c:pt>
                <c:pt idx="1054">
                  <c:v>3.6947446587482031</c:v>
                </c:pt>
                <c:pt idx="1055">
                  <c:v>3.7166017652026011</c:v>
                </c:pt>
                <c:pt idx="1056">
                  <c:v>3.7352859434093761</c:v>
                </c:pt>
                <c:pt idx="1057">
                  <c:v>3.7265859699957402</c:v>
                </c:pt>
                <c:pt idx="1058">
                  <c:v>3.7258359771434173</c:v>
                </c:pt>
                <c:pt idx="1059">
                  <c:v>3.7180344503600677</c:v>
                </c:pt>
                <c:pt idx="1060">
                  <c:v>3.7343034661929337</c:v>
                </c:pt>
                <c:pt idx="1061">
                  <c:v>3.7608838857602191</c:v>
                </c:pt>
                <c:pt idx="1062">
                  <c:v>3.7681863355077625</c:v>
                </c:pt>
                <c:pt idx="1063">
                  <c:v>3.7532105015658446</c:v>
                </c:pt>
                <c:pt idx="1064">
                  <c:v>3.7548512839748462</c:v>
                </c:pt>
                <c:pt idx="1065">
                  <c:v>3.7557381384570481</c:v>
                </c:pt>
                <c:pt idx="1066">
                  <c:v>3.772717385268257</c:v>
                </c:pt>
                <c:pt idx="1067">
                  <c:v>3.7704631191525495</c:v>
                </c:pt>
                <c:pt idx="1068">
                  <c:v>3.7641920812100151</c:v>
                </c:pt>
                <c:pt idx="1069">
                  <c:v>3.7780175618265663</c:v>
                </c:pt>
                <c:pt idx="1070">
                  <c:v>3.7494205771303211</c:v>
                </c:pt>
                <c:pt idx="1071">
                  <c:v>3.7463150474606612</c:v>
                </c:pt>
                <c:pt idx="1072">
                  <c:v>3.745719162945802</c:v>
                </c:pt>
                <c:pt idx="1073">
                  <c:v>3.757028423988158</c:v>
                </c:pt>
                <c:pt idx="1074">
                  <c:v>3.7244741766485401</c:v>
                </c:pt>
                <c:pt idx="1075">
                  <c:v>3.7118611074422336</c:v>
                </c:pt>
                <c:pt idx="1076">
                  <c:v>3.6857341164821129</c:v>
                </c:pt>
                <c:pt idx="1077">
                  <c:v>3.7145686603583918</c:v>
                </c:pt>
                <c:pt idx="1078">
                  <c:v>3.7035970254448314</c:v>
                </c:pt>
                <c:pt idx="1079">
                  <c:v>3.691009116135556</c:v>
                </c:pt>
                <c:pt idx="1080">
                  <c:v>3.6864246070193407</c:v>
                </c:pt>
                <c:pt idx="1081">
                  <c:v>3.6730945280510325</c:v>
                </c:pt>
                <c:pt idx="1082">
                  <c:v>3.6883777545583705</c:v>
                </c:pt>
                <c:pt idx="1083">
                  <c:v>3.6885359465815708</c:v>
                </c:pt>
                <c:pt idx="1084">
                  <c:v>3.6775866232665457</c:v>
                </c:pt>
                <c:pt idx="1085">
                  <c:v>3.6809902314931922</c:v>
                </c:pt>
                <c:pt idx="1086">
                  <c:v>3.6780330891835682</c:v>
                </c:pt>
                <c:pt idx="1087">
                  <c:v>3.6424147125477235</c:v>
                </c:pt>
                <c:pt idx="1088">
                  <c:v>3.6814698417256451</c:v>
                </c:pt>
                <c:pt idx="1089">
                  <c:v>3.6641893854530667</c:v>
                </c:pt>
                <c:pt idx="1090">
                  <c:v>3.7000946982152927</c:v>
                </c:pt>
                <c:pt idx="1091">
                  <c:v>3.6812040990745771</c:v>
                </c:pt>
                <c:pt idx="1092">
                  <c:v>3.6933106771964828</c:v>
                </c:pt>
                <c:pt idx="1093">
                  <c:v>3.7481938685038449</c:v>
                </c:pt>
                <c:pt idx="1094">
                  <c:v>3.7871220394801712</c:v>
                </c:pt>
                <c:pt idx="1095">
                  <c:v>3.9711883162320638</c:v>
                </c:pt>
                <c:pt idx="1096">
                  <c:v>3.8697225028574103</c:v>
                </c:pt>
                <c:pt idx="1097">
                  <c:v>3.2589477188488103</c:v>
                </c:pt>
                <c:pt idx="1098">
                  <c:v>3.7991431234655266</c:v>
                </c:pt>
                <c:pt idx="1099">
                  <c:v>3.7969187010909846</c:v>
                </c:pt>
                <c:pt idx="1100">
                  <c:v>3.3066921383415142</c:v>
                </c:pt>
                <c:pt idx="1101">
                  <c:v>3.9799065285956026</c:v>
                </c:pt>
                <c:pt idx="1102">
                  <c:v>3.5680767878279225</c:v>
                </c:pt>
                <c:pt idx="1103">
                  <c:v>3.9648875265765215</c:v>
                </c:pt>
                <c:pt idx="1104">
                  <c:v>3.7077127184129548</c:v>
                </c:pt>
                <c:pt idx="1105">
                  <c:v>3.6396533269762998</c:v>
                </c:pt>
                <c:pt idx="1106">
                  <c:v>4.1780701222768304</c:v>
                </c:pt>
                <c:pt idx="1107">
                  <c:v>4.1098724453361255</c:v>
                </c:pt>
                <c:pt idx="1108">
                  <c:v>3.5344437226464023</c:v>
                </c:pt>
              </c:numCache>
            </c:numRef>
          </c:xVal>
          <c:yVal>
            <c:numRef>
              <c:f>'CPTu EVAL'!$A$13:$A$1411</c:f>
              <c:numCache>
                <c:formatCode>General</c:formatCode>
                <c:ptCount val="1399"/>
                <c:pt idx="0">
                  <c:v>14</c:v>
                </c:pt>
                <c:pt idx="1">
                  <c:v>14.025</c:v>
                </c:pt>
                <c:pt idx="2">
                  <c:v>14.05</c:v>
                </c:pt>
                <c:pt idx="3">
                  <c:v>14.074999999999999</c:v>
                </c:pt>
                <c:pt idx="4">
                  <c:v>14.1</c:v>
                </c:pt>
                <c:pt idx="5">
                  <c:v>14.125</c:v>
                </c:pt>
                <c:pt idx="6">
                  <c:v>14.15</c:v>
                </c:pt>
                <c:pt idx="7">
                  <c:v>14.175000000000001</c:v>
                </c:pt>
                <c:pt idx="8">
                  <c:v>14.2</c:v>
                </c:pt>
                <c:pt idx="9">
                  <c:v>14.225</c:v>
                </c:pt>
                <c:pt idx="10">
                  <c:v>14.25</c:v>
                </c:pt>
                <c:pt idx="11">
                  <c:v>14.275</c:v>
                </c:pt>
                <c:pt idx="12">
                  <c:v>14.3</c:v>
                </c:pt>
                <c:pt idx="13">
                  <c:v>14.324999999999999</c:v>
                </c:pt>
                <c:pt idx="14">
                  <c:v>14.35</c:v>
                </c:pt>
                <c:pt idx="15">
                  <c:v>14.375</c:v>
                </c:pt>
                <c:pt idx="16">
                  <c:v>14.4</c:v>
                </c:pt>
                <c:pt idx="17">
                  <c:v>14.425000000000001</c:v>
                </c:pt>
                <c:pt idx="18">
                  <c:v>14.45</c:v>
                </c:pt>
                <c:pt idx="19">
                  <c:v>14.475</c:v>
                </c:pt>
                <c:pt idx="20">
                  <c:v>14.5</c:v>
                </c:pt>
                <c:pt idx="21">
                  <c:v>14.525</c:v>
                </c:pt>
                <c:pt idx="22">
                  <c:v>14.55</c:v>
                </c:pt>
                <c:pt idx="23">
                  <c:v>14.574999999999999</c:v>
                </c:pt>
                <c:pt idx="24">
                  <c:v>14.6</c:v>
                </c:pt>
                <c:pt idx="25">
                  <c:v>14.625</c:v>
                </c:pt>
                <c:pt idx="26">
                  <c:v>14.65</c:v>
                </c:pt>
                <c:pt idx="27">
                  <c:v>14.675000000000001</c:v>
                </c:pt>
                <c:pt idx="28">
                  <c:v>14.7</c:v>
                </c:pt>
                <c:pt idx="29">
                  <c:v>14.725</c:v>
                </c:pt>
                <c:pt idx="30">
                  <c:v>14.75</c:v>
                </c:pt>
                <c:pt idx="31">
                  <c:v>14.775</c:v>
                </c:pt>
                <c:pt idx="32">
                  <c:v>14.8</c:v>
                </c:pt>
                <c:pt idx="33">
                  <c:v>14.824999999999999</c:v>
                </c:pt>
                <c:pt idx="34">
                  <c:v>14.85</c:v>
                </c:pt>
                <c:pt idx="35">
                  <c:v>14.875</c:v>
                </c:pt>
                <c:pt idx="36">
                  <c:v>14.9</c:v>
                </c:pt>
                <c:pt idx="37">
                  <c:v>14.925000000000001</c:v>
                </c:pt>
                <c:pt idx="38">
                  <c:v>14.95</c:v>
                </c:pt>
                <c:pt idx="39">
                  <c:v>14.975</c:v>
                </c:pt>
                <c:pt idx="40">
                  <c:v>15</c:v>
                </c:pt>
                <c:pt idx="41">
                  <c:v>15.025</c:v>
                </c:pt>
                <c:pt idx="42">
                  <c:v>15.05</c:v>
                </c:pt>
                <c:pt idx="43">
                  <c:v>15.074999999999999</c:v>
                </c:pt>
                <c:pt idx="44">
                  <c:v>15.1</c:v>
                </c:pt>
                <c:pt idx="45">
                  <c:v>15.125</c:v>
                </c:pt>
                <c:pt idx="46">
                  <c:v>15.15</c:v>
                </c:pt>
                <c:pt idx="47">
                  <c:v>15.175000000000001</c:v>
                </c:pt>
                <c:pt idx="48">
                  <c:v>15.2</c:v>
                </c:pt>
                <c:pt idx="49">
                  <c:v>15.225</c:v>
                </c:pt>
                <c:pt idx="50">
                  <c:v>15.25</c:v>
                </c:pt>
                <c:pt idx="51">
                  <c:v>15.275</c:v>
                </c:pt>
                <c:pt idx="52">
                  <c:v>15.3</c:v>
                </c:pt>
                <c:pt idx="53">
                  <c:v>15.324999999999999</c:v>
                </c:pt>
                <c:pt idx="54">
                  <c:v>15.35</c:v>
                </c:pt>
                <c:pt idx="55">
                  <c:v>15.375</c:v>
                </c:pt>
                <c:pt idx="56">
                  <c:v>15.4</c:v>
                </c:pt>
                <c:pt idx="57">
                  <c:v>15.425000000000001</c:v>
                </c:pt>
                <c:pt idx="58">
                  <c:v>15.45</c:v>
                </c:pt>
                <c:pt idx="59">
                  <c:v>15.475</c:v>
                </c:pt>
                <c:pt idx="60">
                  <c:v>15.5</c:v>
                </c:pt>
                <c:pt idx="61">
                  <c:v>15.525</c:v>
                </c:pt>
                <c:pt idx="62">
                  <c:v>15.55</c:v>
                </c:pt>
                <c:pt idx="63">
                  <c:v>15.574999999999999</c:v>
                </c:pt>
                <c:pt idx="64">
                  <c:v>15.6</c:v>
                </c:pt>
                <c:pt idx="65">
                  <c:v>15.625</c:v>
                </c:pt>
                <c:pt idx="66">
                  <c:v>15.65</c:v>
                </c:pt>
                <c:pt idx="67">
                  <c:v>15.675000000000001</c:v>
                </c:pt>
                <c:pt idx="68">
                  <c:v>15.7</c:v>
                </c:pt>
                <c:pt idx="69">
                  <c:v>15.725</c:v>
                </c:pt>
                <c:pt idx="70">
                  <c:v>15.75</c:v>
                </c:pt>
                <c:pt idx="71">
                  <c:v>15.775</c:v>
                </c:pt>
                <c:pt idx="72">
                  <c:v>15.8</c:v>
                </c:pt>
                <c:pt idx="73">
                  <c:v>15.824999999999999</c:v>
                </c:pt>
                <c:pt idx="74">
                  <c:v>15.85</c:v>
                </c:pt>
                <c:pt idx="75">
                  <c:v>15.875</c:v>
                </c:pt>
                <c:pt idx="76">
                  <c:v>15.9</c:v>
                </c:pt>
                <c:pt idx="77">
                  <c:v>15.925000000000001</c:v>
                </c:pt>
                <c:pt idx="78">
                  <c:v>15.95</c:v>
                </c:pt>
                <c:pt idx="79">
                  <c:v>15.975</c:v>
                </c:pt>
                <c:pt idx="80">
                  <c:v>16</c:v>
                </c:pt>
                <c:pt idx="81">
                  <c:v>16.024999999999999</c:v>
                </c:pt>
                <c:pt idx="82">
                  <c:v>16.05</c:v>
                </c:pt>
                <c:pt idx="83">
                  <c:v>16.074999999999999</c:v>
                </c:pt>
                <c:pt idx="84">
                  <c:v>16.100000000000001</c:v>
                </c:pt>
                <c:pt idx="85">
                  <c:v>16.125</c:v>
                </c:pt>
                <c:pt idx="86">
                  <c:v>16.149999999999999</c:v>
                </c:pt>
                <c:pt idx="87">
                  <c:v>16.175000000000001</c:v>
                </c:pt>
                <c:pt idx="88">
                  <c:v>16.2</c:v>
                </c:pt>
                <c:pt idx="89">
                  <c:v>16.225000000000001</c:v>
                </c:pt>
                <c:pt idx="90">
                  <c:v>16.25</c:v>
                </c:pt>
                <c:pt idx="91">
                  <c:v>16.274999999999999</c:v>
                </c:pt>
                <c:pt idx="92">
                  <c:v>16.3</c:v>
                </c:pt>
                <c:pt idx="93">
                  <c:v>16.324999999999999</c:v>
                </c:pt>
                <c:pt idx="94">
                  <c:v>16.350000000000001</c:v>
                </c:pt>
                <c:pt idx="95">
                  <c:v>16.375</c:v>
                </c:pt>
                <c:pt idx="96">
                  <c:v>16.399999999999999</c:v>
                </c:pt>
                <c:pt idx="97">
                  <c:v>16.425000000000001</c:v>
                </c:pt>
                <c:pt idx="98">
                  <c:v>16.45</c:v>
                </c:pt>
                <c:pt idx="99">
                  <c:v>16.475000000000001</c:v>
                </c:pt>
                <c:pt idx="100">
                  <c:v>16.5</c:v>
                </c:pt>
                <c:pt idx="101">
                  <c:v>16.524999999999999</c:v>
                </c:pt>
                <c:pt idx="102">
                  <c:v>16.55</c:v>
                </c:pt>
                <c:pt idx="103">
                  <c:v>16.574999999999999</c:v>
                </c:pt>
                <c:pt idx="104">
                  <c:v>16.600000000000001</c:v>
                </c:pt>
                <c:pt idx="105">
                  <c:v>16.625</c:v>
                </c:pt>
                <c:pt idx="106">
                  <c:v>16.649999999999999</c:v>
                </c:pt>
                <c:pt idx="107">
                  <c:v>16.675000000000001</c:v>
                </c:pt>
                <c:pt idx="108">
                  <c:v>16.7</c:v>
                </c:pt>
                <c:pt idx="109">
                  <c:v>16.725000000000001</c:v>
                </c:pt>
                <c:pt idx="110">
                  <c:v>16.75</c:v>
                </c:pt>
                <c:pt idx="111">
                  <c:v>16.774999999999999</c:v>
                </c:pt>
                <c:pt idx="112">
                  <c:v>16.8</c:v>
                </c:pt>
                <c:pt idx="113">
                  <c:v>16.824999999999999</c:v>
                </c:pt>
                <c:pt idx="114">
                  <c:v>16.850000000000001</c:v>
                </c:pt>
                <c:pt idx="115">
                  <c:v>16.875</c:v>
                </c:pt>
                <c:pt idx="116">
                  <c:v>16.899999999999999</c:v>
                </c:pt>
                <c:pt idx="117">
                  <c:v>16.925000000000001</c:v>
                </c:pt>
                <c:pt idx="118">
                  <c:v>16.95</c:v>
                </c:pt>
                <c:pt idx="119">
                  <c:v>16.975000000000001</c:v>
                </c:pt>
                <c:pt idx="120">
                  <c:v>17</c:v>
                </c:pt>
                <c:pt idx="121">
                  <c:v>17.024999999999999</c:v>
                </c:pt>
                <c:pt idx="122">
                  <c:v>17.05</c:v>
                </c:pt>
                <c:pt idx="123">
                  <c:v>17.074999999999999</c:v>
                </c:pt>
                <c:pt idx="124">
                  <c:v>17.100000000000001</c:v>
                </c:pt>
                <c:pt idx="125">
                  <c:v>17.125</c:v>
                </c:pt>
                <c:pt idx="126">
                  <c:v>17.149999999999999</c:v>
                </c:pt>
                <c:pt idx="127">
                  <c:v>17.175000000000001</c:v>
                </c:pt>
                <c:pt idx="128">
                  <c:v>17.2</c:v>
                </c:pt>
                <c:pt idx="129">
                  <c:v>17.225000000000001</c:v>
                </c:pt>
                <c:pt idx="130">
                  <c:v>17.25</c:v>
                </c:pt>
                <c:pt idx="131">
                  <c:v>17.274999999999999</c:v>
                </c:pt>
                <c:pt idx="132">
                  <c:v>17.3</c:v>
                </c:pt>
                <c:pt idx="133">
                  <c:v>17.324999999999999</c:v>
                </c:pt>
                <c:pt idx="134">
                  <c:v>17.350000000000001</c:v>
                </c:pt>
                <c:pt idx="135">
                  <c:v>17.375</c:v>
                </c:pt>
                <c:pt idx="136">
                  <c:v>17.399999999999999</c:v>
                </c:pt>
                <c:pt idx="137">
                  <c:v>17.425000000000001</c:v>
                </c:pt>
                <c:pt idx="138">
                  <c:v>17.45</c:v>
                </c:pt>
                <c:pt idx="139">
                  <c:v>17.475000000000001</c:v>
                </c:pt>
                <c:pt idx="140">
                  <c:v>17.5</c:v>
                </c:pt>
                <c:pt idx="141">
                  <c:v>17.524999999999999</c:v>
                </c:pt>
                <c:pt idx="142">
                  <c:v>17.55</c:v>
                </c:pt>
                <c:pt idx="143">
                  <c:v>17.574999999999999</c:v>
                </c:pt>
                <c:pt idx="144">
                  <c:v>17.600000000000001</c:v>
                </c:pt>
                <c:pt idx="145">
                  <c:v>17.625</c:v>
                </c:pt>
                <c:pt idx="146" formatCode="0.00">
                  <c:v>17.649999999999999</c:v>
                </c:pt>
                <c:pt idx="147" formatCode="0.00">
                  <c:v>17.675000000000001</c:v>
                </c:pt>
                <c:pt idx="148">
                  <c:v>17.7</c:v>
                </c:pt>
                <c:pt idx="149">
                  <c:v>17.725000000000001</c:v>
                </c:pt>
                <c:pt idx="150">
                  <c:v>17.75</c:v>
                </c:pt>
                <c:pt idx="151">
                  <c:v>17.774999999999999</c:v>
                </c:pt>
                <c:pt idx="152">
                  <c:v>17.8</c:v>
                </c:pt>
                <c:pt idx="153">
                  <c:v>17.824999999999999</c:v>
                </c:pt>
                <c:pt idx="154">
                  <c:v>17.850000000000001</c:v>
                </c:pt>
                <c:pt idx="155">
                  <c:v>17.875</c:v>
                </c:pt>
                <c:pt idx="156">
                  <c:v>17.899999999999999</c:v>
                </c:pt>
                <c:pt idx="157">
                  <c:v>17.925000000000001</c:v>
                </c:pt>
                <c:pt idx="158">
                  <c:v>17.95</c:v>
                </c:pt>
                <c:pt idx="159">
                  <c:v>17.975000000000001</c:v>
                </c:pt>
                <c:pt idx="160">
                  <c:v>18</c:v>
                </c:pt>
                <c:pt idx="161">
                  <c:v>18.024999999999999</c:v>
                </c:pt>
                <c:pt idx="162">
                  <c:v>18.05</c:v>
                </c:pt>
                <c:pt idx="163">
                  <c:v>18.074999999999999</c:v>
                </c:pt>
                <c:pt idx="164">
                  <c:v>18.100000000000001</c:v>
                </c:pt>
                <c:pt idx="165">
                  <c:v>18.125</c:v>
                </c:pt>
                <c:pt idx="166">
                  <c:v>18.149999999999999</c:v>
                </c:pt>
                <c:pt idx="167">
                  <c:v>18.175000000000001</c:v>
                </c:pt>
                <c:pt idx="168">
                  <c:v>18.2</c:v>
                </c:pt>
                <c:pt idx="169">
                  <c:v>18.225000000000001</c:v>
                </c:pt>
                <c:pt idx="170">
                  <c:v>18.25</c:v>
                </c:pt>
                <c:pt idx="171">
                  <c:v>18.274999999999999</c:v>
                </c:pt>
                <c:pt idx="172">
                  <c:v>18.3</c:v>
                </c:pt>
                <c:pt idx="173">
                  <c:v>18.324999999999999</c:v>
                </c:pt>
                <c:pt idx="174">
                  <c:v>18.350000000000001</c:v>
                </c:pt>
                <c:pt idx="175">
                  <c:v>18.375</c:v>
                </c:pt>
                <c:pt idx="176">
                  <c:v>18.399999999999999</c:v>
                </c:pt>
                <c:pt idx="177">
                  <c:v>18.425000000000001</c:v>
                </c:pt>
                <c:pt idx="178">
                  <c:v>18.45</c:v>
                </c:pt>
                <c:pt idx="179">
                  <c:v>18.475000000000001</c:v>
                </c:pt>
                <c:pt idx="180">
                  <c:v>18.5</c:v>
                </c:pt>
                <c:pt idx="181">
                  <c:v>18.524999999999999</c:v>
                </c:pt>
                <c:pt idx="182">
                  <c:v>18.55</c:v>
                </c:pt>
                <c:pt idx="183">
                  <c:v>18.574999999999999</c:v>
                </c:pt>
                <c:pt idx="184">
                  <c:v>18.600000000000001</c:v>
                </c:pt>
                <c:pt idx="185">
                  <c:v>18.625</c:v>
                </c:pt>
                <c:pt idx="186">
                  <c:v>18.649999999999999</c:v>
                </c:pt>
                <c:pt idx="187">
                  <c:v>18.675000000000001</c:v>
                </c:pt>
                <c:pt idx="188">
                  <c:v>18.7</c:v>
                </c:pt>
                <c:pt idx="189">
                  <c:v>18.725000000000001</c:v>
                </c:pt>
                <c:pt idx="190">
                  <c:v>18.75</c:v>
                </c:pt>
                <c:pt idx="191">
                  <c:v>18.774999999999999</c:v>
                </c:pt>
                <c:pt idx="192">
                  <c:v>18.8</c:v>
                </c:pt>
                <c:pt idx="193">
                  <c:v>18.824999999999999</c:v>
                </c:pt>
                <c:pt idx="194">
                  <c:v>18.850000000000001</c:v>
                </c:pt>
                <c:pt idx="195">
                  <c:v>18.875</c:v>
                </c:pt>
                <c:pt idx="196">
                  <c:v>18.899999999999999</c:v>
                </c:pt>
                <c:pt idx="197">
                  <c:v>18.925000000000001</c:v>
                </c:pt>
                <c:pt idx="198">
                  <c:v>18.95</c:v>
                </c:pt>
                <c:pt idx="199">
                  <c:v>18.975000000000001</c:v>
                </c:pt>
                <c:pt idx="200">
                  <c:v>19</c:v>
                </c:pt>
                <c:pt idx="201">
                  <c:v>19.024999999999999</c:v>
                </c:pt>
                <c:pt idx="202">
                  <c:v>19.05</c:v>
                </c:pt>
                <c:pt idx="203">
                  <c:v>19.074999999999999</c:v>
                </c:pt>
                <c:pt idx="204">
                  <c:v>19.100000000000001</c:v>
                </c:pt>
                <c:pt idx="205">
                  <c:v>19.125</c:v>
                </c:pt>
                <c:pt idx="206">
                  <c:v>19.149999999999999</c:v>
                </c:pt>
                <c:pt idx="207">
                  <c:v>19.175000000000001</c:v>
                </c:pt>
                <c:pt idx="208">
                  <c:v>19.2</c:v>
                </c:pt>
                <c:pt idx="209">
                  <c:v>19.225000000000001</c:v>
                </c:pt>
                <c:pt idx="210">
                  <c:v>19.25</c:v>
                </c:pt>
                <c:pt idx="211">
                  <c:v>19.274999999999999</c:v>
                </c:pt>
                <c:pt idx="212">
                  <c:v>19.3</c:v>
                </c:pt>
                <c:pt idx="213">
                  <c:v>19.324999999999999</c:v>
                </c:pt>
                <c:pt idx="214">
                  <c:v>19.350000000000001</c:v>
                </c:pt>
                <c:pt idx="215">
                  <c:v>19.375</c:v>
                </c:pt>
                <c:pt idx="216">
                  <c:v>19.399999999999999</c:v>
                </c:pt>
                <c:pt idx="217">
                  <c:v>19.425000000000001</c:v>
                </c:pt>
                <c:pt idx="218">
                  <c:v>19.45</c:v>
                </c:pt>
                <c:pt idx="219">
                  <c:v>19.475000000000001</c:v>
                </c:pt>
                <c:pt idx="220">
                  <c:v>19.5</c:v>
                </c:pt>
                <c:pt idx="221">
                  <c:v>19.524999999999999</c:v>
                </c:pt>
                <c:pt idx="222">
                  <c:v>19.55</c:v>
                </c:pt>
                <c:pt idx="223">
                  <c:v>19.574999999999999</c:v>
                </c:pt>
                <c:pt idx="224">
                  <c:v>19.600000000000001</c:v>
                </c:pt>
                <c:pt idx="225">
                  <c:v>19.625</c:v>
                </c:pt>
                <c:pt idx="226">
                  <c:v>19.649999999999999</c:v>
                </c:pt>
                <c:pt idx="227">
                  <c:v>19.675000000000001</c:v>
                </c:pt>
                <c:pt idx="228">
                  <c:v>19.7</c:v>
                </c:pt>
                <c:pt idx="229">
                  <c:v>19.725000000000001</c:v>
                </c:pt>
                <c:pt idx="230">
                  <c:v>19.75</c:v>
                </c:pt>
                <c:pt idx="231">
                  <c:v>19.774999999999999</c:v>
                </c:pt>
                <c:pt idx="232">
                  <c:v>19.8</c:v>
                </c:pt>
                <c:pt idx="233">
                  <c:v>19.824999999999999</c:v>
                </c:pt>
                <c:pt idx="234">
                  <c:v>19.850000000000001</c:v>
                </c:pt>
                <c:pt idx="235">
                  <c:v>19.875</c:v>
                </c:pt>
                <c:pt idx="236">
                  <c:v>19.899999999999999</c:v>
                </c:pt>
                <c:pt idx="237">
                  <c:v>19.925000000000001</c:v>
                </c:pt>
                <c:pt idx="238">
                  <c:v>19.95</c:v>
                </c:pt>
                <c:pt idx="239">
                  <c:v>19.975000000000001</c:v>
                </c:pt>
                <c:pt idx="240">
                  <c:v>20</c:v>
                </c:pt>
                <c:pt idx="241">
                  <c:v>20.024999999999999</c:v>
                </c:pt>
                <c:pt idx="242">
                  <c:v>20.05</c:v>
                </c:pt>
                <c:pt idx="243">
                  <c:v>20.074999999999999</c:v>
                </c:pt>
                <c:pt idx="244">
                  <c:v>20.100000000000001</c:v>
                </c:pt>
                <c:pt idx="245">
                  <c:v>20.125</c:v>
                </c:pt>
                <c:pt idx="246">
                  <c:v>20.149999999999999</c:v>
                </c:pt>
                <c:pt idx="247">
                  <c:v>20.175000000000001</c:v>
                </c:pt>
                <c:pt idx="248">
                  <c:v>20.2</c:v>
                </c:pt>
                <c:pt idx="249">
                  <c:v>20.225000000000001</c:v>
                </c:pt>
                <c:pt idx="250">
                  <c:v>20.25</c:v>
                </c:pt>
                <c:pt idx="251">
                  <c:v>20.274999999999999</c:v>
                </c:pt>
                <c:pt idx="252">
                  <c:v>20.3</c:v>
                </c:pt>
                <c:pt idx="253">
                  <c:v>20.324999999999999</c:v>
                </c:pt>
                <c:pt idx="254">
                  <c:v>20.350000000000001</c:v>
                </c:pt>
                <c:pt idx="255">
                  <c:v>20.375</c:v>
                </c:pt>
                <c:pt idx="256">
                  <c:v>20.399999999999999</c:v>
                </c:pt>
                <c:pt idx="257">
                  <c:v>20.425000000000001</c:v>
                </c:pt>
                <c:pt idx="258">
                  <c:v>20.45</c:v>
                </c:pt>
                <c:pt idx="259">
                  <c:v>20.475000000000001</c:v>
                </c:pt>
                <c:pt idx="260">
                  <c:v>20.5</c:v>
                </c:pt>
                <c:pt idx="261">
                  <c:v>20.524999999999999</c:v>
                </c:pt>
                <c:pt idx="262">
                  <c:v>20.55</c:v>
                </c:pt>
                <c:pt idx="263">
                  <c:v>20.574999999999999</c:v>
                </c:pt>
                <c:pt idx="264">
                  <c:v>20.6</c:v>
                </c:pt>
                <c:pt idx="265">
                  <c:v>20.625</c:v>
                </c:pt>
                <c:pt idx="266">
                  <c:v>20.65</c:v>
                </c:pt>
                <c:pt idx="267">
                  <c:v>20.675000000000001</c:v>
                </c:pt>
                <c:pt idx="268">
                  <c:v>20.7</c:v>
                </c:pt>
                <c:pt idx="269">
                  <c:v>20.725000000000001</c:v>
                </c:pt>
                <c:pt idx="270">
                  <c:v>20.75</c:v>
                </c:pt>
                <c:pt idx="271">
                  <c:v>20.774999999999999</c:v>
                </c:pt>
                <c:pt idx="272">
                  <c:v>20.8</c:v>
                </c:pt>
                <c:pt idx="273">
                  <c:v>20.824999999999999</c:v>
                </c:pt>
                <c:pt idx="274">
                  <c:v>20.85</c:v>
                </c:pt>
                <c:pt idx="275">
                  <c:v>20.875</c:v>
                </c:pt>
                <c:pt idx="276">
                  <c:v>20.9</c:v>
                </c:pt>
                <c:pt idx="277">
                  <c:v>20.925000000000001</c:v>
                </c:pt>
                <c:pt idx="278">
                  <c:v>20.95</c:v>
                </c:pt>
                <c:pt idx="279">
                  <c:v>20.975000000000001</c:v>
                </c:pt>
                <c:pt idx="280">
                  <c:v>21</c:v>
                </c:pt>
                <c:pt idx="281">
                  <c:v>21.024999999999999</c:v>
                </c:pt>
                <c:pt idx="282">
                  <c:v>21.05</c:v>
                </c:pt>
                <c:pt idx="283">
                  <c:v>21.074999999999999</c:v>
                </c:pt>
                <c:pt idx="284">
                  <c:v>21.1</c:v>
                </c:pt>
                <c:pt idx="285">
                  <c:v>21.125</c:v>
                </c:pt>
                <c:pt idx="286">
                  <c:v>21.15</c:v>
                </c:pt>
                <c:pt idx="287">
                  <c:v>21.175000000000001</c:v>
                </c:pt>
                <c:pt idx="288">
                  <c:v>21.2</c:v>
                </c:pt>
                <c:pt idx="289">
                  <c:v>21.225000000000001</c:v>
                </c:pt>
                <c:pt idx="290">
                  <c:v>21.25</c:v>
                </c:pt>
                <c:pt idx="291">
                  <c:v>21.274999999999999</c:v>
                </c:pt>
                <c:pt idx="292">
                  <c:v>21.3</c:v>
                </c:pt>
                <c:pt idx="293">
                  <c:v>21.324999999999999</c:v>
                </c:pt>
                <c:pt idx="294">
                  <c:v>21.35</c:v>
                </c:pt>
                <c:pt idx="295">
                  <c:v>21.375</c:v>
                </c:pt>
                <c:pt idx="296">
                  <c:v>21.4</c:v>
                </c:pt>
                <c:pt idx="297">
                  <c:v>21.425000000000001</c:v>
                </c:pt>
                <c:pt idx="298">
                  <c:v>21.45</c:v>
                </c:pt>
                <c:pt idx="299">
                  <c:v>21.475000000000001</c:v>
                </c:pt>
                <c:pt idx="300">
                  <c:v>21.5</c:v>
                </c:pt>
                <c:pt idx="301">
                  <c:v>21.524999999999999</c:v>
                </c:pt>
                <c:pt idx="302">
                  <c:v>21.55</c:v>
                </c:pt>
                <c:pt idx="303">
                  <c:v>21.574999999999999</c:v>
                </c:pt>
                <c:pt idx="304">
                  <c:v>21.6</c:v>
                </c:pt>
                <c:pt idx="305">
                  <c:v>21.625</c:v>
                </c:pt>
                <c:pt idx="306">
                  <c:v>21.65</c:v>
                </c:pt>
                <c:pt idx="307">
                  <c:v>21.675000000000001</c:v>
                </c:pt>
                <c:pt idx="308">
                  <c:v>21.7</c:v>
                </c:pt>
                <c:pt idx="309">
                  <c:v>21.725000000000001</c:v>
                </c:pt>
                <c:pt idx="310">
                  <c:v>21.75</c:v>
                </c:pt>
                <c:pt idx="311">
                  <c:v>21.774999999999999</c:v>
                </c:pt>
                <c:pt idx="312">
                  <c:v>21.8</c:v>
                </c:pt>
                <c:pt idx="313">
                  <c:v>21.824999999999999</c:v>
                </c:pt>
                <c:pt idx="314">
                  <c:v>21.85</c:v>
                </c:pt>
                <c:pt idx="315">
                  <c:v>21.875</c:v>
                </c:pt>
                <c:pt idx="316">
                  <c:v>21.9</c:v>
                </c:pt>
                <c:pt idx="317">
                  <c:v>21.925000000000001</c:v>
                </c:pt>
                <c:pt idx="318">
                  <c:v>21.95</c:v>
                </c:pt>
                <c:pt idx="319">
                  <c:v>21.975000000000001</c:v>
                </c:pt>
                <c:pt idx="320">
                  <c:v>22</c:v>
                </c:pt>
                <c:pt idx="321">
                  <c:v>22.024999999999999</c:v>
                </c:pt>
                <c:pt idx="322">
                  <c:v>22.05</c:v>
                </c:pt>
                <c:pt idx="323">
                  <c:v>22.074999999999999</c:v>
                </c:pt>
                <c:pt idx="324">
                  <c:v>22.1</c:v>
                </c:pt>
                <c:pt idx="325">
                  <c:v>22.125</c:v>
                </c:pt>
                <c:pt idx="326">
                  <c:v>22.15</c:v>
                </c:pt>
                <c:pt idx="327">
                  <c:v>22.175000000000001</c:v>
                </c:pt>
                <c:pt idx="328">
                  <c:v>22.2</c:v>
                </c:pt>
                <c:pt idx="329">
                  <c:v>22.225000000000001</c:v>
                </c:pt>
                <c:pt idx="330">
                  <c:v>22.25</c:v>
                </c:pt>
                <c:pt idx="331">
                  <c:v>22.274999999999999</c:v>
                </c:pt>
                <c:pt idx="332">
                  <c:v>22.3</c:v>
                </c:pt>
                <c:pt idx="333">
                  <c:v>22.324999999999999</c:v>
                </c:pt>
                <c:pt idx="334">
                  <c:v>22.35</c:v>
                </c:pt>
                <c:pt idx="335">
                  <c:v>22.375</c:v>
                </c:pt>
                <c:pt idx="336">
                  <c:v>22.4</c:v>
                </c:pt>
                <c:pt idx="337">
                  <c:v>22.425000000000001</c:v>
                </c:pt>
                <c:pt idx="338">
                  <c:v>22.45</c:v>
                </c:pt>
                <c:pt idx="339">
                  <c:v>22.475000000000001</c:v>
                </c:pt>
                <c:pt idx="340">
                  <c:v>22.5</c:v>
                </c:pt>
                <c:pt idx="341">
                  <c:v>22.524999999999999</c:v>
                </c:pt>
                <c:pt idx="342">
                  <c:v>22.55</c:v>
                </c:pt>
                <c:pt idx="343">
                  <c:v>22.574999999999999</c:v>
                </c:pt>
                <c:pt idx="344">
                  <c:v>22.6</c:v>
                </c:pt>
                <c:pt idx="345">
                  <c:v>22.625</c:v>
                </c:pt>
                <c:pt idx="346">
                  <c:v>22.65</c:v>
                </c:pt>
                <c:pt idx="347">
                  <c:v>22.675000000000001</c:v>
                </c:pt>
                <c:pt idx="348">
                  <c:v>22.7</c:v>
                </c:pt>
                <c:pt idx="349">
                  <c:v>22.725000000000001</c:v>
                </c:pt>
                <c:pt idx="350">
                  <c:v>22.75</c:v>
                </c:pt>
                <c:pt idx="351">
                  <c:v>22.774999999999999</c:v>
                </c:pt>
                <c:pt idx="352">
                  <c:v>22.8</c:v>
                </c:pt>
                <c:pt idx="353">
                  <c:v>22.824999999999999</c:v>
                </c:pt>
                <c:pt idx="354">
                  <c:v>22.85</c:v>
                </c:pt>
                <c:pt idx="355">
                  <c:v>22.875</c:v>
                </c:pt>
                <c:pt idx="356">
                  <c:v>22.9</c:v>
                </c:pt>
                <c:pt idx="357">
                  <c:v>22.925000000000001</c:v>
                </c:pt>
                <c:pt idx="358">
                  <c:v>22.95</c:v>
                </c:pt>
                <c:pt idx="359">
                  <c:v>22.975000000000001</c:v>
                </c:pt>
                <c:pt idx="360">
                  <c:v>23</c:v>
                </c:pt>
                <c:pt idx="361">
                  <c:v>23.024999999999999</c:v>
                </c:pt>
                <c:pt idx="362">
                  <c:v>23.05</c:v>
                </c:pt>
                <c:pt idx="363">
                  <c:v>23.074999999999999</c:v>
                </c:pt>
                <c:pt idx="364">
                  <c:v>23.1</c:v>
                </c:pt>
                <c:pt idx="365">
                  <c:v>23.125</c:v>
                </c:pt>
                <c:pt idx="366">
                  <c:v>23.15</c:v>
                </c:pt>
                <c:pt idx="367">
                  <c:v>23.175000000000001</c:v>
                </c:pt>
                <c:pt idx="368">
                  <c:v>23.2</c:v>
                </c:pt>
                <c:pt idx="369">
                  <c:v>23.225000000000001</c:v>
                </c:pt>
                <c:pt idx="370">
                  <c:v>23.25</c:v>
                </c:pt>
                <c:pt idx="371">
                  <c:v>23.274999999999999</c:v>
                </c:pt>
                <c:pt idx="372">
                  <c:v>23.3</c:v>
                </c:pt>
                <c:pt idx="373">
                  <c:v>23.324999999999999</c:v>
                </c:pt>
                <c:pt idx="374">
                  <c:v>23.35</c:v>
                </c:pt>
                <c:pt idx="375">
                  <c:v>23.375</c:v>
                </c:pt>
                <c:pt idx="376">
                  <c:v>23.4</c:v>
                </c:pt>
                <c:pt idx="377">
                  <c:v>23.425000000000001</c:v>
                </c:pt>
                <c:pt idx="378">
                  <c:v>23.45</c:v>
                </c:pt>
                <c:pt idx="379">
                  <c:v>23.475000000000001</c:v>
                </c:pt>
                <c:pt idx="380">
                  <c:v>23.5</c:v>
                </c:pt>
                <c:pt idx="381">
                  <c:v>23.524999999999999</c:v>
                </c:pt>
                <c:pt idx="382">
                  <c:v>23.55</c:v>
                </c:pt>
                <c:pt idx="383">
                  <c:v>23.574999999999999</c:v>
                </c:pt>
                <c:pt idx="384">
                  <c:v>23.6</c:v>
                </c:pt>
                <c:pt idx="385">
                  <c:v>23.625</c:v>
                </c:pt>
                <c:pt idx="386">
                  <c:v>23.65</c:v>
                </c:pt>
                <c:pt idx="387">
                  <c:v>23.675000000000001</c:v>
                </c:pt>
                <c:pt idx="388">
                  <c:v>23.7</c:v>
                </c:pt>
                <c:pt idx="389">
                  <c:v>23.725000000000001</c:v>
                </c:pt>
                <c:pt idx="390">
                  <c:v>23.75</c:v>
                </c:pt>
                <c:pt idx="391">
                  <c:v>23.774999999999999</c:v>
                </c:pt>
                <c:pt idx="392">
                  <c:v>23.8</c:v>
                </c:pt>
                <c:pt idx="393">
                  <c:v>23.824999999999999</c:v>
                </c:pt>
                <c:pt idx="394">
                  <c:v>23.85</c:v>
                </c:pt>
                <c:pt idx="395">
                  <c:v>23.875</c:v>
                </c:pt>
                <c:pt idx="396">
                  <c:v>23.9</c:v>
                </c:pt>
                <c:pt idx="397">
                  <c:v>23.925000000000001</c:v>
                </c:pt>
                <c:pt idx="398">
                  <c:v>23.95</c:v>
                </c:pt>
                <c:pt idx="399">
                  <c:v>23.975000000000001</c:v>
                </c:pt>
                <c:pt idx="400">
                  <c:v>24</c:v>
                </c:pt>
                <c:pt idx="401">
                  <c:v>24.024999999999999</c:v>
                </c:pt>
                <c:pt idx="402">
                  <c:v>24.05</c:v>
                </c:pt>
                <c:pt idx="403">
                  <c:v>24.074999999999999</c:v>
                </c:pt>
                <c:pt idx="404">
                  <c:v>24.1</c:v>
                </c:pt>
                <c:pt idx="405">
                  <c:v>24.125</c:v>
                </c:pt>
                <c:pt idx="406">
                  <c:v>24.15</c:v>
                </c:pt>
                <c:pt idx="407">
                  <c:v>24.175000000000001</c:v>
                </c:pt>
                <c:pt idx="408">
                  <c:v>24.2</c:v>
                </c:pt>
                <c:pt idx="409">
                  <c:v>24.225000000000001</c:v>
                </c:pt>
                <c:pt idx="410">
                  <c:v>24.25</c:v>
                </c:pt>
                <c:pt idx="411">
                  <c:v>24.274999999999999</c:v>
                </c:pt>
                <c:pt idx="412">
                  <c:v>24.3</c:v>
                </c:pt>
                <c:pt idx="413">
                  <c:v>24.324999999999999</c:v>
                </c:pt>
                <c:pt idx="414">
                  <c:v>24.35</c:v>
                </c:pt>
                <c:pt idx="415">
                  <c:v>24.375</c:v>
                </c:pt>
                <c:pt idx="416">
                  <c:v>24.4</c:v>
                </c:pt>
                <c:pt idx="417">
                  <c:v>24.425000000000001</c:v>
                </c:pt>
                <c:pt idx="418">
                  <c:v>24.45</c:v>
                </c:pt>
                <c:pt idx="419">
                  <c:v>24.475000000000001</c:v>
                </c:pt>
                <c:pt idx="420">
                  <c:v>24.5</c:v>
                </c:pt>
                <c:pt idx="421">
                  <c:v>24.524999999999999</c:v>
                </c:pt>
                <c:pt idx="422">
                  <c:v>24.55</c:v>
                </c:pt>
                <c:pt idx="423">
                  <c:v>24.574999999999999</c:v>
                </c:pt>
                <c:pt idx="424">
                  <c:v>24.6</c:v>
                </c:pt>
                <c:pt idx="425">
                  <c:v>24.625</c:v>
                </c:pt>
                <c:pt idx="426">
                  <c:v>24.65</c:v>
                </c:pt>
                <c:pt idx="427">
                  <c:v>24.675000000000001</c:v>
                </c:pt>
                <c:pt idx="428">
                  <c:v>24.7</c:v>
                </c:pt>
                <c:pt idx="429">
                  <c:v>24.725000000000001</c:v>
                </c:pt>
                <c:pt idx="430">
                  <c:v>24.75</c:v>
                </c:pt>
                <c:pt idx="431">
                  <c:v>24.774999999999999</c:v>
                </c:pt>
                <c:pt idx="432">
                  <c:v>24.8</c:v>
                </c:pt>
                <c:pt idx="433">
                  <c:v>24.824999999999999</c:v>
                </c:pt>
                <c:pt idx="434">
                  <c:v>24.85</c:v>
                </c:pt>
                <c:pt idx="435">
                  <c:v>24.875</c:v>
                </c:pt>
                <c:pt idx="436">
                  <c:v>24.9</c:v>
                </c:pt>
                <c:pt idx="437">
                  <c:v>24.925000000000001</c:v>
                </c:pt>
                <c:pt idx="438">
                  <c:v>24.95</c:v>
                </c:pt>
                <c:pt idx="439">
                  <c:v>24.975000000000001</c:v>
                </c:pt>
                <c:pt idx="440">
                  <c:v>25</c:v>
                </c:pt>
                <c:pt idx="441">
                  <c:v>25.024999999999999</c:v>
                </c:pt>
                <c:pt idx="442">
                  <c:v>25.05</c:v>
                </c:pt>
                <c:pt idx="443">
                  <c:v>25.074999999999999</c:v>
                </c:pt>
                <c:pt idx="444">
                  <c:v>25.1</c:v>
                </c:pt>
                <c:pt idx="445">
                  <c:v>25.125</c:v>
                </c:pt>
                <c:pt idx="446">
                  <c:v>25.15</c:v>
                </c:pt>
                <c:pt idx="447">
                  <c:v>25.175000000000001</c:v>
                </c:pt>
                <c:pt idx="448">
                  <c:v>25.2</c:v>
                </c:pt>
                <c:pt idx="449">
                  <c:v>25.225000000000001</c:v>
                </c:pt>
                <c:pt idx="450">
                  <c:v>25.25</c:v>
                </c:pt>
                <c:pt idx="451">
                  <c:v>25.274999999999999</c:v>
                </c:pt>
                <c:pt idx="452">
                  <c:v>25.3</c:v>
                </c:pt>
                <c:pt idx="453">
                  <c:v>25.324999999999999</c:v>
                </c:pt>
                <c:pt idx="454">
                  <c:v>25.35</c:v>
                </c:pt>
                <c:pt idx="455">
                  <c:v>25.375</c:v>
                </c:pt>
                <c:pt idx="456">
                  <c:v>25.4</c:v>
                </c:pt>
                <c:pt idx="457">
                  <c:v>25.425000000000001</c:v>
                </c:pt>
                <c:pt idx="458">
                  <c:v>25.45</c:v>
                </c:pt>
                <c:pt idx="459">
                  <c:v>25.475000000000001</c:v>
                </c:pt>
                <c:pt idx="460">
                  <c:v>25.5</c:v>
                </c:pt>
                <c:pt idx="461">
                  <c:v>25.524999999999999</c:v>
                </c:pt>
                <c:pt idx="462">
                  <c:v>25.55</c:v>
                </c:pt>
                <c:pt idx="463">
                  <c:v>25.574999999999999</c:v>
                </c:pt>
                <c:pt idx="464">
                  <c:v>25.6</c:v>
                </c:pt>
                <c:pt idx="465">
                  <c:v>25.625</c:v>
                </c:pt>
                <c:pt idx="466">
                  <c:v>25.65</c:v>
                </c:pt>
                <c:pt idx="467">
                  <c:v>25.675000000000001</c:v>
                </c:pt>
                <c:pt idx="468">
                  <c:v>25.7</c:v>
                </c:pt>
                <c:pt idx="469">
                  <c:v>25.725000000000001</c:v>
                </c:pt>
                <c:pt idx="470">
                  <c:v>25.75</c:v>
                </c:pt>
                <c:pt idx="471">
                  <c:v>25.774999999999999</c:v>
                </c:pt>
                <c:pt idx="472">
                  <c:v>25.8</c:v>
                </c:pt>
                <c:pt idx="473">
                  <c:v>25.824999999999999</c:v>
                </c:pt>
                <c:pt idx="474">
                  <c:v>25.85</c:v>
                </c:pt>
                <c:pt idx="475">
                  <c:v>25.875</c:v>
                </c:pt>
                <c:pt idx="476">
                  <c:v>25.9</c:v>
                </c:pt>
                <c:pt idx="477">
                  <c:v>25.925000000000001</c:v>
                </c:pt>
                <c:pt idx="478">
                  <c:v>25.95</c:v>
                </c:pt>
                <c:pt idx="479">
                  <c:v>25.975000000000001</c:v>
                </c:pt>
                <c:pt idx="480">
                  <c:v>26</c:v>
                </c:pt>
                <c:pt idx="481">
                  <c:v>26.024999999999999</c:v>
                </c:pt>
                <c:pt idx="482">
                  <c:v>26.05</c:v>
                </c:pt>
                <c:pt idx="483">
                  <c:v>26.074999999999999</c:v>
                </c:pt>
                <c:pt idx="484">
                  <c:v>26.1</c:v>
                </c:pt>
                <c:pt idx="485">
                  <c:v>26.125</c:v>
                </c:pt>
                <c:pt idx="486">
                  <c:v>26.15</c:v>
                </c:pt>
                <c:pt idx="487">
                  <c:v>26.175000000000001</c:v>
                </c:pt>
                <c:pt idx="488">
                  <c:v>26.2</c:v>
                </c:pt>
                <c:pt idx="489">
                  <c:v>26.225000000000001</c:v>
                </c:pt>
                <c:pt idx="490">
                  <c:v>26.25</c:v>
                </c:pt>
                <c:pt idx="491">
                  <c:v>26.274999999999999</c:v>
                </c:pt>
                <c:pt idx="492">
                  <c:v>26.3</c:v>
                </c:pt>
                <c:pt idx="493">
                  <c:v>26.324999999999999</c:v>
                </c:pt>
                <c:pt idx="494">
                  <c:v>26.35</c:v>
                </c:pt>
                <c:pt idx="495">
                  <c:v>26.375</c:v>
                </c:pt>
                <c:pt idx="496">
                  <c:v>26.4</c:v>
                </c:pt>
                <c:pt idx="497">
                  <c:v>26.425000000000001</c:v>
                </c:pt>
                <c:pt idx="498">
                  <c:v>26.45</c:v>
                </c:pt>
                <c:pt idx="499">
                  <c:v>26.475000000000001</c:v>
                </c:pt>
                <c:pt idx="500">
                  <c:v>26.5</c:v>
                </c:pt>
                <c:pt idx="501">
                  <c:v>26.524999999999999</c:v>
                </c:pt>
                <c:pt idx="502">
                  <c:v>26.55</c:v>
                </c:pt>
                <c:pt idx="503">
                  <c:v>26.574999999999999</c:v>
                </c:pt>
                <c:pt idx="504">
                  <c:v>26.6</c:v>
                </c:pt>
                <c:pt idx="505">
                  <c:v>26.625</c:v>
                </c:pt>
                <c:pt idx="506">
                  <c:v>26.65</c:v>
                </c:pt>
                <c:pt idx="507">
                  <c:v>26.675000000000001</c:v>
                </c:pt>
                <c:pt idx="508">
                  <c:v>26.7</c:v>
                </c:pt>
                <c:pt idx="509">
                  <c:v>26.725000000000001</c:v>
                </c:pt>
                <c:pt idx="510">
                  <c:v>26.75</c:v>
                </c:pt>
                <c:pt idx="511">
                  <c:v>26.774999999999999</c:v>
                </c:pt>
                <c:pt idx="512">
                  <c:v>26.8</c:v>
                </c:pt>
                <c:pt idx="513">
                  <c:v>26.824999999999999</c:v>
                </c:pt>
                <c:pt idx="514">
                  <c:v>26.85</c:v>
                </c:pt>
                <c:pt idx="515">
                  <c:v>26.875</c:v>
                </c:pt>
                <c:pt idx="516">
                  <c:v>26.9</c:v>
                </c:pt>
                <c:pt idx="517">
                  <c:v>26.925000000000001</c:v>
                </c:pt>
                <c:pt idx="518">
                  <c:v>26.95</c:v>
                </c:pt>
                <c:pt idx="519">
                  <c:v>26.975000000000001</c:v>
                </c:pt>
                <c:pt idx="520">
                  <c:v>27</c:v>
                </c:pt>
                <c:pt idx="521">
                  <c:v>27.024999999999999</c:v>
                </c:pt>
                <c:pt idx="522">
                  <c:v>27.05</c:v>
                </c:pt>
                <c:pt idx="523">
                  <c:v>27.074999999999999</c:v>
                </c:pt>
                <c:pt idx="524">
                  <c:v>27.1</c:v>
                </c:pt>
                <c:pt idx="525">
                  <c:v>27.125</c:v>
                </c:pt>
                <c:pt idx="526">
                  <c:v>27.15</c:v>
                </c:pt>
                <c:pt idx="527">
                  <c:v>27.175000000000001</c:v>
                </c:pt>
                <c:pt idx="528">
                  <c:v>27.2</c:v>
                </c:pt>
                <c:pt idx="529">
                  <c:v>27.225000000000001</c:v>
                </c:pt>
                <c:pt idx="530">
                  <c:v>27.25</c:v>
                </c:pt>
                <c:pt idx="531">
                  <c:v>27.274999999999999</c:v>
                </c:pt>
                <c:pt idx="532">
                  <c:v>27.3</c:v>
                </c:pt>
                <c:pt idx="533">
                  <c:v>27.324999999999999</c:v>
                </c:pt>
                <c:pt idx="534">
                  <c:v>27.35</c:v>
                </c:pt>
                <c:pt idx="535">
                  <c:v>27.375</c:v>
                </c:pt>
                <c:pt idx="536">
                  <c:v>27.4</c:v>
                </c:pt>
                <c:pt idx="537">
                  <c:v>27.425000000000001</c:v>
                </c:pt>
                <c:pt idx="538">
                  <c:v>27.45</c:v>
                </c:pt>
                <c:pt idx="539">
                  <c:v>27.475000000000001</c:v>
                </c:pt>
                <c:pt idx="540">
                  <c:v>27.5</c:v>
                </c:pt>
                <c:pt idx="541">
                  <c:v>27.524999999999999</c:v>
                </c:pt>
                <c:pt idx="542">
                  <c:v>27.55</c:v>
                </c:pt>
                <c:pt idx="543">
                  <c:v>27.574999999999999</c:v>
                </c:pt>
                <c:pt idx="544">
                  <c:v>27.6</c:v>
                </c:pt>
                <c:pt idx="545">
                  <c:v>27.625</c:v>
                </c:pt>
                <c:pt idx="546">
                  <c:v>27.65</c:v>
                </c:pt>
                <c:pt idx="547">
                  <c:v>27.675000000000001</c:v>
                </c:pt>
                <c:pt idx="548">
                  <c:v>27.7</c:v>
                </c:pt>
                <c:pt idx="549">
                  <c:v>27.725000000000001</c:v>
                </c:pt>
                <c:pt idx="550">
                  <c:v>27.75</c:v>
                </c:pt>
                <c:pt idx="551">
                  <c:v>27.774999999999999</c:v>
                </c:pt>
                <c:pt idx="552">
                  <c:v>27.8</c:v>
                </c:pt>
                <c:pt idx="553">
                  <c:v>27.824999999999999</c:v>
                </c:pt>
                <c:pt idx="554">
                  <c:v>27.85</c:v>
                </c:pt>
                <c:pt idx="555">
                  <c:v>27.875</c:v>
                </c:pt>
                <c:pt idx="556">
                  <c:v>27.9</c:v>
                </c:pt>
                <c:pt idx="557">
                  <c:v>27.925000000000001</c:v>
                </c:pt>
                <c:pt idx="558">
                  <c:v>27.95</c:v>
                </c:pt>
                <c:pt idx="559">
                  <c:v>27.975000000000001</c:v>
                </c:pt>
                <c:pt idx="560">
                  <c:v>28</c:v>
                </c:pt>
                <c:pt idx="561">
                  <c:v>28.024999999999999</c:v>
                </c:pt>
                <c:pt idx="562">
                  <c:v>28.05</c:v>
                </c:pt>
                <c:pt idx="563">
                  <c:v>28.074999999999999</c:v>
                </c:pt>
                <c:pt idx="564">
                  <c:v>28.1</c:v>
                </c:pt>
                <c:pt idx="565">
                  <c:v>28.125</c:v>
                </c:pt>
                <c:pt idx="566">
                  <c:v>28.15</c:v>
                </c:pt>
                <c:pt idx="567">
                  <c:v>28.175000000000001</c:v>
                </c:pt>
                <c:pt idx="568">
                  <c:v>28.2</c:v>
                </c:pt>
                <c:pt idx="569">
                  <c:v>28.225000000000001</c:v>
                </c:pt>
                <c:pt idx="570">
                  <c:v>28.25</c:v>
                </c:pt>
                <c:pt idx="571">
                  <c:v>28.274999999999999</c:v>
                </c:pt>
                <c:pt idx="572">
                  <c:v>28.3</c:v>
                </c:pt>
                <c:pt idx="573">
                  <c:v>28.324999999999999</c:v>
                </c:pt>
                <c:pt idx="574">
                  <c:v>28.35</c:v>
                </c:pt>
                <c:pt idx="575">
                  <c:v>28.375</c:v>
                </c:pt>
                <c:pt idx="576">
                  <c:v>28.4</c:v>
                </c:pt>
                <c:pt idx="577">
                  <c:v>28.425000000000001</c:v>
                </c:pt>
                <c:pt idx="578">
                  <c:v>28.45</c:v>
                </c:pt>
                <c:pt idx="579">
                  <c:v>28.475000000000001</c:v>
                </c:pt>
                <c:pt idx="580">
                  <c:v>28.5</c:v>
                </c:pt>
                <c:pt idx="581">
                  <c:v>28.524999999999999</c:v>
                </c:pt>
                <c:pt idx="582">
                  <c:v>28.55</c:v>
                </c:pt>
                <c:pt idx="583">
                  <c:v>28.574999999999999</c:v>
                </c:pt>
                <c:pt idx="584">
                  <c:v>28.6</c:v>
                </c:pt>
                <c:pt idx="585">
                  <c:v>28.625</c:v>
                </c:pt>
                <c:pt idx="586">
                  <c:v>28.65</c:v>
                </c:pt>
                <c:pt idx="587">
                  <c:v>28.675000000000001</c:v>
                </c:pt>
                <c:pt idx="588">
                  <c:v>28.7</c:v>
                </c:pt>
                <c:pt idx="589">
                  <c:v>28.725000000000001</c:v>
                </c:pt>
                <c:pt idx="590">
                  <c:v>28.75</c:v>
                </c:pt>
                <c:pt idx="591">
                  <c:v>28.774999999999999</c:v>
                </c:pt>
                <c:pt idx="592">
                  <c:v>28.8</c:v>
                </c:pt>
                <c:pt idx="593">
                  <c:v>28.824999999999999</c:v>
                </c:pt>
                <c:pt idx="594">
                  <c:v>28.85</c:v>
                </c:pt>
                <c:pt idx="595">
                  <c:v>28.875</c:v>
                </c:pt>
                <c:pt idx="596">
                  <c:v>28.9</c:v>
                </c:pt>
                <c:pt idx="597">
                  <c:v>28.925000000000001</c:v>
                </c:pt>
                <c:pt idx="598">
                  <c:v>28.95</c:v>
                </c:pt>
                <c:pt idx="599">
                  <c:v>28.975000000000001</c:v>
                </c:pt>
                <c:pt idx="600">
                  <c:v>29</c:v>
                </c:pt>
                <c:pt idx="601">
                  <c:v>29.024999999999999</c:v>
                </c:pt>
                <c:pt idx="602">
                  <c:v>29.05</c:v>
                </c:pt>
                <c:pt idx="603">
                  <c:v>29.074999999999999</c:v>
                </c:pt>
                <c:pt idx="604">
                  <c:v>29.1</c:v>
                </c:pt>
                <c:pt idx="605">
                  <c:v>29.125</c:v>
                </c:pt>
                <c:pt idx="606">
                  <c:v>29.15</c:v>
                </c:pt>
                <c:pt idx="607">
                  <c:v>29.175000000000001</c:v>
                </c:pt>
                <c:pt idx="608">
                  <c:v>29.2</c:v>
                </c:pt>
                <c:pt idx="609">
                  <c:v>29.225000000000001</c:v>
                </c:pt>
                <c:pt idx="610">
                  <c:v>29.25</c:v>
                </c:pt>
                <c:pt idx="611">
                  <c:v>29.274999999999999</c:v>
                </c:pt>
                <c:pt idx="612">
                  <c:v>29.3</c:v>
                </c:pt>
                <c:pt idx="613">
                  <c:v>29.324999999999999</c:v>
                </c:pt>
                <c:pt idx="614">
                  <c:v>29.35</c:v>
                </c:pt>
                <c:pt idx="615">
                  <c:v>29.375</c:v>
                </c:pt>
                <c:pt idx="616">
                  <c:v>29.4</c:v>
                </c:pt>
                <c:pt idx="617">
                  <c:v>29.425000000000001</c:v>
                </c:pt>
                <c:pt idx="618">
                  <c:v>29.45</c:v>
                </c:pt>
                <c:pt idx="619">
                  <c:v>29.475000000000001</c:v>
                </c:pt>
                <c:pt idx="620">
                  <c:v>29.5</c:v>
                </c:pt>
                <c:pt idx="621">
                  <c:v>29.524999999999999</c:v>
                </c:pt>
                <c:pt idx="622">
                  <c:v>29.55</c:v>
                </c:pt>
                <c:pt idx="623">
                  <c:v>29.574999999999999</c:v>
                </c:pt>
                <c:pt idx="624">
                  <c:v>29.6</c:v>
                </c:pt>
                <c:pt idx="625">
                  <c:v>29.625</c:v>
                </c:pt>
                <c:pt idx="626">
                  <c:v>29.65</c:v>
                </c:pt>
                <c:pt idx="627">
                  <c:v>29.675000000000001</c:v>
                </c:pt>
                <c:pt idx="628">
                  <c:v>29.7</c:v>
                </c:pt>
                <c:pt idx="629">
                  <c:v>29.725000000000001</c:v>
                </c:pt>
                <c:pt idx="630">
                  <c:v>29.75</c:v>
                </c:pt>
                <c:pt idx="631">
                  <c:v>29.774999999999999</c:v>
                </c:pt>
                <c:pt idx="632">
                  <c:v>29.8</c:v>
                </c:pt>
                <c:pt idx="633">
                  <c:v>29.824999999999999</c:v>
                </c:pt>
                <c:pt idx="634">
                  <c:v>29.85</c:v>
                </c:pt>
                <c:pt idx="635">
                  <c:v>29.875</c:v>
                </c:pt>
                <c:pt idx="636">
                  <c:v>29.9</c:v>
                </c:pt>
                <c:pt idx="637">
                  <c:v>29.925000000000001</c:v>
                </c:pt>
                <c:pt idx="638">
                  <c:v>29.95</c:v>
                </c:pt>
                <c:pt idx="639">
                  <c:v>29.975000000000001</c:v>
                </c:pt>
                <c:pt idx="640">
                  <c:v>30</c:v>
                </c:pt>
                <c:pt idx="641">
                  <c:v>30.024999999999999</c:v>
                </c:pt>
                <c:pt idx="642">
                  <c:v>30.05</c:v>
                </c:pt>
                <c:pt idx="643">
                  <c:v>30.074999999999999</c:v>
                </c:pt>
                <c:pt idx="644">
                  <c:v>30.1</c:v>
                </c:pt>
                <c:pt idx="645">
                  <c:v>30.125</c:v>
                </c:pt>
                <c:pt idx="646">
                  <c:v>30.15</c:v>
                </c:pt>
                <c:pt idx="647">
                  <c:v>30.175000000000001</c:v>
                </c:pt>
                <c:pt idx="648">
                  <c:v>30.2</c:v>
                </c:pt>
                <c:pt idx="649">
                  <c:v>30.225000000000001</c:v>
                </c:pt>
                <c:pt idx="650">
                  <c:v>30.25</c:v>
                </c:pt>
                <c:pt idx="651">
                  <c:v>30.274999999999999</c:v>
                </c:pt>
                <c:pt idx="652">
                  <c:v>30.3</c:v>
                </c:pt>
                <c:pt idx="653">
                  <c:v>30.324999999999999</c:v>
                </c:pt>
                <c:pt idx="654">
                  <c:v>30.35</c:v>
                </c:pt>
                <c:pt idx="655">
                  <c:v>30.375</c:v>
                </c:pt>
                <c:pt idx="656">
                  <c:v>30.4</c:v>
                </c:pt>
                <c:pt idx="657">
                  <c:v>30.425000000000001</c:v>
                </c:pt>
                <c:pt idx="658">
                  <c:v>30.45</c:v>
                </c:pt>
                <c:pt idx="659">
                  <c:v>30.475000000000001</c:v>
                </c:pt>
                <c:pt idx="660">
                  <c:v>30.5</c:v>
                </c:pt>
                <c:pt idx="661">
                  <c:v>30.524999999999999</c:v>
                </c:pt>
                <c:pt idx="662">
                  <c:v>30.55</c:v>
                </c:pt>
                <c:pt idx="663">
                  <c:v>30.574999999999999</c:v>
                </c:pt>
                <c:pt idx="664">
                  <c:v>30.6</c:v>
                </c:pt>
                <c:pt idx="665">
                  <c:v>30.625</c:v>
                </c:pt>
                <c:pt idx="666">
                  <c:v>30.65</c:v>
                </c:pt>
                <c:pt idx="667">
                  <c:v>30.675000000000001</c:v>
                </c:pt>
                <c:pt idx="668">
                  <c:v>30.7</c:v>
                </c:pt>
                <c:pt idx="669">
                  <c:v>30.725000000000001</c:v>
                </c:pt>
                <c:pt idx="670">
                  <c:v>30.75</c:v>
                </c:pt>
                <c:pt idx="671">
                  <c:v>30.774999999999999</c:v>
                </c:pt>
                <c:pt idx="672">
                  <c:v>30.8</c:v>
                </c:pt>
                <c:pt idx="673">
                  <c:v>30.824999999999999</c:v>
                </c:pt>
                <c:pt idx="674">
                  <c:v>30.85</c:v>
                </c:pt>
                <c:pt idx="675">
                  <c:v>30.875</c:v>
                </c:pt>
                <c:pt idx="676">
                  <c:v>30.9</c:v>
                </c:pt>
                <c:pt idx="677">
                  <c:v>30.925000000000001</c:v>
                </c:pt>
                <c:pt idx="678">
                  <c:v>30.95</c:v>
                </c:pt>
                <c:pt idx="679">
                  <c:v>30.975000000000001</c:v>
                </c:pt>
                <c:pt idx="680">
                  <c:v>31</c:v>
                </c:pt>
                <c:pt idx="681">
                  <c:v>31.024999999999999</c:v>
                </c:pt>
                <c:pt idx="682">
                  <c:v>31.05</c:v>
                </c:pt>
                <c:pt idx="683">
                  <c:v>31.074999999999999</c:v>
                </c:pt>
                <c:pt idx="684">
                  <c:v>31.1</c:v>
                </c:pt>
                <c:pt idx="685">
                  <c:v>31.125</c:v>
                </c:pt>
                <c:pt idx="686">
                  <c:v>31.15</c:v>
                </c:pt>
                <c:pt idx="687">
                  <c:v>31.175000000000001</c:v>
                </c:pt>
                <c:pt idx="688">
                  <c:v>31.2</c:v>
                </c:pt>
                <c:pt idx="689">
                  <c:v>31.225000000000001</c:v>
                </c:pt>
                <c:pt idx="690">
                  <c:v>31.25</c:v>
                </c:pt>
                <c:pt idx="691">
                  <c:v>31.274999999999999</c:v>
                </c:pt>
                <c:pt idx="692">
                  <c:v>31.3</c:v>
                </c:pt>
                <c:pt idx="693">
                  <c:v>31.324999999999999</c:v>
                </c:pt>
                <c:pt idx="694">
                  <c:v>31.35</c:v>
                </c:pt>
                <c:pt idx="695">
                  <c:v>31.375</c:v>
                </c:pt>
                <c:pt idx="696">
                  <c:v>31.4</c:v>
                </c:pt>
                <c:pt idx="697">
                  <c:v>31.425000000000001</c:v>
                </c:pt>
                <c:pt idx="698">
                  <c:v>31.45</c:v>
                </c:pt>
                <c:pt idx="699">
                  <c:v>31.475000000000001</c:v>
                </c:pt>
                <c:pt idx="700">
                  <c:v>31.5</c:v>
                </c:pt>
                <c:pt idx="701">
                  <c:v>31.524999999999999</c:v>
                </c:pt>
                <c:pt idx="702">
                  <c:v>31.55</c:v>
                </c:pt>
                <c:pt idx="703">
                  <c:v>31.574999999999999</c:v>
                </c:pt>
                <c:pt idx="704">
                  <c:v>31.6</c:v>
                </c:pt>
                <c:pt idx="705">
                  <c:v>31.625</c:v>
                </c:pt>
                <c:pt idx="706">
                  <c:v>31.65</c:v>
                </c:pt>
                <c:pt idx="707">
                  <c:v>31.675000000000001</c:v>
                </c:pt>
                <c:pt idx="708">
                  <c:v>31.7</c:v>
                </c:pt>
                <c:pt idx="709">
                  <c:v>31.725000000000001</c:v>
                </c:pt>
                <c:pt idx="710">
                  <c:v>31.75</c:v>
                </c:pt>
                <c:pt idx="711">
                  <c:v>31.774999999999999</c:v>
                </c:pt>
                <c:pt idx="712">
                  <c:v>31.8</c:v>
                </c:pt>
                <c:pt idx="713">
                  <c:v>31.824999999999999</c:v>
                </c:pt>
                <c:pt idx="714">
                  <c:v>31.85</c:v>
                </c:pt>
                <c:pt idx="715">
                  <c:v>31.875</c:v>
                </c:pt>
                <c:pt idx="716">
                  <c:v>31.9</c:v>
                </c:pt>
                <c:pt idx="717">
                  <c:v>31.925000000000001</c:v>
                </c:pt>
                <c:pt idx="718">
                  <c:v>31.95</c:v>
                </c:pt>
                <c:pt idx="719">
                  <c:v>31.975000000000001</c:v>
                </c:pt>
                <c:pt idx="720">
                  <c:v>32</c:v>
                </c:pt>
                <c:pt idx="721">
                  <c:v>32.024999999999999</c:v>
                </c:pt>
                <c:pt idx="722">
                  <c:v>32.049999999999997</c:v>
                </c:pt>
                <c:pt idx="723">
                  <c:v>32.075000000000003</c:v>
                </c:pt>
                <c:pt idx="724">
                  <c:v>32.1</c:v>
                </c:pt>
                <c:pt idx="725">
                  <c:v>32.125</c:v>
                </c:pt>
                <c:pt idx="726">
                  <c:v>32.15</c:v>
                </c:pt>
                <c:pt idx="727">
                  <c:v>32.174999999999997</c:v>
                </c:pt>
                <c:pt idx="728">
                  <c:v>32.200000000000003</c:v>
                </c:pt>
                <c:pt idx="729">
                  <c:v>32.225000000000001</c:v>
                </c:pt>
                <c:pt idx="730">
                  <c:v>32.25</c:v>
                </c:pt>
                <c:pt idx="731">
                  <c:v>32.274999999999999</c:v>
                </c:pt>
                <c:pt idx="732">
                  <c:v>32.299999999999997</c:v>
                </c:pt>
                <c:pt idx="733">
                  <c:v>32.325000000000003</c:v>
                </c:pt>
                <c:pt idx="734">
                  <c:v>32.35</c:v>
                </c:pt>
                <c:pt idx="735">
                  <c:v>32.375</c:v>
                </c:pt>
                <c:pt idx="736">
                  <c:v>32.4</c:v>
                </c:pt>
                <c:pt idx="737">
                  <c:v>32.424999999999997</c:v>
                </c:pt>
                <c:pt idx="738">
                  <c:v>32.450000000000003</c:v>
                </c:pt>
                <c:pt idx="739">
                  <c:v>32.475000000000001</c:v>
                </c:pt>
                <c:pt idx="740">
                  <c:v>32.5</c:v>
                </c:pt>
                <c:pt idx="741">
                  <c:v>32.524999999999999</c:v>
                </c:pt>
                <c:pt idx="742">
                  <c:v>32.549999999999997</c:v>
                </c:pt>
                <c:pt idx="743">
                  <c:v>32.575000000000003</c:v>
                </c:pt>
                <c:pt idx="744">
                  <c:v>32.6</c:v>
                </c:pt>
                <c:pt idx="745">
                  <c:v>32.625</c:v>
                </c:pt>
                <c:pt idx="746">
                  <c:v>32.65</c:v>
                </c:pt>
                <c:pt idx="747">
                  <c:v>32.674999999999997</c:v>
                </c:pt>
                <c:pt idx="748">
                  <c:v>32.700000000000003</c:v>
                </c:pt>
                <c:pt idx="749">
                  <c:v>32.725000000000001</c:v>
                </c:pt>
                <c:pt idx="750">
                  <c:v>32.75</c:v>
                </c:pt>
                <c:pt idx="751">
                  <c:v>32.774999999999999</c:v>
                </c:pt>
                <c:pt idx="752">
                  <c:v>32.799999999999997</c:v>
                </c:pt>
                <c:pt idx="753">
                  <c:v>32.825000000000003</c:v>
                </c:pt>
                <c:pt idx="754">
                  <c:v>32.85</c:v>
                </c:pt>
                <c:pt idx="755">
                  <c:v>32.875</c:v>
                </c:pt>
                <c:pt idx="756">
                  <c:v>32.9</c:v>
                </c:pt>
                <c:pt idx="757">
                  <c:v>32.924999999999997</c:v>
                </c:pt>
                <c:pt idx="758">
                  <c:v>32.950000000000003</c:v>
                </c:pt>
                <c:pt idx="759">
                  <c:v>32.975000000000001</c:v>
                </c:pt>
                <c:pt idx="760">
                  <c:v>33</c:v>
                </c:pt>
                <c:pt idx="761">
                  <c:v>33.024999999999999</c:v>
                </c:pt>
                <c:pt idx="762">
                  <c:v>33.049999999999997</c:v>
                </c:pt>
                <c:pt idx="763">
                  <c:v>33.075000000000003</c:v>
                </c:pt>
                <c:pt idx="764">
                  <c:v>33.1</c:v>
                </c:pt>
                <c:pt idx="765">
                  <c:v>33.125</c:v>
                </c:pt>
                <c:pt idx="766">
                  <c:v>33.15</c:v>
                </c:pt>
                <c:pt idx="767">
                  <c:v>33.174999999999997</c:v>
                </c:pt>
                <c:pt idx="768">
                  <c:v>33.200000000000003</c:v>
                </c:pt>
                <c:pt idx="769">
                  <c:v>33.225000000000001</c:v>
                </c:pt>
                <c:pt idx="770">
                  <c:v>33.25</c:v>
                </c:pt>
                <c:pt idx="771">
                  <c:v>33.274999999999999</c:v>
                </c:pt>
                <c:pt idx="772">
                  <c:v>33.299999999999997</c:v>
                </c:pt>
                <c:pt idx="773">
                  <c:v>33.325000000000003</c:v>
                </c:pt>
                <c:pt idx="774">
                  <c:v>33.35</c:v>
                </c:pt>
                <c:pt idx="775">
                  <c:v>33.375</c:v>
                </c:pt>
                <c:pt idx="776">
                  <c:v>33.4</c:v>
                </c:pt>
                <c:pt idx="777">
                  <c:v>33.424999999999997</c:v>
                </c:pt>
                <c:pt idx="778">
                  <c:v>33.450000000000003</c:v>
                </c:pt>
                <c:pt idx="779">
                  <c:v>33.475000000000001</c:v>
                </c:pt>
                <c:pt idx="780">
                  <c:v>33.5</c:v>
                </c:pt>
                <c:pt idx="781">
                  <c:v>33.524999999999999</c:v>
                </c:pt>
                <c:pt idx="782">
                  <c:v>33.549999999999997</c:v>
                </c:pt>
                <c:pt idx="783">
                  <c:v>33.575000000000003</c:v>
                </c:pt>
                <c:pt idx="784">
                  <c:v>33.6</c:v>
                </c:pt>
                <c:pt idx="785">
                  <c:v>33.625</c:v>
                </c:pt>
                <c:pt idx="786">
                  <c:v>33.65</c:v>
                </c:pt>
                <c:pt idx="787">
                  <c:v>33.674999999999997</c:v>
                </c:pt>
                <c:pt idx="788">
                  <c:v>33.700000000000003</c:v>
                </c:pt>
                <c:pt idx="789">
                  <c:v>33.725000000000001</c:v>
                </c:pt>
                <c:pt idx="790">
                  <c:v>33.75</c:v>
                </c:pt>
                <c:pt idx="791">
                  <c:v>33.774999999999999</c:v>
                </c:pt>
                <c:pt idx="792">
                  <c:v>33.799999999999997</c:v>
                </c:pt>
                <c:pt idx="793">
                  <c:v>33.825000000000003</c:v>
                </c:pt>
                <c:pt idx="794">
                  <c:v>33.85</c:v>
                </c:pt>
                <c:pt idx="795">
                  <c:v>33.875</c:v>
                </c:pt>
                <c:pt idx="796">
                  <c:v>33.9</c:v>
                </c:pt>
                <c:pt idx="797">
                  <c:v>33.924999999999997</c:v>
                </c:pt>
                <c:pt idx="798">
                  <c:v>33.950000000000003</c:v>
                </c:pt>
                <c:pt idx="799">
                  <c:v>33.975000000000001</c:v>
                </c:pt>
                <c:pt idx="800">
                  <c:v>34</c:v>
                </c:pt>
                <c:pt idx="801">
                  <c:v>34.024999999999999</c:v>
                </c:pt>
                <c:pt idx="802">
                  <c:v>34.049999999999997</c:v>
                </c:pt>
                <c:pt idx="803">
                  <c:v>34.075000000000003</c:v>
                </c:pt>
                <c:pt idx="804">
                  <c:v>34.1</c:v>
                </c:pt>
                <c:pt idx="805">
                  <c:v>34.125</c:v>
                </c:pt>
                <c:pt idx="806">
                  <c:v>34.15</c:v>
                </c:pt>
                <c:pt idx="807">
                  <c:v>34.174999999999997</c:v>
                </c:pt>
                <c:pt idx="808">
                  <c:v>34.200000000000003</c:v>
                </c:pt>
                <c:pt idx="809">
                  <c:v>34.225000000000001</c:v>
                </c:pt>
                <c:pt idx="810">
                  <c:v>34.25</c:v>
                </c:pt>
                <c:pt idx="811">
                  <c:v>34.274999999999999</c:v>
                </c:pt>
                <c:pt idx="812">
                  <c:v>34.299999999999997</c:v>
                </c:pt>
                <c:pt idx="813">
                  <c:v>34.325000000000003</c:v>
                </c:pt>
                <c:pt idx="814">
                  <c:v>34.35</c:v>
                </c:pt>
                <c:pt idx="815">
                  <c:v>34.375</c:v>
                </c:pt>
                <c:pt idx="816">
                  <c:v>34.4</c:v>
                </c:pt>
                <c:pt idx="817">
                  <c:v>34.424999999999997</c:v>
                </c:pt>
                <c:pt idx="818">
                  <c:v>34.450000000000003</c:v>
                </c:pt>
                <c:pt idx="819">
                  <c:v>34.475000000000001</c:v>
                </c:pt>
                <c:pt idx="820">
                  <c:v>34.5</c:v>
                </c:pt>
                <c:pt idx="821">
                  <c:v>34.524999999999999</c:v>
                </c:pt>
                <c:pt idx="822">
                  <c:v>34.549999999999997</c:v>
                </c:pt>
                <c:pt idx="823">
                  <c:v>34.575000000000003</c:v>
                </c:pt>
                <c:pt idx="824">
                  <c:v>34.6</c:v>
                </c:pt>
                <c:pt idx="825">
                  <c:v>34.625</c:v>
                </c:pt>
                <c:pt idx="826">
                  <c:v>34.65</c:v>
                </c:pt>
                <c:pt idx="827">
                  <c:v>34.674999999999997</c:v>
                </c:pt>
                <c:pt idx="828">
                  <c:v>34.700000000000003</c:v>
                </c:pt>
                <c:pt idx="829">
                  <c:v>34.725000000000001</c:v>
                </c:pt>
                <c:pt idx="830">
                  <c:v>34.75</c:v>
                </c:pt>
                <c:pt idx="831">
                  <c:v>34.774999999999999</c:v>
                </c:pt>
                <c:pt idx="832">
                  <c:v>34.799999999999997</c:v>
                </c:pt>
                <c:pt idx="833">
                  <c:v>34.825000000000003</c:v>
                </c:pt>
                <c:pt idx="834">
                  <c:v>34.85</c:v>
                </c:pt>
                <c:pt idx="835">
                  <c:v>34.875</c:v>
                </c:pt>
                <c:pt idx="836">
                  <c:v>34.9</c:v>
                </c:pt>
                <c:pt idx="837">
                  <c:v>34.924999999999997</c:v>
                </c:pt>
                <c:pt idx="838">
                  <c:v>34.950000000000003</c:v>
                </c:pt>
                <c:pt idx="839">
                  <c:v>34.975000000000001</c:v>
                </c:pt>
                <c:pt idx="840">
                  <c:v>35</c:v>
                </c:pt>
                <c:pt idx="841">
                  <c:v>35.024999999999999</c:v>
                </c:pt>
                <c:pt idx="842">
                  <c:v>35.049999999999997</c:v>
                </c:pt>
                <c:pt idx="843">
                  <c:v>35.075000000000003</c:v>
                </c:pt>
                <c:pt idx="844">
                  <c:v>35.1</c:v>
                </c:pt>
                <c:pt idx="845">
                  <c:v>35.125</c:v>
                </c:pt>
                <c:pt idx="846">
                  <c:v>35.15</c:v>
                </c:pt>
                <c:pt idx="847">
                  <c:v>35.174999999999997</c:v>
                </c:pt>
                <c:pt idx="848">
                  <c:v>35.200000000000003</c:v>
                </c:pt>
                <c:pt idx="849">
                  <c:v>35.225000000000001</c:v>
                </c:pt>
                <c:pt idx="850">
                  <c:v>35.25</c:v>
                </c:pt>
                <c:pt idx="851">
                  <c:v>35.274999999999999</c:v>
                </c:pt>
                <c:pt idx="852">
                  <c:v>35.299999999999997</c:v>
                </c:pt>
                <c:pt idx="853">
                  <c:v>35.325000000000003</c:v>
                </c:pt>
                <c:pt idx="854">
                  <c:v>35.35</c:v>
                </c:pt>
                <c:pt idx="855">
                  <c:v>35.375</c:v>
                </c:pt>
                <c:pt idx="856">
                  <c:v>35.4</c:v>
                </c:pt>
                <c:pt idx="857">
                  <c:v>35.424999999999997</c:v>
                </c:pt>
                <c:pt idx="858">
                  <c:v>35.450000000000003</c:v>
                </c:pt>
                <c:pt idx="859">
                  <c:v>35.475000000000001</c:v>
                </c:pt>
                <c:pt idx="860">
                  <c:v>35.5</c:v>
                </c:pt>
                <c:pt idx="861">
                  <c:v>35.524999999999999</c:v>
                </c:pt>
                <c:pt idx="862">
                  <c:v>35.549999999999997</c:v>
                </c:pt>
                <c:pt idx="863">
                  <c:v>35.575000000000003</c:v>
                </c:pt>
                <c:pt idx="864">
                  <c:v>35.6</c:v>
                </c:pt>
                <c:pt idx="865">
                  <c:v>35.625</c:v>
                </c:pt>
                <c:pt idx="866">
                  <c:v>35.65</c:v>
                </c:pt>
                <c:pt idx="867">
                  <c:v>35.674999999999997</c:v>
                </c:pt>
                <c:pt idx="868">
                  <c:v>35.700000000000003</c:v>
                </c:pt>
                <c:pt idx="869">
                  <c:v>35.725000000000001</c:v>
                </c:pt>
                <c:pt idx="870">
                  <c:v>35.75</c:v>
                </c:pt>
                <c:pt idx="871">
                  <c:v>35.774999999999999</c:v>
                </c:pt>
                <c:pt idx="872">
                  <c:v>35.799999999999997</c:v>
                </c:pt>
                <c:pt idx="873">
                  <c:v>35.825000000000003</c:v>
                </c:pt>
                <c:pt idx="874">
                  <c:v>35.85</c:v>
                </c:pt>
                <c:pt idx="875">
                  <c:v>35.875</c:v>
                </c:pt>
                <c:pt idx="876">
                  <c:v>35.9</c:v>
                </c:pt>
                <c:pt idx="877">
                  <c:v>35.924999999999997</c:v>
                </c:pt>
                <c:pt idx="878">
                  <c:v>35.950000000000003</c:v>
                </c:pt>
                <c:pt idx="879">
                  <c:v>35.975000000000001</c:v>
                </c:pt>
                <c:pt idx="880">
                  <c:v>36</c:v>
                </c:pt>
                <c:pt idx="881">
                  <c:v>36.024999999999999</c:v>
                </c:pt>
                <c:pt idx="882">
                  <c:v>36.049999999999997</c:v>
                </c:pt>
                <c:pt idx="883">
                  <c:v>36.075000000000003</c:v>
                </c:pt>
                <c:pt idx="884">
                  <c:v>36.1</c:v>
                </c:pt>
                <c:pt idx="885">
                  <c:v>36.125</c:v>
                </c:pt>
                <c:pt idx="886">
                  <c:v>36.15</c:v>
                </c:pt>
                <c:pt idx="887">
                  <c:v>36.174999999999997</c:v>
                </c:pt>
                <c:pt idx="888">
                  <c:v>36.200000000000003</c:v>
                </c:pt>
                <c:pt idx="889">
                  <c:v>36.225000000000001</c:v>
                </c:pt>
                <c:pt idx="890">
                  <c:v>36.25</c:v>
                </c:pt>
                <c:pt idx="891">
                  <c:v>36.274999999999999</c:v>
                </c:pt>
                <c:pt idx="892">
                  <c:v>36.299999999999997</c:v>
                </c:pt>
                <c:pt idx="893">
                  <c:v>36.325000000000003</c:v>
                </c:pt>
                <c:pt idx="894">
                  <c:v>36.35</c:v>
                </c:pt>
                <c:pt idx="895">
                  <c:v>36.375</c:v>
                </c:pt>
                <c:pt idx="896">
                  <c:v>36.4</c:v>
                </c:pt>
                <c:pt idx="897">
                  <c:v>36.424999999999997</c:v>
                </c:pt>
                <c:pt idx="898">
                  <c:v>36.450000000000003</c:v>
                </c:pt>
                <c:pt idx="899">
                  <c:v>36.475000000000001</c:v>
                </c:pt>
                <c:pt idx="900">
                  <c:v>36.5</c:v>
                </c:pt>
                <c:pt idx="901">
                  <c:v>36.524999999999999</c:v>
                </c:pt>
                <c:pt idx="902">
                  <c:v>36.549999999999997</c:v>
                </c:pt>
                <c:pt idx="903">
                  <c:v>36.575000000000003</c:v>
                </c:pt>
                <c:pt idx="904">
                  <c:v>36.6</c:v>
                </c:pt>
                <c:pt idx="905">
                  <c:v>36.625</c:v>
                </c:pt>
                <c:pt idx="906">
                  <c:v>36.65</c:v>
                </c:pt>
                <c:pt idx="907">
                  <c:v>36.674999999999997</c:v>
                </c:pt>
                <c:pt idx="908">
                  <c:v>36.700000000000003</c:v>
                </c:pt>
                <c:pt idx="909">
                  <c:v>36.725000000000001</c:v>
                </c:pt>
                <c:pt idx="910">
                  <c:v>36.75</c:v>
                </c:pt>
                <c:pt idx="911">
                  <c:v>36.774999999999999</c:v>
                </c:pt>
                <c:pt idx="912">
                  <c:v>36.799999999999997</c:v>
                </c:pt>
                <c:pt idx="913">
                  <c:v>36.825000000000003</c:v>
                </c:pt>
                <c:pt idx="914">
                  <c:v>36.85</c:v>
                </c:pt>
                <c:pt idx="915">
                  <c:v>36.875</c:v>
                </c:pt>
                <c:pt idx="916">
                  <c:v>36.9</c:v>
                </c:pt>
                <c:pt idx="917">
                  <c:v>36.924999999999997</c:v>
                </c:pt>
                <c:pt idx="918">
                  <c:v>36.950000000000003</c:v>
                </c:pt>
                <c:pt idx="919">
                  <c:v>36.975000000000001</c:v>
                </c:pt>
                <c:pt idx="920">
                  <c:v>37</c:v>
                </c:pt>
                <c:pt idx="921">
                  <c:v>37.024999999999999</c:v>
                </c:pt>
                <c:pt idx="922">
                  <c:v>37.049999999999997</c:v>
                </c:pt>
                <c:pt idx="923">
                  <c:v>37.075000000000003</c:v>
                </c:pt>
                <c:pt idx="924">
                  <c:v>37.1</c:v>
                </c:pt>
                <c:pt idx="925">
                  <c:v>37.125</c:v>
                </c:pt>
                <c:pt idx="926">
                  <c:v>37.15</c:v>
                </c:pt>
                <c:pt idx="927">
                  <c:v>37.174999999999997</c:v>
                </c:pt>
                <c:pt idx="928">
                  <c:v>37.200000000000003</c:v>
                </c:pt>
                <c:pt idx="929">
                  <c:v>37.225000000000001</c:v>
                </c:pt>
                <c:pt idx="930">
                  <c:v>37.25</c:v>
                </c:pt>
                <c:pt idx="931">
                  <c:v>37.274999999999999</c:v>
                </c:pt>
                <c:pt idx="932">
                  <c:v>37.299999999999997</c:v>
                </c:pt>
                <c:pt idx="933">
                  <c:v>37.325000000000003</c:v>
                </c:pt>
                <c:pt idx="934">
                  <c:v>37.35</c:v>
                </c:pt>
                <c:pt idx="935">
                  <c:v>37.375</c:v>
                </c:pt>
                <c:pt idx="936">
                  <c:v>37.4</c:v>
                </c:pt>
                <c:pt idx="937">
                  <c:v>37.424999999999997</c:v>
                </c:pt>
                <c:pt idx="938">
                  <c:v>37.450000000000003</c:v>
                </c:pt>
                <c:pt idx="939">
                  <c:v>37.475000000000001</c:v>
                </c:pt>
                <c:pt idx="940">
                  <c:v>37.5</c:v>
                </c:pt>
                <c:pt idx="941">
                  <c:v>37.524999999999999</c:v>
                </c:pt>
                <c:pt idx="942">
                  <c:v>37.549999999999997</c:v>
                </c:pt>
                <c:pt idx="943">
                  <c:v>37.575000000000003</c:v>
                </c:pt>
                <c:pt idx="944">
                  <c:v>37.6</c:v>
                </c:pt>
                <c:pt idx="945">
                  <c:v>37.625</c:v>
                </c:pt>
                <c:pt idx="946">
                  <c:v>37.65</c:v>
                </c:pt>
                <c:pt idx="947">
                  <c:v>37.674999999999997</c:v>
                </c:pt>
                <c:pt idx="948">
                  <c:v>37.700000000000003</c:v>
                </c:pt>
                <c:pt idx="949">
                  <c:v>37.725000000000001</c:v>
                </c:pt>
                <c:pt idx="950">
                  <c:v>37.75</c:v>
                </c:pt>
                <c:pt idx="951">
                  <c:v>37.774999999999999</c:v>
                </c:pt>
                <c:pt idx="952">
                  <c:v>37.799999999999997</c:v>
                </c:pt>
                <c:pt idx="953">
                  <c:v>37.825000000000003</c:v>
                </c:pt>
                <c:pt idx="954">
                  <c:v>37.85</c:v>
                </c:pt>
                <c:pt idx="955">
                  <c:v>37.875</c:v>
                </c:pt>
                <c:pt idx="956">
                  <c:v>37.9</c:v>
                </c:pt>
                <c:pt idx="957">
                  <c:v>37.924999999999997</c:v>
                </c:pt>
                <c:pt idx="958">
                  <c:v>37.950000000000003</c:v>
                </c:pt>
                <c:pt idx="959">
                  <c:v>37.975000000000001</c:v>
                </c:pt>
                <c:pt idx="960">
                  <c:v>38</c:v>
                </c:pt>
                <c:pt idx="961">
                  <c:v>38.024999999999999</c:v>
                </c:pt>
                <c:pt idx="962">
                  <c:v>38.049999999999997</c:v>
                </c:pt>
                <c:pt idx="963">
                  <c:v>38.075000000000003</c:v>
                </c:pt>
                <c:pt idx="964">
                  <c:v>38.1</c:v>
                </c:pt>
                <c:pt idx="965">
                  <c:v>38.125</c:v>
                </c:pt>
                <c:pt idx="966">
                  <c:v>38.15</c:v>
                </c:pt>
                <c:pt idx="967">
                  <c:v>38.174999999999997</c:v>
                </c:pt>
                <c:pt idx="968">
                  <c:v>38.200000000000003</c:v>
                </c:pt>
                <c:pt idx="969">
                  <c:v>38.225000000000001</c:v>
                </c:pt>
                <c:pt idx="970">
                  <c:v>38.25</c:v>
                </c:pt>
                <c:pt idx="971">
                  <c:v>38.274999999999999</c:v>
                </c:pt>
                <c:pt idx="972">
                  <c:v>38.299999999999997</c:v>
                </c:pt>
                <c:pt idx="973">
                  <c:v>38.325000000000003</c:v>
                </c:pt>
                <c:pt idx="974">
                  <c:v>38.35</c:v>
                </c:pt>
                <c:pt idx="975">
                  <c:v>38.375</c:v>
                </c:pt>
                <c:pt idx="976">
                  <c:v>38.4</c:v>
                </c:pt>
                <c:pt idx="977">
                  <c:v>38.424999999999997</c:v>
                </c:pt>
                <c:pt idx="978">
                  <c:v>38.450000000000003</c:v>
                </c:pt>
                <c:pt idx="979">
                  <c:v>38.475000000000001</c:v>
                </c:pt>
                <c:pt idx="980">
                  <c:v>38.5</c:v>
                </c:pt>
                <c:pt idx="981">
                  <c:v>38.524999999999999</c:v>
                </c:pt>
                <c:pt idx="982">
                  <c:v>38.549999999999997</c:v>
                </c:pt>
                <c:pt idx="983">
                  <c:v>38.575000000000003</c:v>
                </c:pt>
                <c:pt idx="984">
                  <c:v>38.6</c:v>
                </c:pt>
                <c:pt idx="985">
                  <c:v>38.625</c:v>
                </c:pt>
                <c:pt idx="986">
                  <c:v>38.65</c:v>
                </c:pt>
                <c:pt idx="987">
                  <c:v>38.674999999999997</c:v>
                </c:pt>
                <c:pt idx="988">
                  <c:v>38.700000000000003</c:v>
                </c:pt>
                <c:pt idx="989">
                  <c:v>38.725000000000001</c:v>
                </c:pt>
                <c:pt idx="990">
                  <c:v>38.75</c:v>
                </c:pt>
                <c:pt idx="991">
                  <c:v>38.774999999999999</c:v>
                </c:pt>
                <c:pt idx="992">
                  <c:v>38.799999999999997</c:v>
                </c:pt>
                <c:pt idx="993">
                  <c:v>38.825000000000003</c:v>
                </c:pt>
                <c:pt idx="994">
                  <c:v>38.85</c:v>
                </c:pt>
                <c:pt idx="995">
                  <c:v>38.875</c:v>
                </c:pt>
                <c:pt idx="996">
                  <c:v>38.9</c:v>
                </c:pt>
                <c:pt idx="997">
                  <c:v>38.924999999999997</c:v>
                </c:pt>
                <c:pt idx="998">
                  <c:v>38.950000000000003</c:v>
                </c:pt>
                <c:pt idx="999">
                  <c:v>38.975000000000001</c:v>
                </c:pt>
                <c:pt idx="1000">
                  <c:v>39</c:v>
                </c:pt>
                <c:pt idx="1001">
                  <c:v>39.024999999999999</c:v>
                </c:pt>
                <c:pt idx="1002">
                  <c:v>39.049999999999997</c:v>
                </c:pt>
                <c:pt idx="1003">
                  <c:v>39.075000000000003</c:v>
                </c:pt>
                <c:pt idx="1004">
                  <c:v>39.1</c:v>
                </c:pt>
                <c:pt idx="1005">
                  <c:v>39.125</c:v>
                </c:pt>
                <c:pt idx="1006">
                  <c:v>39.15</c:v>
                </c:pt>
                <c:pt idx="1007">
                  <c:v>39.174999999999997</c:v>
                </c:pt>
                <c:pt idx="1008">
                  <c:v>39.200000000000003</c:v>
                </c:pt>
                <c:pt idx="1009">
                  <c:v>39.225000000000001</c:v>
                </c:pt>
                <c:pt idx="1010">
                  <c:v>39.25</c:v>
                </c:pt>
                <c:pt idx="1011">
                  <c:v>39.274999999999999</c:v>
                </c:pt>
                <c:pt idx="1012">
                  <c:v>39.299999999999997</c:v>
                </c:pt>
                <c:pt idx="1013">
                  <c:v>39.325000000000003</c:v>
                </c:pt>
                <c:pt idx="1014">
                  <c:v>39.35</c:v>
                </c:pt>
                <c:pt idx="1015">
                  <c:v>39.375</c:v>
                </c:pt>
                <c:pt idx="1016">
                  <c:v>39.4</c:v>
                </c:pt>
                <c:pt idx="1017">
                  <c:v>39.424999999999997</c:v>
                </c:pt>
                <c:pt idx="1018">
                  <c:v>39.450000000000003</c:v>
                </c:pt>
                <c:pt idx="1019">
                  <c:v>39.475000000000001</c:v>
                </c:pt>
                <c:pt idx="1020">
                  <c:v>39.5</c:v>
                </c:pt>
                <c:pt idx="1021">
                  <c:v>39.524999999999999</c:v>
                </c:pt>
                <c:pt idx="1022">
                  <c:v>39.549999999999997</c:v>
                </c:pt>
                <c:pt idx="1023">
                  <c:v>39.575000000000003</c:v>
                </c:pt>
                <c:pt idx="1024">
                  <c:v>39.6</c:v>
                </c:pt>
                <c:pt idx="1025">
                  <c:v>39.625</c:v>
                </c:pt>
                <c:pt idx="1026">
                  <c:v>39.65</c:v>
                </c:pt>
                <c:pt idx="1027">
                  <c:v>39.674999999999997</c:v>
                </c:pt>
                <c:pt idx="1028">
                  <c:v>39.700000000000003</c:v>
                </c:pt>
                <c:pt idx="1029">
                  <c:v>39.725000000000001</c:v>
                </c:pt>
                <c:pt idx="1030">
                  <c:v>39.75</c:v>
                </c:pt>
                <c:pt idx="1031">
                  <c:v>39.774999999999999</c:v>
                </c:pt>
                <c:pt idx="1032">
                  <c:v>39.799999999999997</c:v>
                </c:pt>
                <c:pt idx="1033">
                  <c:v>39.825000000000003</c:v>
                </c:pt>
                <c:pt idx="1034">
                  <c:v>39.85</c:v>
                </c:pt>
                <c:pt idx="1035">
                  <c:v>39.875</c:v>
                </c:pt>
                <c:pt idx="1036">
                  <c:v>39.9</c:v>
                </c:pt>
                <c:pt idx="1037">
                  <c:v>39.924999999999997</c:v>
                </c:pt>
                <c:pt idx="1038">
                  <c:v>39.950000000000003</c:v>
                </c:pt>
                <c:pt idx="1039">
                  <c:v>39.975000000000001</c:v>
                </c:pt>
                <c:pt idx="1040">
                  <c:v>40</c:v>
                </c:pt>
                <c:pt idx="1041">
                  <c:v>40.024999999999999</c:v>
                </c:pt>
                <c:pt idx="1042">
                  <c:v>40.049999999999997</c:v>
                </c:pt>
                <c:pt idx="1043">
                  <c:v>40.075000000000003</c:v>
                </c:pt>
                <c:pt idx="1044">
                  <c:v>40.1</c:v>
                </c:pt>
                <c:pt idx="1045">
                  <c:v>40.125</c:v>
                </c:pt>
                <c:pt idx="1046">
                  <c:v>40.15</c:v>
                </c:pt>
                <c:pt idx="1047">
                  <c:v>40.174999999999997</c:v>
                </c:pt>
                <c:pt idx="1048">
                  <c:v>40.200000000000003</c:v>
                </c:pt>
                <c:pt idx="1049">
                  <c:v>40.225000000000001</c:v>
                </c:pt>
                <c:pt idx="1050">
                  <c:v>40.25</c:v>
                </c:pt>
                <c:pt idx="1051">
                  <c:v>40.274999999999999</c:v>
                </c:pt>
                <c:pt idx="1052">
                  <c:v>40.299999999999997</c:v>
                </c:pt>
                <c:pt idx="1053">
                  <c:v>40.325000000000003</c:v>
                </c:pt>
                <c:pt idx="1054">
                  <c:v>40.35</c:v>
                </c:pt>
                <c:pt idx="1055">
                  <c:v>40.375</c:v>
                </c:pt>
                <c:pt idx="1056">
                  <c:v>40.4</c:v>
                </c:pt>
                <c:pt idx="1057">
                  <c:v>40.424999999999997</c:v>
                </c:pt>
                <c:pt idx="1058">
                  <c:v>40.450000000000003</c:v>
                </c:pt>
                <c:pt idx="1059">
                  <c:v>40.475000000000001</c:v>
                </c:pt>
                <c:pt idx="1060">
                  <c:v>40.5</c:v>
                </c:pt>
                <c:pt idx="1061">
                  <c:v>40.524999999999999</c:v>
                </c:pt>
                <c:pt idx="1062">
                  <c:v>40.549999999999997</c:v>
                </c:pt>
                <c:pt idx="1063">
                  <c:v>40.575000000000003</c:v>
                </c:pt>
                <c:pt idx="1064">
                  <c:v>40.6</c:v>
                </c:pt>
                <c:pt idx="1065">
                  <c:v>40.625</c:v>
                </c:pt>
                <c:pt idx="1066">
                  <c:v>40.65</c:v>
                </c:pt>
                <c:pt idx="1067">
                  <c:v>40.674999999999997</c:v>
                </c:pt>
                <c:pt idx="1068">
                  <c:v>40.700000000000003</c:v>
                </c:pt>
                <c:pt idx="1069">
                  <c:v>40.725000000000001</c:v>
                </c:pt>
                <c:pt idx="1070">
                  <c:v>40.75</c:v>
                </c:pt>
                <c:pt idx="1071">
                  <c:v>40.774999999999999</c:v>
                </c:pt>
                <c:pt idx="1072">
                  <c:v>40.799999999999997</c:v>
                </c:pt>
                <c:pt idx="1073">
                  <c:v>40.825000000000003</c:v>
                </c:pt>
                <c:pt idx="1074">
                  <c:v>40.85</c:v>
                </c:pt>
                <c:pt idx="1075">
                  <c:v>40.875</c:v>
                </c:pt>
                <c:pt idx="1076">
                  <c:v>40.9</c:v>
                </c:pt>
                <c:pt idx="1077">
                  <c:v>40.924999999999997</c:v>
                </c:pt>
                <c:pt idx="1078">
                  <c:v>40.950000000000003</c:v>
                </c:pt>
                <c:pt idx="1079">
                  <c:v>40.975000000000001</c:v>
                </c:pt>
                <c:pt idx="1080">
                  <c:v>41</c:v>
                </c:pt>
                <c:pt idx="1081">
                  <c:v>41.024999999999999</c:v>
                </c:pt>
                <c:pt idx="1082">
                  <c:v>41.05</c:v>
                </c:pt>
                <c:pt idx="1083">
                  <c:v>41.075000000000003</c:v>
                </c:pt>
                <c:pt idx="1084">
                  <c:v>41.1</c:v>
                </c:pt>
                <c:pt idx="1085">
                  <c:v>41.125</c:v>
                </c:pt>
                <c:pt idx="1086">
                  <c:v>41.15</c:v>
                </c:pt>
                <c:pt idx="1087">
                  <c:v>41.174999999999997</c:v>
                </c:pt>
                <c:pt idx="1088">
                  <c:v>41.2</c:v>
                </c:pt>
                <c:pt idx="1089">
                  <c:v>41.225000000000001</c:v>
                </c:pt>
                <c:pt idx="1090">
                  <c:v>41.25</c:v>
                </c:pt>
                <c:pt idx="1091">
                  <c:v>41.274999999999999</c:v>
                </c:pt>
                <c:pt idx="1092">
                  <c:v>41.3</c:v>
                </c:pt>
                <c:pt idx="1093">
                  <c:v>41.325000000000003</c:v>
                </c:pt>
                <c:pt idx="1094">
                  <c:v>41.35</c:v>
                </c:pt>
                <c:pt idx="1095">
                  <c:v>41.375</c:v>
                </c:pt>
                <c:pt idx="1096">
                  <c:v>41.4</c:v>
                </c:pt>
                <c:pt idx="1097">
                  <c:v>41.424999999999997</c:v>
                </c:pt>
                <c:pt idx="1098">
                  <c:v>41.45</c:v>
                </c:pt>
                <c:pt idx="1099">
                  <c:v>41.475000000000001</c:v>
                </c:pt>
                <c:pt idx="1100">
                  <c:v>41.5</c:v>
                </c:pt>
                <c:pt idx="1101">
                  <c:v>41.524999999999999</c:v>
                </c:pt>
                <c:pt idx="1102">
                  <c:v>41.55</c:v>
                </c:pt>
                <c:pt idx="1103">
                  <c:v>41.575000000000003</c:v>
                </c:pt>
                <c:pt idx="1104">
                  <c:v>41.6</c:v>
                </c:pt>
                <c:pt idx="1105">
                  <c:v>41.625</c:v>
                </c:pt>
                <c:pt idx="1106">
                  <c:v>41.65</c:v>
                </c:pt>
                <c:pt idx="1107">
                  <c:v>41.674999999999997</c:v>
                </c:pt>
                <c:pt idx="1108">
                  <c:v>41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0BB-4144-9414-D0BB0DACA3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8170344"/>
        <c:axId val="588168384"/>
      </c:scatterChart>
      <c:valAx>
        <c:axId val="588170344"/>
        <c:scaling>
          <c:orientation val="minMax"/>
          <c:max val="10"/>
          <c:min val="0"/>
        </c:scaling>
        <c:delete val="0"/>
        <c:axPos val="t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800" b="1">
                    <a:latin typeface="+mn-lt"/>
                  </a:defRPr>
                </a:pPr>
                <a:r>
                  <a:rPr lang="en-US" sz="1600" b="1" dirty="0" smtClean="0">
                    <a:latin typeface="+mn-lt"/>
                  </a:rPr>
                  <a:t>Modified Resistance, Q'</a:t>
                </a:r>
                <a:endParaRPr lang="en-US" sz="1600" b="1" baseline="-25000" dirty="0">
                  <a:latin typeface="+mn-lt"/>
                </a:endParaRPr>
              </a:p>
            </c:rich>
          </c:tx>
          <c:layout>
            <c:manualLayout>
              <c:xMode val="edge"/>
              <c:yMode val="edge"/>
              <c:x val="0.20721489706344226"/>
              <c:y val="1.2183286864402246E-2"/>
            </c:manualLayout>
          </c:layout>
          <c:overlay val="0"/>
        </c:title>
        <c:numFmt formatCode="0" sourceLinked="0"/>
        <c:majorTickMark val="cross"/>
        <c:minorTickMark val="out"/>
        <c:tickLblPos val="nextTo"/>
        <c:spPr>
          <a:ln w="222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88168384"/>
        <c:crosses val="autoZero"/>
        <c:crossBetween val="midCat"/>
        <c:majorUnit val="2"/>
        <c:minorUnit val="0.5"/>
      </c:valAx>
      <c:valAx>
        <c:axId val="588168384"/>
        <c:scaling>
          <c:orientation val="maxMin"/>
          <c:max val="42"/>
          <c:min val="18"/>
        </c:scaling>
        <c:delete val="0"/>
        <c:axPos val="l"/>
        <c:majorGridlines>
          <c:spPr>
            <a:ln w="3175">
              <a:noFill/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2400" b="1" i="0" u="none" strike="noStrike" baseline="0">
                    <a:solidFill>
                      <a:sysClr val="windowText" lastClr="000000"/>
                    </a:solidFill>
                    <a:latin typeface="+mn-lt"/>
                    <a:ea typeface="Comic Sans MS"/>
                    <a:cs typeface="Arial" panose="020B0604020202020204" pitchFamily="34" charset="0"/>
                  </a:defRPr>
                </a:pPr>
                <a:r>
                  <a:rPr lang="en-US" sz="1600" b="1" dirty="0">
                    <a:solidFill>
                      <a:sysClr val="windowText" lastClr="000000"/>
                    </a:solidFill>
                    <a:latin typeface="+mn-lt"/>
                    <a:cs typeface="Arial" panose="020B0604020202020204" pitchFamily="34" charset="0"/>
                  </a:rPr>
                  <a:t>Depth (m)     </a:t>
                </a:r>
              </a:p>
            </c:rich>
          </c:tx>
          <c:layout>
            <c:manualLayout>
              <c:xMode val="edge"/>
              <c:yMode val="edge"/>
              <c:x val="2.2886569084784498E-2"/>
              <c:y val="0.41814698963868896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cross"/>
        <c:minorTickMark val="out"/>
        <c:tickLblPos val="nextTo"/>
        <c:spPr>
          <a:ln w="2222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88170344"/>
        <c:crosses val="autoZero"/>
        <c:crossBetween val="midCat"/>
        <c:majorUnit val="4"/>
      </c:valAx>
      <c:spPr>
        <a:solidFill>
          <a:srgbClr val="FFFFFF"/>
        </a:solidFill>
        <a:ln w="19050">
          <a:solidFill>
            <a:srgbClr val="00000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jpe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1.wmf"/><Relationship Id="rId1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image" Target="../media/image161.png"/><Relationship Id="rId5" Type="http://schemas.openxmlformats.org/officeDocument/2006/relationships/image" Target="../media/image165.emf"/><Relationship Id="rId4" Type="http://schemas.openxmlformats.org/officeDocument/2006/relationships/image" Target="../media/image16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5432</cdr:x>
      <cdr:y>0.54235</cdr:y>
    </cdr:from>
    <cdr:to>
      <cdr:x>0.68444</cdr:x>
      <cdr:y>0.66143</cdr:y>
    </cdr:to>
    <cdr:sp macro="" textlink="">
      <cdr:nvSpPr>
        <cdr:cNvPr id="2" name="Rectangle 1"/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967870" y="2304005"/>
          <a:ext cx="1503273" cy="505870"/>
        </a:xfrm>
        <a:prstGeom xmlns:a="http://schemas.openxmlformats.org/drawingml/2006/main" prst="rect">
          <a:avLst/>
        </a:prstGeom>
        <a:blipFill xmlns:a="http://schemas.openxmlformats.org/drawingml/2006/main">
          <a:blip xmlns:r="http://schemas.openxmlformats.org/officeDocument/2006/relationships" r:embed="rId1"/>
          <a:tile tx="0" ty="0" sx="100000" sy="100000" flip="none" algn="tl"/>
        </a:blipFill>
        <a:ln xmlns:a="http://schemas.openxmlformats.org/drawingml/2006/main" w="28575">
          <a:solidFill>
            <a:srgbClr val="000000"/>
          </a:solidFill>
          <a:miter lim="800000"/>
          <a:headEnd/>
          <a:tailEnd/>
        </a:ln>
      </cdr:spPr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90713</cdr:x>
      <cdr:y>0.00584</cdr:y>
    </cdr:from>
    <cdr:to>
      <cdr:x>0.98261</cdr:x>
      <cdr:y>0.09731</cdr:y>
    </cdr:to>
    <cdr:sp macro="" textlink="">
      <cdr:nvSpPr>
        <cdr:cNvPr id="5121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058050" y="24280"/>
          <a:ext cx="504076" cy="38010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2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800" b="1" i="0" u="none" strike="noStrike" baseline="0" dirty="0" err="1">
              <a:solidFill>
                <a:srgbClr val="000000"/>
              </a:solidFill>
              <a:latin typeface="Arial"/>
              <a:cs typeface="Arial"/>
            </a:rPr>
            <a:t>B</a:t>
          </a:r>
          <a:r>
            <a:rPr lang="en-US" sz="1800" b="1" i="0" u="none" strike="noStrike" baseline="-25000" dirty="0" err="1">
              <a:solidFill>
                <a:srgbClr val="000000"/>
              </a:solidFill>
              <a:latin typeface="Arial"/>
              <a:cs typeface="Arial"/>
            </a:rPr>
            <a:t>q</a:t>
          </a:r>
          <a:r>
            <a:rPr lang="en-US" sz="18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</a:p>
      </cdr:txBody>
    </cdr:sp>
  </cdr:relSizeAnchor>
  <cdr:relSizeAnchor xmlns:cdr="http://schemas.openxmlformats.org/drawingml/2006/chartDrawing">
    <cdr:from>
      <cdr:x>0.91119</cdr:x>
      <cdr:y>0.09191</cdr:y>
    </cdr:from>
    <cdr:to>
      <cdr:x>0.98667</cdr:x>
      <cdr:y>0.58374</cdr:y>
    </cdr:to>
    <cdr:sp macro="" textlink="">
      <cdr:nvSpPr>
        <cdr:cNvPr id="5122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085148" y="390489"/>
          <a:ext cx="504077" cy="208972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9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90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 </a:t>
          </a:r>
          <a:r>
            <a:rPr lang="en-US" sz="1600" i="0" u="none" strike="noStrike" baseline="0" dirty="0">
              <a:solidFill>
                <a:srgbClr val="000000"/>
              </a:solidFill>
              <a:cs typeface="Arial"/>
            </a:rPr>
            <a:t>0.1</a:t>
          </a:r>
        </a:p>
        <a:p xmlns:a="http://schemas.openxmlformats.org/drawingml/2006/main">
          <a:pPr algn="l" rtl="0">
            <a:defRPr sz="1000"/>
          </a:pPr>
          <a:r>
            <a:rPr lang="en-US" sz="1600" i="0" u="none" strike="noStrike" baseline="0" dirty="0">
              <a:solidFill>
                <a:srgbClr val="000000"/>
              </a:solidFill>
              <a:cs typeface="Arial"/>
            </a:rPr>
            <a:t> 0.2</a:t>
          </a:r>
        </a:p>
        <a:p xmlns:a="http://schemas.openxmlformats.org/drawingml/2006/main">
          <a:pPr algn="l" rtl="0">
            <a:defRPr sz="1000"/>
          </a:pPr>
          <a:r>
            <a:rPr lang="en-US" sz="1600" i="0" u="none" strike="noStrike" baseline="0" dirty="0">
              <a:solidFill>
                <a:srgbClr val="000000"/>
              </a:solidFill>
              <a:cs typeface="Arial"/>
            </a:rPr>
            <a:t> 0.4</a:t>
          </a:r>
        </a:p>
        <a:p xmlns:a="http://schemas.openxmlformats.org/drawingml/2006/main">
          <a:pPr algn="l" rtl="0">
            <a:defRPr sz="1000"/>
          </a:pPr>
          <a:r>
            <a:rPr lang="en-US" sz="1600" i="0" u="none" strike="noStrike" baseline="0" dirty="0">
              <a:solidFill>
                <a:srgbClr val="000000"/>
              </a:solidFill>
              <a:cs typeface="Arial"/>
            </a:rPr>
            <a:t> 0.6</a:t>
          </a:r>
        </a:p>
        <a:p xmlns:a="http://schemas.openxmlformats.org/drawingml/2006/main">
          <a:pPr algn="l" rtl="0">
            <a:defRPr sz="1000"/>
          </a:pPr>
          <a:r>
            <a:rPr lang="en-US" sz="1600" i="0" u="none" strike="noStrike" baseline="0" dirty="0">
              <a:solidFill>
                <a:srgbClr val="000000"/>
              </a:solidFill>
              <a:cs typeface="Arial"/>
            </a:rPr>
            <a:t> 0.8</a:t>
          </a:r>
        </a:p>
        <a:p xmlns:a="http://schemas.openxmlformats.org/drawingml/2006/main">
          <a:pPr algn="l" rtl="0">
            <a:defRPr sz="1000"/>
          </a:pPr>
          <a:r>
            <a:rPr lang="en-US" sz="1600" i="0" u="none" strike="noStrike" baseline="0" dirty="0">
              <a:solidFill>
                <a:srgbClr val="000000"/>
              </a:solidFill>
              <a:cs typeface="Arial"/>
            </a:rPr>
            <a:t> 1.0</a:t>
          </a:r>
          <a:endParaRPr lang="en-US" sz="1600" i="0" u="none" strike="noStrike" baseline="0" dirty="0">
            <a:solidFill>
              <a:srgbClr val="000000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6114</cdr:x>
      <cdr:y>0.85445</cdr:y>
    </cdr:from>
    <cdr:to>
      <cdr:x>0.80497</cdr:x>
      <cdr:y>0.94609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8182F2AB-07C0-449F-A16E-7860D4265304}"/>
            </a:ext>
          </a:extLst>
        </cdr:cNvPr>
        <cdr:cNvSpPr txBox="1"/>
      </cdr:nvSpPr>
      <cdr:spPr>
        <a:xfrm xmlns:a="http://schemas.openxmlformats.org/drawingml/2006/main">
          <a:off x="2397571" y="4695826"/>
          <a:ext cx="759076" cy="5036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q</a:t>
          </a:r>
          <a:r>
            <a:rPr lang="en-US" sz="2400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t</a:t>
          </a:r>
        </a:p>
      </cdr:txBody>
    </cdr:sp>
  </cdr:relSizeAnchor>
  <cdr:relSizeAnchor xmlns:cdr="http://schemas.openxmlformats.org/drawingml/2006/chartDrawing">
    <cdr:from>
      <cdr:x>0.40321</cdr:x>
      <cdr:y>0.84007</cdr:y>
    </cdr:from>
    <cdr:to>
      <cdr:x>0.59679</cdr:x>
      <cdr:y>0.92504</cdr:y>
    </cdr:to>
    <cdr:sp macro="" textlink="">
      <cdr:nvSpPr>
        <cdr:cNvPr id="3" name="TextBox 1">
          <a:extLst xmlns:a="http://schemas.openxmlformats.org/drawingml/2006/main">
            <a:ext uri="{FF2B5EF4-FFF2-40B4-BE49-F238E27FC236}">
              <a16:creationId xmlns:a16="http://schemas.microsoft.com/office/drawing/2014/main" id="{8BF79132-C9FE-4290-8A24-003FA1C7E536}"/>
            </a:ext>
          </a:extLst>
        </cdr:cNvPr>
        <cdr:cNvSpPr txBox="1"/>
      </cdr:nvSpPr>
      <cdr:spPr>
        <a:xfrm xmlns:a="http://schemas.openxmlformats.org/drawingml/2006/main">
          <a:off x="1581168" y="4616786"/>
          <a:ext cx="759115" cy="4669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rPr>
            <a:t>u</a:t>
          </a:r>
          <a:r>
            <a:rPr lang="en-US" sz="2400" baseline="-25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rPr>
            <a:t>2</a:t>
          </a: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38343</cdr:x>
      <cdr:y>0.57153</cdr:y>
    </cdr:from>
    <cdr:to>
      <cdr:x>0.61657</cdr:x>
      <cdr:y>0.63454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210CC566-793A-4690-AA2D-CF17A8E3FAE6}"/>
            </a:ext>
          </a:extLst>
        </cdr:cNvPr>
        <cdr:cNvSpPr txBox="1"/>
      </cdr:nvSpPr>
      <cdr:spPr>
        <a:xfrm xmlns:a="http://schemas.openxmlformats.org/drawingml/2006/main">
          <a:off x="1500501" y="3311932"/>
          <a:ext cx="912412" cy="365126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noFill/>
        </a:ln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400" b="1" dirty="0">
              <a:solidFill>
                <a:srgbClr val="008A45"/>
              </a:solidFill>
              <a:latin typeface="Arial" panose="020B0604020202020204" pitchFamily="34" charset="0"/>
              <a:cs typeface="Arial" panose="020B0604020202020204" pitchFamily="34" charset="0"/>
            </a:rPr>
            <a:t>trend</a:t>
          </a:r>
          <a:endParaRPr lang="en-US" sz="2400" b="1" baseline="-25000" dirty="0">
            <a:solidFill>
              <a:srgbClr val="008A45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55468</cdr:x>
      <cdr:y>0.70982</cdr:y>
    </cdr:from>
    <cdr:to>
      <cdr:x>0.95494</cdr:x>
      <cdr:y>0.78002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9F35D522-01E5-4924-AD73-8CABB19EE62D}"/>
            </a:ext>
          </a:extLst>
        </cdr:cNvPr>
        <cdr:cNvSpPr txBox="1"/>
      </cdr:nvSpPr>
      <cdr:spPr>
        <a:xfrm xmlns:a="http://schemas.openxmlformats.org/drawingml/2006/main">
          <a:off x="1944269" y="3746076"/>
          <a:ext cx="1402992" cy="370478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800" b="1" dirty="0">
              <a:solidFill>
                <a:srgbClr val="008080"/>
              </a:solidFill>
              <a:latin typeface="Symbol" panose="05050102010706020507" pitchFamily="18" charset="2"/>
              <a:cs typeface="Arial" panose="020B0604020202020204" pitchFamily="34" charset="0"/>
            </a:rPr>
            <a:t>L </a:t>
          </a:r>
          <a:r>
            <a:rPr lang="en-US" sz="1800" b="1" dirty="0">
              <a:solidFill>
                <a:srgbClr val="008080"/>
              </a:solidFill>
              <a:latin typeface="Arial" panose="020B0604020202020204" pitchFamily="34" charset="0"/>
              <a:cs typeface="Arial" panose="020B0604020202020204" pitchFamily="34" charset="0"/>
            </a:rPr>
            <a:t>= 0.75</a:t>
          </a:r>
          <a:endParaRPr lang="en-US" sz="1800" b="1" baseline="-25000" dirty="0">
            <a:solidFill>
              <a:schemeClr val="accent6">
                <a:lumMod val="75000"/>
              </a:schemeClr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50682</cdr:x>
      <cdr:y>0.59003</cdr:y>
    </cdr:from>
    <cdr:to>
      <cdr:x>0.84333</cdr:x>
      <cdr:y>0.69268</cdr:y>
    </cdr:to>
    <cdr:sp macro="" textlink="">
      <cdr:nvSpPr>
        <cdr:cNvPr id="3" name="TextBox 1">
          <a:extLst xmlns:a="http://schemas.openxmlformats.org/drawingml/2006/main">
            <a:ext uri="{FF2B5EF4-FFF2-40B4-BE49-F238E27FC236}">
              <a16:creationId xmlns:a16="http://schemas.microsoft.com/office/drawing/2014/main" id="{3F9A89B0-DAD0-40AB-BEE7-F2EE415A99DD}"/>
            </a:ext>
          </a:extLst>
        </cdr:cNvPr>
        <cdr:cNvSpPr txBox="1"/>
      </cdr:nvSpPr>
      <cdr:spPr>
        <a:xfrm xmlns:a="http://schemas.openxmlformats.org/drawingml/2006/main">
          <a:off x="1776521" y="3113853"/>
          <a:ext cx="1179535" cy="5417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>
            <a:lnSpc>
              <a:spcPct val="80000"/>
            </a:lnSpc>
          </a:pPr>
          <a:r>
            <a:rPr lang="en-US" sz="1800" b="1" dirty="0" smtClean="0">
              <a:solidFill>
                <a:srgbClr val="008080"/>
              </a:solidFill>
              <a:latin typeface="Arial" panose="020B0604020202020204" pitchFamily="34" charset="0"/>
              <a:cs typeface="Arial" panose="020B0604020202020204" pitchFamily="34" charset="0"/>
            </a:rPr>
            <a:t>CPTU Modified </a:t>
          </a:r>
          <a:r>
            <a:rPr lang="en-US" sz="1800" b="1" dirty="0">
              <a:solidFill>
                <a:srgbClr val="008080"/>
              </a:solidFill>
              <a:latin typeface="Arial" panose="020B0604020202020204" pitchFamily="34" charset="0"/>
              <a:cs typeface="Arial" panose="020B0604020202020204" pitchFamily="34" charset="0"/>
            </a:rPr>
            <a:t>NTH</a:t>
          </a:r>
          <a:endParaRPr lang="en-US" sz="1800" b="1" baseline="-25000" dirty="0">
            <a:solidFill>
              <a:srgbClr val="00808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4757</cdr:x>
      <cdr:y>0.29252</cdr:y>
    </cdr:from>
    <cdr:to>
      <cdr:x>0.83312</cdr:x>
      <cdr:y>0.39303</cdr:y>
    </cdr:to>
    <cdr:sp macro="" textlink="">
      <cdr:nvSpPr>
        <cdr:cNvPr id="4" name="TextBox 1">
          <a:extLst xmlns:a="http://schemas.openxmlformats.org/drawingml/2006/main">
            <a:ext uri="{FF2B5EF4-FFF2-40B4-BE49-F238E27FC236}">
              <a16:creationId xmlns:a16="http://schemas.microsoft.com/office/drawing/2014/main" id="{344B4BBA-2BD5-40C7-AE8A-845DE02C5F92}"/>
            </a:ext>
          </a:extLst>
        </cdr:cNvPr>
        <cdr:cNvSpPr txBox="1"/>
      </cdr:nvSpPr>
      <cdr:spPr>
        <a:xfrm xmlns:a="http://schemas.openxmlformats.org/drawingml/2006/main">
          <a:off x="1667435" y="1543755"/>
          <a:ext cx="1252828" cy="530438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>
            <a:lnSpc>
              <a:spcPct val="80000"/>
            </a:lnSpc>
          </a:pPr>
          <a:r>
            <a:rPr lang="en-US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Lab </a:t>
          </a:r>
          <a:r>
            <a:rPr lang="en-US" sz="1800" b="1" dirty="0" err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rPr>
            <a:t>Triaxial</a:t>
          </a:r>
          <a:endParaRPr lang="en-US" sz="1800" b="1" baseline="-25000" dirty="0">
            <a:solidFill>
              <a:srgbClr val="C0000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39673</cdr:x>
      <cdr:y>0.27144</cdr:y>
    </cdr:from>
    <cdr:to>
      <cdr:x>0.55468</cdr:x>
      <cdr:y>0.31432</cdr:y>
    </cdr:to>
    <cdr:cxnSp macro="">
      <cdr:nvCxnSpPr>
        <cdr:cNvPr id="6" name="Straight Arrow Connector 5">
          <a:extLst xmlns:a="http://schemas.openxmlformats.org/drawingml/2006/main">
            <a:ext uri="{FF2B5EF4-FFF2-40B4-BE49-F238E27FC236}">
              <a16:creationId xmlns:a16="http://schemas.microsoft.com/office/drawing/2014/main" id="{DBA8FCED-B1EC-44AA-A1ED-4C1D29A10C94}"/>
            </a:ext>
          </a:extLst>
        </cdr:cNvPr>
        <cdr:cNvCxnSpPr/>
      </cdr:nvCxnSpPr>
      <cdr:spPr>
        <a:xfrm xmlns:a="http://schemas.openxmlformats.org/drawingml/2006/main" flipH="1" flipV="1">
          <a:off x="1390602" y="1432521"/>
          <a:ext cx="553667" cy="226313"/>
        </a:xfrm>
        <a:prstGeom xmlns:a="http://schemas.openxmlformats.org/drawingml/2006/main" prst="straightConnector1">
          <a:avLst/>
        </a:prstGeom>
        <a:ln xmlns:a="http://schemas.openxmlformats.org/drawingml/2006/main" w="31750">
          <a:solidFill>
            <a:srgbClr val="C00000"/>
          </a:solidFill>
          <a:tailEnd type="triangle" w="med" len="lg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7535</cdr:x>
      <cdr:y>0.0267</cdr:y>
    </cdr:from>
    <cdr:to>
      <cdr:x>0.9709</cdr:x>
      <cdr:y>0.2552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6354912" y="138960"/>
          <a:ext cx="1833525" cy="11895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i="1" dirty="0" smtClean="0"/>
            <a:t> Lab </a:t>
          </a:r>
          <a:r>
            <a:rPr lang="en-US" sz="1800" i="1" dirty="0" err="1"/>
            <a:t>DSS</a:t>
          </a:r>
          <a:r>
            <a:rPr lang="en-US" sz="1800" i="1" dirty="0"/>
            <a:t> Test</a:t>
          </a:r>
        </a:p>
      </cdr:txBody>
    </cdr:sp>
  </cdr:relSizeAnchor>
  <cdr:relSizeAnchor xmlns:cdr="http://schemas.openxmlformats.org/drawingml/2006/chartDrawing">
    <cdr:from>
      <cdr:x>0.13786</cdr:x>
      <cdr:y>0.08564</cdr:y>
    </cdr:from>
    <cdr:to>
      <cdr:x>0.55248</cdr:x>
      <cdr:y>0.17009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162723" y="445701"/>
          <a:ext cx="3496825" cy="43951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800" dirty="0" err="1"/>
            <a:t>SCPTu</a:t>
          </a:r>
          <a:r>
            <a:rPr lang="en-US" sz="1800" baseline="0" dirty="0"/>
            <a:t> </a:t>
          </a:r>
          <a:r>
            <a:rPr lang="en-US" sz="1800" baseline="0" dirty="0" smtClean="0"/>
            <a:t>curves</a:t>
          </a:r>
          <a:r>
            <a:rPr lang="en-US" sz="1800" dirty="0" smtClean="0"/>
            <a:t> </a:t>
          </a:r>
          <a:r>
            <a:rPr lang="en-US" sz="1800" baseline="0" dirty="0" smtClean="0"/>
            <a:t>with </a:t>
          </a:r>
          <a:r>
            <a:rPr lang="en-US" sz="1800" baseline="0" dirty="0"/>
            <a:t>Modulus Reduction</a:t>
          </a:r>
          <a:endParaRPr lang="en-US" sz="18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E7C1B-88A7-40E2-AF2B-A55323656FB4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A2CF6-9E95-42F5-A0DD-631702D7F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41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269BAC-DC1B-45C9-949C-DA50D2764B8A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0925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66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5615E4-AB7F-4466-A58D-E5A69228D616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6661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60059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6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72279E-37C3-4C94-B722-5428731E5B8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373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: TX cell one point R: CPTu test</a:t>
            </a:r>
            <a:r>
              <a:rPr lang="en-US" baseline="0" dirty="0"/>
              <a:t> infinite number of soil particles </a:t>
            </a:r>
            <a:r>
              <a:rPr lang="en-US" dirty="0"/>
              <a:t>Put q on the TX part for CPTu,</a:t>
            </a:r>
            <a:r>
              <a:rPr lang="en-US" baseline="0" dirty="0"/>
              <a:t> put qt, u2 bigger and full n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43CDA6-0B8B-49B7-9472-2EA5DC48C60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227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rengthen the plots someho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43CDA6-0B8B-49B7-9472-2EA5DC48C60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12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the soundings smoothed o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43CDA6-0B8B-49B7-9472-2EA5DC48C60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2098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DC1666-2C56-479C-9255-BE6DA6DFEFA1}" type="slidenum">
              <a:rPr kumimoji="0" lang="ko-KR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맑은 고딕" panose="020B0503020000020004" pitchFamily="34" charset="-127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ko-KR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7599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880A6B-46FC-4B0B-A27B-5E55CD17F2A7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44" tIns="48322" rIns="96644" bIns="48322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02126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065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DC116-3708-4778-B451-90F8AE2B2ED3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7771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A09D8A-AAE7-4B78-9F41-3F41301C5DD4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lIns="96653" tIns="48326" rIns="96653" bIns="48326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37692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896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666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503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6806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0460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64036F-617F-405D-A7A3-DF9D35729EA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EC3BFC-7D80-4D54-B949-FCECFF1ED8F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14481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074269-7924-4E19-BE3C-BBFCCE7A3A8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02DDC7-46C9-46EE-BECC-F7FCBF98E5B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7373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CE1984-54DD-4A92-83E7-0E835417D7B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8A5ABA-4098-4AFC-B03F-5FC04D0A1FC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5941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E71FC-60BF-48ED-AC38-6E40504103C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CFCCB5-EA33-401C-9CE7-4DA1C30A365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37652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254F9-45BD-47AF-BE2D-04E590496E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21893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2514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336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CFB79B-34ED-455E-B30F-FE28877C3A3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E0720B-5A2B-4269-A521-DE16BF043DA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68973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3510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7498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19806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458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89250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85262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55683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925934-E171-4374-BCE5-628B87A0F09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28011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2522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9035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07037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95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>
                <a:ln>
                  <a:noFill/>
                </a:ln>
                <a:solidFill>
                  <a:srgbClr val="FFCC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rgia Tech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275624-17FE-4C41-9425-2ED780F5B6F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87857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DF3D7C-EFB2-4B24-8337-920AA822874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262547-2AB0-4DB7-9D8F-BB8B0E635D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52038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DF3D7C-EFB2-4B24-8337-920AA822874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262547-2AB0-4DB7-9D8F-BB8B0E635D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75966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27F9DDB-3149-4729-B6D2-E8A2C6B1D2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37866EE4-0777-46EE-8F14-9D75EFBDEC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6093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CFB79B-34ED-455E-B30F-FE28877C3A3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E0720B-5A2B-4269-A521-DE16BF043DA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24820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CFB79B-34ED-455E-B30F-FE28877C3A3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E0720B-5A2B-4269-A521-DE16BF043DA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6822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3F2EA7-B2CE-4A60-9FF0-A778143F3EC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27365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3F2EA7-B2CE-4A60-9FF0-A778143F3EC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5713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221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9250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94A430-8ACC-40ED-830F-6F3EE20F838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2217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4CCDEC-35D0-4255-A0BF-F2A0ADD6B0B2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79338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FFB0DB-744C-4573-9CCD-A5D6E523D0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40537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79609B-19D8-45E8-B2A9-0196ADAA2D9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7527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FFB0DB-744C-4573-9CCD-A5D6E523D0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9914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FFB0DB-744C-4573-9CCD-A5D6E523D0B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92324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CFB79B-34ED-455E-B30F-FE28877C3A3E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E0720B-5A2B-4269-A521-DE16BF043DA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29756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79609B-19D8-45E8-B2A9-0196ADAA2D9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20124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75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0465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68467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090420-5E9A-438A-B80E-0B3D59CEE68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DDD0A2-38E0-4F69-81CB-AB05E16CEC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19222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A7CC0B-3A02-466C-9C70-9B7ABA2DC59F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08CDA9-731B-422A-B934-CFC70247517B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9407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7046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C894D5-70B8-4F5C-B0CD-7BDB76CEF18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82385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CF31EC-E04B-4A23-963F-1692985843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5EDE18-AD55-4B32-90A1-23183C4BCE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33856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CF31EC-E04B-4A23-963F-1692985843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5EDE18-AD55-4B32-90A1-23183C4BCE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32755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329630-D089-4C8E-8CD8-56E3A68D2D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A5260-2DF7-4EA0-B9F4-9DD7EB0E125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08848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00619A-5BAE-4F00-AA07-868A43547043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937312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796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0872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27D6FF-207B-47D2-9AA5-29DAE2FA887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371136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254F9-45BD-47AF-BE2D-04E590496E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39791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254F9-45BD-47AF-BE2D-04E590496E0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00339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0E411F-F53A-448B-9CA7-2D454D61F952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442230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DB8BF-AF6D-420B-A9D5-3DB079C29A5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2E73D5-C14B-4009-9596-4B902A57F08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77653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DB8BF-AF6D-420B-A9D5-3DB079C29A5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2E73D5-C14B-4009-9596-4B902A57F08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434696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16CE3D-F87A-4B5F-AE21-C3733F66559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060C-B93D-4E8C-977B-D798483D67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460197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DB8BF-AF6D-420B-A9D5-3DB079C29A5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2E73D5-C14B-4009-9596-4B902A57F08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04107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07297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7200E5-A30E-4456-B022-DA465A7AB9B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5856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674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904D5-99BA-435E-BD23-3F37A301C6B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63964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3B9298-D821-4ED0-A970-26DB331A3B2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8/20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7BA348-062E-4DD4-B8E3-ABA32A088DF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7162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93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752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2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3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4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5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6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7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28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9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30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2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3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4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5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6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7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8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9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40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4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4.xml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42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3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4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5.xml"/></Relationships>
</file>

<file path=ppt/slideMasters/_rels/slideMaster34.xml.rels><?xml version="1.0" encoding="UTF-8" standalone="yes"?>
<Relationships xmlns="http://schemas.openxmlformats.org/package/2006/relationships"><Relationship Id="rId3" Type="http://schemas.openxmlformats.org/officeDocument/2006/relationships/theme" Target="../theme/theme3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/Relationships>
</file>

<file path=ppt/slideMasters/_rels/slideMaster35.xml.rels><?xml version="1.0" encoding="UTF-8" standalone="yes"?>
<Relationships xmlns="http://schemas.openxmlformats.org/package/2006/relationships"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8.xml"/></Relationships>
</file>

<file path=ppt/slideMasters/_rels/slideMaster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9.xml"/></Relationships>
</file>

<file path=ppt/slideMasters/_rels/slideMaster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37.xml"/><Relationship Id="rId1" Type="http://schemas.openxmlformats.org/officeDocument/2006/relationships/slideLayout" Target="../slideLayouts/slideLayout50.xml"/></Relationships>
</file>

<file path=ppt/slideMasters/_rels/slideMaster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38.xml"/><Relationship Id="rId1" Type="http://schemas.openxmlformats.org/officeDocument/2006/relationships/slideLayout" Target="../slideLayouts/slideLayout51.xml"/></Relationships>
</file>

<file path=ppt/slideMasters/_rels/slideMaster39.xml.rels><?xml version="1.0" encoding="UTF-8" standalone="yes"?>
<Relationships xmlns="http://schemas.openxmlformats.org/package/2006/relationships"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52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5.xml"/></Relationships>
</file>

<file path=ppt/slideMasters/_rels/slideMaster40.xml.rels><?xml version="1.0" encoding="UTF-8" standalone="yes"?>
<Relationships xmlns="http://schemas.openxmlformats.org/package/2006/relationships"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53.xml"/></Relationships>
</file>

<file path=ppt/slideMasters/_rels/slideMaster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41.xml"/><Relationship Id="rId1" Type="http://schemas.openxmlformats.org/officeDocument/2006/relationships/slideLayout" Target="../slideLayouts/slideLayout54.xml"/></Relationships>
</file>

<file path=ppt/slideMasters/_rels/slideMaster42.xml.rels><?xml version="1.0" encoding="UTF-8" standalone="yes"?>
<Relationships xmlns="http://schemas.openxmlformats.org/package/2006/relationships"><Relationship Id="rId2" Type="http://schemas.openxmlformats.org/officeDocument/2006/relationships/theme" Target="../theme/theme42.xml"/><Relationship Id="rId1" Type="http://schemas.openxmlformats.org/officeDocument/2006/relationships/slideLayout" Target="../slideLayouts/slideLayout55.xml"/></Relationships>
</file>

<file path=ppt/slideMasters/_rels/slideMaster43.xml.rels><?xml version="1.0" encoding="UTF-8" standalone="yes"?>
<Relationships xmlns="http://schemas.openxmlformats.org/package/2006/relationships"><Relationship Id="rId2" Type="http://schemas.openxmlformats.org/officeDocument/2006/relationships/theme" Target="../theme/theme43.xml"/><Relationship Id="rId1" Type="http://schemas.openxmlformats.org/officeDocument/2006/relationships/slideLayout" Target="../slideLayouts/slideLayout56.xml"/></Relationships>
</file>

<file path=ppt/slideMasters/_rels/slideMaster4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4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/Relationships>
</file>

<file path=ppt/slideMasters/_rels/slideMaster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59.xml"/></Relationships>
</file>

<file path=ppt/slideMasters/_rels/slideMaster46.xml.rels><?xml version="1.0" encoding="UTF-8" standalone="yes"?>
<Relationships xmlns="http://schemas.openxmlformats.org/package/2006/relationships"><Relationship Id="rId2" Type="http://schemas.openxmlformats.org/officeDocument/2006/relationships/theme" Target="../theme/theme46.xml"/><Relationship Id="rId1" Type="http://schemas.openxmlformats.org/officeDocument/2006/relationships/slideLayout" Target="../slideLayouts/slideLayout60.xml"/></Relationships>
</file>

<file path=ppt/slideMasters/_rels/slideMaster47.xml.rels><?xml version="1.0" encoding="UTF-8" standalone="yes"?>
<Relationships xmlns="http://schemas.openxmlformats.org/package/2006/relationships"><Relationship Id="rId2" Type="http://schemas.openxmlformats.org/officeDocument/2006/relationships/theme" Target="../theme/theme47.xml"/><Relationship Id="rId1" Type="http://schemas.openxmlformats.org/officeDocument/2006/relationships/slideLayout" Target="../slideLayouts/slideLayout61.xml"/></Relationships>
</file>

<file path=ppt/slideMasters/_rels/slideMaster48.xml.rels><?xml version="1.0" encoding="UTF-8" standalone="yes"?>
<Relationships xmlns="http://schemas.openxmlformats.org/package/2006/relationships"><Relationship Id="rId2" Type="http://schemas.openxmlformats.org/officeDocument/2006/relationships/theme" Target="../theme/theme48.xml"/><Relationship Id="rId1" Type="http://schemas.openxmlformats.org/officeDocument/2006/relationships/slideLayout" Target="../slideLayouts/slideLayout62.xml"/></Relationships>
</file>

<file path=ppt/slideMasters/_rels/slideMaster49.xml.rels><?xml version="1.0" encoding="UTF-8" standalone="yes"?>
<Relationships xmlns="http://schemas.openxmlformats.org/package/2006/relationships"><Relationship Id="rId2" Type="http://schemas.openxmlformats.org/officeDocument/2006/relationships/theme" Target="../theme/theme49.xml"/><Relationship Id="rId1" Type="http://schemas.openxmlformats.org/officeDocument/2006/relationships/slideLayout" Target="../slideLayouts/slideLayout63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6.xml"/></Relationships>
</file>

<file path=ppt/slideMasters/_rels/slideMaster50.xml.rels><?xml version="1.0" encoding="UTF-8" standalone="yes"?>
<Relationships xmlns="http://schemas.openxmlformats.org/package/2006/relationships"><Relationship Id="rId2" Type="http://schemas.openxmlformats.org/officeDocument/2006/relationships/theme" Target="../theme/theme50.xml"/><Relationship Id="rId1" Type="http://schemas.openxmlformats.org/officeDocument/2006/relationships/slideLayout" Target="../slideLayouts/slideLayout64.xml"/></Relationships>
</file>

<file path=ppt/slideMasters/_rels/slideMaster51.xml.rels><?xml version="1.0" encoding="UTF-8" standalone="yes"?>
<Relationships xmlns="http://schemas.openxmlformats.org/package/2006/relationships"><Relationship Id="rId2" Type="http://schemas.openxmlformats.org/officeDocument/2006/relationships/theme" Target="../theme/theme51.xml"/><Relationship Id="rId1" Type="http://schemas.openxmlformats.org/officeDocument/2006/relationships/slideLayout" Target="../slideLayouts/slideLayout65.xml"/></Relationships>
</file>

<file path=ppt/slideMasters/_rels/slideMaster52.xml.rels><?xml version="1.0" encoding="UTF-8" standalone="yes"?>
<Relationships xmlns="http://schemas.openxmlformats.org/package/2006/relationships"><Relationship Id="rId2" Type="http://schemas.openxmlformats.org/officeDocument/2006/relationships/theme" Target="../theme/theme52.xml"/><Relationship Id="rId1" Type="http://schemas.openxmlformats.org/officeDocument/2006/relationships/slideLayout" Target="../slideLayouts/slideLayout66.xml"/></Relationships>
</file>

<file path=ppt/slideMasters/_rels/slideMaster53.xml.rels><?xml version="1.0" encoding="UTF-8" standalone="yes"?>
<Relationships xmlns="http://schemas.openxmlformats.org/package/2006/relationships"><Relationship Id="rId2" Type="http://schemas.openxmlformats.org/officeDocument/2006/relationships/theme" Target="../theme/theme53.xml"/><Relationship Id="rId1" Type="http://schemas.openxmlformats.org/officeDocument/2006/relationships/slideLayout" Target="../slideLayouts/slideLayout67.xml"/></Relationships>
</file>

<file path=ppt/slideMasters/_rels/slideMaster54.xml.rels><?xml version="1.0" encoding="UTF-8" standalone="yes"?>
<Relationships xmlns="http://schemas.openxmlformats.org/package/2006/relationships"><Relationship Id="rId2" Type="http://schemas.openxmlformats.org/officeDocument/2006/relationships/theme" Target="../theme/theme54.xml"/><Relationship Id="rId1" Type="http://schemas.openxmlformats.org/officeDocument/2006/relationships/slideLayout" Target="../slideLayouts/slideLayout68.xml"/></Relationships>
</file>

<file path=ppt/slideMasters/_rels/slideMaster5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5.xml"/><Relationship Id="rId1" Type="http://schemas.openxmlformats.org/officeDocument/2006/relationships/slideLayout" Target="../slideLayouts/slideLayout69.xml"/></Relationships>
</file>

<file path=ppt/slideMasters/_rels/slideMaster56.xml.rels><?xml version="1.0" encoding="UTF-8" standalone="yes"?>
<Relationships xmlns="http://schemas.openxmlformats.org/package/2006/relationships"><Relationship Id="rId2" Type="http://schemas.openxmlformats.org/officeDocument/2006/relationships/theme" Target="../theme/theme56.xml"/><Relationship Id="rId1" Type="http://schemas.openxmlformats.org/officeDocument/2006/relationships/slideLayout" Target="../slideLayouts/slideLayout70.xml"/></Relationships>
</file>

<file path=ppt/slideMasters/_rels/slideMaster57.xml.rels><?xml version="1.0" encoding="UTF-8" standalone="yes"?>
<Relationships xmlns="http://schemas.openxmlformats.org/package/2006/relationships"><Relationship Id="rId2" Type="http://schemas.openxmlformats.org/officeDocument/2006/relationships/theme" Target="../theme/theme57.xml"/><Relationship Id="rId1" Type="http://schemas.openxmlformats.org/officeDocument/2006/relationships/slideLayout" Target="../slideLayouts/slideLayout71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7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8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F2018C-AF6B-464B-8934-1AC4B3CADC85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C50A3A-C81F-4427-A08C-7975357CF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481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283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560AD-AD80-45BB-80EF-1913691BE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865D9B-0557-48BA-9B09-F10CA9260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858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611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84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823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674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066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D97D39-A1E2-4971-8A80-47D39B0AEE49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918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66FFFF"/>
        </a:buClr>
        <a:buSzPct val="70000"/>
        <a:buFont typeface="Wingdings" pitchFamily="2" charset="2"/>
        <a:buChar char="q"/>
        <a:defRPr sz="2800" b="1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33CC"/>
        </a:buClr>
        <a:buFont typeface="Wingdings" pitchFamily="2" charset="2"/>
        <a:buChar char="§"/>
        <a:defRPr sz="2800">
          <a:solidFill>
            <a:schemeClr val="bg1"/>
          </a:solidFill>
          <a:latin typeface="Arial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74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3300">
                <a:gamma/>
                <a:shade val="46275"/>
                <a:invGamma/>
              </a:srgbClr>
            </a:gs>
            <a:gs pos="100000">
              <a:srgbClr val="9933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1A684F-43CE-4909-9C05-85BB9D8BC25A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319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00FFFF"/>
          </a:solidFill>
          <a:latin typeface="Comic Sans MS" pitchFamily="66" charset="0"/>
        </a:defRPr>
      </a:lvl9pPr>
    </p:titleStyle>
    <p:bodyStyle>
      <a:lvl1pPr marL="342900" indent="-342900" algn="l" rtl="0" fontAlgn="base">
        <a:lnSpc>
          <a:spcPct val="125000"/>
        </a:lnSpc>
        <a:spcBef>
          <a:spcPct val="20000"/>
        </a:spcBef>
        <a:spcAft>
          <a:spcPct val="0"/>
        </a:spcAft>
        <a:buClr>
          <a:srgbClr val="FF66CC"/>
        </a:buClr>
        <a:buSzPct val="75000"/>
        <a:buFont typeface="Wingdings" pitchFamily="2" charset="2"/>
        <a:buChar char="q"/>
        <a:defRPr sz="28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5000"/>
        </a:lnSpc>
        <a:spcBef>
          <a:spcPct val="20000"/>
        </a:spcBef>
        <a:spcAft>
          <a:spcPct val="0"/>
        </a:spcAft>
        <a:buClr>
          <a:srgbClr val="FFFF00"/>
        </a:buClr>
        <a:buChar char="•"/>
        <a:defRPr sz="2800">
          <a:solidFill>
            <a:schemeClr val="bg1"/>
          </a:solidFill>
          <a:latin typeface="Verdana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395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CCFF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Georgia Tech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9D95DAA-80AF-4140-8018-23AE727CF1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580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rgbClr val="99CC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CCFF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A090420-5E9A-438A-B80E-0B3D59CEE6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8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DDD0A2-38E0-4F69-81CB-AB05E16CEC2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987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A090420-5E9A-438A-B80E-0B3D59CEE6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8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DDD0A2-38E0-4F69-81CB-AB05E16CEC2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5812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2F58A6-A183-4943-9208-E49746F4B0DE}" type="datetime1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66EE4-0777-46EE-8F14-9D75EFBDEC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436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</p:sldLayoutIdLst>
  <p:hf hdr="0" ftr="0" dt="0"/>
  <p:txStyles>
    <p:titleStyle>
      <a:lvl1pPr algn="l" defTabSz="68578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FB79B-34ED-455E-B30F-FE28877C3A3E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E0720B-5A2B-4269-A521-DE16BF043D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95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FB79B-34ED-455E-B30F-FE28877C3A3E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E0720B-5A2B-4269-A521-DE16BF043D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377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9269030-0E3A-4382-BBF0-16622E69F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837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9269030-0E3A-4382-BBF0-16622E69F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327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60CF01-4A40-4B78-A9AF-926A749B4952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567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BBB75-12E2-4FEA-9718-8AFD6AAC73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621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4036F-617F-405D-A7A3-DF9D35729EA3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EC3BFC-7D80-4D54-B949-FCECFF1ED8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204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BBB75-12E2-4FEA-9718-8AFD6AAC73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075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0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123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943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069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993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30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82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906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090420-5E9A-438A-B80E-0B3D59CEE687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DDD0A2-38E0-4F69-81CB-AB05E16CEC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55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2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A7CC0B-3A02-466C-9C70-9B7ABA2DC59F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08CDA9-731B-422A-B934-CFC7024751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268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5C28CA3B-E463-4C79-B3EB-B742CF1E53B6}" type="datetimeFigureOut">
              <a:rPr lang="en-US"/>
              <a:pPr>
                <a:defRPr/>
              </a:pPr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980FF387-263E-452D-A4B1-1D73591DE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488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39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7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CF31EC-E04B-4A23-963F-169298584313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EDE18-AD55-4B32-90A1-23183C4BCE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85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CF31EC-E04B-4A23-963F-169298584313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EDE18-AD55-4B32-90A1-23183C4BCE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76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5F874ED-D13E-40F7-8402-9B98D5F242D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/8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B8A5260-2DF7-4EA0-B9F4-9DD7EB0E125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71096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70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332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27D6FF-207B-47D2-9AA5-29DAE2FA8878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604CAB-EFC2-4ACC-980B-792E7BC1EDA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822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90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BBB75-12E2-4FEA-9718-8AFD6AAC73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914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5C28CA3B-E463-4C79-B3EB-B742CF1E53B6}" type="datetimeFigureOut">
              <a:rPr lang="en-US"/>
              <a:pPr>
                <a:defRPr/>
              </a:pPr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980FF387-263E-452D-A4B1-1D73591DE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42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5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4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2703" y="109968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DB8BF-AF6D-420B-A9D5-3DB079C29A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8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D2E73D5-C14B-4009-9596-4B902A57F08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4863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00B05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ctr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5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4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2703" y="109968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DB8BF-AF6D-420B-A9D5-3DB079C29A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8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D2E73D5-C14B-4009-9596-4B902A57F08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26684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3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00B05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ctr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089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5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48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2703" y="109968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DB8BF-AF6D-420B-A9D5-3DB079C29A5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/8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D2E73D5-C14B-4009-9596-4B902A57F08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2883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00B05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ctr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57240" y="274361"/>
            <a:ext cx="822959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40" y="1577381"/>
            <a:ext cx="822959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9009" y="6377981"/>
            <a:ext cx="2926079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81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81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249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666AB4-40AB-4CDD-9C8E-698CB51BC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85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66FF"/>
        </a:buClr>
        <a:buSzPct val="75000"/>
        <a:buFont typeface="Wingdings" pitchFamily="2" charset="2"/>
        <a:buChar char="q"/>
        <a:defRPr sz="2800" b="1">
          <a:solidFill>
            <a:srgbClr val="FFCC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bg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666AB4-40AB-4CDD-9C8E-698CB51BC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733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9933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66FF"/>
        </a:buClr>
        <a:buSzPct val="75000"/>
        <a:buFont typeface="Wingdings" pitchFamily="2" charset="2"/>
        <a:buChar char="q"/>
        <a:defRPr sz="2800" b="1">
          <a:solidFill>
            <a:srgbClr val="FFCC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bg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5C28CA3B-E463-4C79-B3EB-B742CF1E53B6}" type="datetimeFigureOut">
              <a:rPr lang="en-US"/>
              <a:pPr>
                <a:defRPr/>
              </a:pPr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980FF387-263E-452D-A4B1-1D73591DED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774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E71FC-60BF-48ED-AC38-6E40504103CA}" type="datetimeFigureOut">
              <a:rPr lang="en-US" smtClean="0"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FCCB5-EA33-401C-9CE7-4DA1C30A36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7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E560CF01-4A40-4B78-A9AF-926A749B49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1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16CE3D-F87A-4B5F-AE21-C3733F665596}" type="datetimeFigureOut">
              <a:rPr lang="en-US" smtClean="0"/>
              <a:pPr/>
              <a:t>2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060C-B93D-4E8C-977B-D798483D67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930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969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560AD-AD80-45BB-80EF-1913691BE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865D9B-0557-48BA-9B09-F10CA9260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84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chart" Target="../charts/chart1.x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6.xml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4.jpeg"/><Relationship Id="rId7" Type="http://schemas.microsoft.com/office/2007/relationships/hdphoto" Target="../media/hdphoto3.wdp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15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G"/><Relationship Id="rId11" Type="http://schemas.openxmlformats.org/officeDocument/2006/relationships/image" Target="../media/image13.jpg"/><Relationship Id="rId5" Type="http://schemas.openxmlformats.org/officeDocument/2006/relationships/image" Target="../media/image7.jpeg"/><Relationship Id="rId15" Type="http://schemas.openxmlformats.org/officeDocument/2006/relationships/image" Target="../media/image1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Relationship Id="rId14" Type="http://schemas.openxmlformats.org/officeDocument/2006/relationships/image" Target="../media/image1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Relationship Id="rId4" Type="http://schemas.microsoft.com/office/2007/relationships/hdphoto" Target="../media/hdphoto4.wdp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Relationship Id="rId6" Type="http://schemas.microsoft.com/office/2007/relationships/hdphoto" Target="../media/hdphoto6.wdp"/><Relationship Id="rId5" Type="http://schemas.openxmlformats.org/officeDocument/2006/relationships/image" Target="../media/image68.png"/><Relationship Id="rId4" Type="http://schemas.microsoft.com/office/2007/relationships/hdphoto" Target="../media/hdphoto5.wdp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5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5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32.xml"/><Relationship Id="rId5" Type="http://schemas.microsoft.com/office/2007/relationships/hdphoto" Target="../media/hdphoto7.wdp"/><Relationship Id="rId4" Type="http://schemas.openxmlformats.org/officeDocument/2006/relationships/image" Target="../media/image73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3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3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7.xml"/><Relationship Id="rId5" Type="http://schemas.openxmlformats.org/officeDocument/2006/relationships/image" Target="../media/image78.emf"/><Relationship Id="rId4" Type="http://schemas.openxmlformats.org/officeDocument/2006/relationships/image" Target="../media/image7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5" Type="http://schemas.openxmlformats.org/officeDocument/2006/relationships/chart" Target="../charts/chart6.xml"/><Relationship Id="rId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83.JP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84.jpg"/><Relationship Id="rId4" Type="http://schemas.openxmlformats.org/officeDocument/2006/relationships/chart" Target="../charts/chart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5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7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5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9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13.xml"/><Relationship Id="rId6" Type="http://schemas.microsoft.com/office/2007/relationships/hdphoto" Target="../media/hdphoto8.wdp"/><Relationship Id="rId5" Type="http://schemas.openxmlformats.org/officeDocument/2006/relationships/image" Target="../media/image96.png"/><Relationship Id="rId4" Type="http://schemas.openxmlformats.org/officeDocument/2006/relationships/image" Target="../media/image9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9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01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4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8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26.jpe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9.emf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0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40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hyperlink" Target="http://www.mapcruzin.com/" TargetMode="External"/><Relationship Id="rId1" Type="http://schemas.openxmlformats.org/officeDocument/2006/relationships/slideLayout" Target="../slideLayouts/slideLayout4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2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39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4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48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46.emf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45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47.emf"/><Relationship Id="rId1" Type="http://schemas.openxmlformats.org/officeDocument/2006/relationships/slideLayout" Target="../slideLayouts/slideLayout50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8.png"/><Relationship Id="rId4" Type="http://schemas.openxmlformats.org/officeDocument/2006/relationships/oleObject" Target="../embeddings/oleObject29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49.emf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image" Target="../media/image153.JPG"/><Relationship Id="rId1" Type="http://schemas.openxmlformats.org/officeDocument/2006/relationships/slideLayout" Target="../slideLayouts/slideLayout5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6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65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emf"/><Relationship Id="rId1" Type="http://schemas.openxmlformats.org/officeDocument/2006/relationships/slideLayout" Target="../slideLayouts/slideLayout6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160.jpe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65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2.pn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64.png"/><Relationship Id="rId5" Type="http://schemas.openxmlformats.org/officeDocument/2006/relationships/image" Target="../media/image161.png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6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4.xml"/><Relationship Id="rId6" Type="http://schemas.microsoft.com/office/2007/relationships/hdphoto" Target="../media/hdphoto1.wdp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G"/><Relationship Id="rId7" Type="http://schemas.openxmlformats.org/officeDocument/2006/relationships/image" Target="../media/image3.jp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.png"/><Relationship Id="rId5" Type="http://schemas.openxmlformats.org/officeDocument/2006/relationships/image" Target="../media/image169.jpg"/><Relationship Id="rId4" Type="http://schemas.openxmlformats.org/officeDocument/2006/relationships/image" Target="../media/image1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0306" y="2915305"/>
            <a:ext cx="8364070" cy="1656695"/>
          </a:xfrm>
          <a:ln w="38100">
            <a:solidFill>
              <a:srgbClr val="7030A0"/>
            </a:solidFill>
          </a:ln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 of In-Situ Geotechnical Tests for Foundation Systems</a:t>
            </a:r>
            <a:endParaRPr lang="en-US" sz="5400" b="1" dirty="0">
              <a:solidFill>
                <a:srgbClr val="CC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7481" y="4813394"/>
            <a:ext cx="6858000" cy="1067453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Paul W. Mayne, PhD, P.E.</a:t>
            </a:r>
          </a:p>
          <a:p>
            <a:r>
              <a:rPr lang="en-US" sz="2800" dirty="0" smtClean="0"/>
              <a:t>Georgia Institute of Technology, USA</a:t>
            </a:r>
          </a:p>
          <a:p>
            <a:r>
              <a:rPr lang="en-US" sz="2800" dirty="0" smtClean="0">
                <a:solidFill>
                  <a:srgbClr val="7030A0"/>
                </a:solidFill>
              </a:rPr>
              <a:t>14 February 202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6450" b="6111"/>
          <a:stretch/>
        </p:blipFill>
        <p:spPr>
          <a:xfrm>
            <a:off x="293114" y="242804"/>
            <a:ext cx="2671370" cy="19901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28798" y="2330531"/>
            <a:ext cx="59670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The XXVI </a:t>
            </a:r>
            <a:r>
              <a:rPr lang="en-US" sz="3200" i="1" dirty="0" err="1" smtClean="0"/>
              <a:t>Sz</a:t>
            </a:r>
            <a:r>
              <a:rPr lang="en-US" sz="32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échy</a:t>
            </a:r>
            <a:r>
              <a:rPr lang="en-US" sz="3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 Lecture, Budapest</a:t>
            </a:r>
            <a:endParaRPr lang="en-US" sz="32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701" y="345324"/>
            <a:ext cx="2357676" cy="11069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1042"/>
          <a:stretch/>
        </p:blipFill>
        <p:spPr>
          <a:xfrm>
            <a:off x="3779182" y="461960"/>
            <a:ext cx="1375523" cy="10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51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9941" y="941108"/>
            <a:ext cx="7772400" cy="685800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400" dirty="0" err="1" smtClean="0">
                <a:solidFill>
                  <a:srgbClr val="7030A0"/>
                </a:solidFill>
              </a:rPr>
              <a:t>DMT</a:t>
            </a:r>
            <a:r>
              <a:rPr lang="en-US" sz="2400" dirty="0" smtClean="0">
                <a:solidFill>
                  <a:srgbClr val="7030A0"/>
                </a:solidFill>
              </a:rPr>
              <a:t>-14 Venetian Lagoon</a:t>
            </a:r>
          </a:p>
        </p:txBody>
      </p:sp>
      <p:pic>
        <p:nvPicPr>
          <p:cNvPr id="81923" name="Picture 3" descr="Treporti Loading"/>
          <p:cNvPicPr>
            <a:picLocks noChangeAspect="1" noChangeArrowheads="1"/>
          </p:cNvPicPr>
          <p:nvPr/>
        </p:nvPicPr>
        <p:blipFill>
          <a:blip r:embed="rId2" cstate="print"/>
          <a:srcRect t="24200"/>
          <a:stretch>
            <a:fillRect/>
          </a:stretch>
        </p:blipFill>
        <p:spPr bwMode="auto">
          <a:xfrm>
            <a:off x="6804248" y="224643"/>
            <a:ext cx="2010916" cy="1149095"/>
          </a:xfrm>
          <a:prstGeom prst="rect">
            <a:avLst/>
          </a:prstGeom>
          <a:noFill/>
          <a:ln w="22225">
            <a:solidFill>
              <a:srgbClr val="33CCCC"/>
            </a:solidFill>
            <a:miter lim="800000"/>
            <a:headEnd/>
            <a:tailEnd/>
          </a:ln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 t="2834" b="1416"/>
          <a:stretch>
            <a:fillRect/>
          </a:stretch>
        </p:blipFill>
        <p:spPr bwMode="auto">
          <a:xfrm>
            <a:off x="228600" y="1611313"/>
            <a:ext cx="8763000" cy="5033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6310341" y="1181100"/>
            <a:ext cx="3012141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reporti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Embankment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52400"/>
            <a:ext cx="383060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A0E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ilatometer Test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srgbClr val="9A0E9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95122" y="473738"/>
            <a:ext cx="1879041" cy="1255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0000FF"/>
                </a:solidFill>
              </a:rPr>
              <a:t>Moduli: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0000FF"/>
                </a:solidFill>
              </a:rPr>
              <a:t>E = 2G(1+</a:t>
            </a:r>
            <a:r>
              <a:rPr lang="en-US" sz="2800" dirty="0" smtClean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0000FF"/>
                </a:solidFill>
              </a:rPr>
              <a:t>M = 1/m</a:t>
            </a:r>
            <a:r>
              <a:rPr lang="en-US" sz="2800" baseline="-25000" dirty="0" smtClean="0">
                <a:solidFill>
                  <a:srgbClr val="0000FF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78662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792" y="1581869"/>
            <a:ext cx="2842783" cy="49713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5575" y="1581869"/>
            <a:ext cx="2850778" cy="49713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8358" y="1581869"/>
            <a:ext cx="2769124" cy="4989260"/>
          </a:xfrm>
          <a:prstGeom prst="rect">
            <a:avLst/>
          </a:prstGeom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12792" y="207856"/>
            <a:ext cx="5541161" cy="662451"/>
          </a:xfrm>
          <a:prstGeom prst="rect">
            <a:avLst/>
          </a:prstGeom>
          <a:ln w="38100">
            <a:solidFill>
              <a:srgbClr val="CC3399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ko-KR" sz="28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ea typeface="굴림" pitchFamily="50" charset="-127"/>
                <a:cs typeface="Calibri" pitchFamily="34" charset="0"/>
              </a:rPr>
              <a:t>DMTs</a:t>
            </a:r>
            <a:r>
              <a:rPr lang="en-US" altLang="ko-KR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ea typeface="굴림" pitchFamily="50" charset="-127"/>
                <a:cs typeface="Calibri" pitchFamily="34" charset="0"/>
              </a:rPr>
              <a:t> at Bolivian Test Site, Santa Cruz</a:t>
            </a:r>
            <a:endParaRPr lang="en-US" altLang="ko-KR" sz="2800" b="1" baseline="-25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 Light" panose="020F0302020204030204"/>
              <a:ea typeface="굴림" pitchFamily="50" charset="-127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165" y="125507"/>
            <a:ext cx="2205317" cy="12408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312792" y="995255"/>
            <a:ext cx="4276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mmary from 6 </a:t>
            </a:r>
            <a:r>
              <a:rPr lang="en-US" sz="2400" dirty="0" err="1" smtClean="0"/>
              <a:t>DMT</a:t>
            </a:r>
            <a:r>
              <a:rPr lang="en-US" sz="2400" dirty="0" smtClean="0"/>
              <a:t> sounding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0078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1402" y="266515"/>
            <a:ext cx="7886700" cy="576168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allow Foundation Settlements</a:t>
            </a:r>
            <a:endParaRPr lang="en-US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91402" y="756387"/>
            <a:ext cx="7886700" cy="5761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 smtClean="0">
                <a:solidFill>
                  <a:srgbClr val="922E84"/>
                </a:solidFill>
              </a:rPr>
              <a:t>(Poulos &amp; Davis 1974; Mayne &amp; Poulos, 2001; Mayne 2019)</a:t>
            </a:r>
            <a:endParaRPr lang="en-US" sz="2400" dirty="0">
              <a:solidFill>
                <a:srgbClr val="922E84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00839"/>
              </p:ext>
            </p:extLst>
          </p:nvPr>
        </p:nvGraphicFramePr>
        <p:xfrm>
          <a:off x="758825" y="1341438"/>
          <a:ext cx="698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341438"/>
                        <a:ext cx="6985000" cy="1060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3413267"/>
              </p:ext>
            </p:extLst>
          </p:nvPr>
        </p:nvGraphicFramePr>
        <p:xfrm>
          <a:off x="2944368" y="2328863"/>
          <a:ext cx="6106590" cy="4248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7" name="TextBox 3"/>
          <p:cNvSpPr txBox="1"/>
          <p:nvPr/>
        </p:nvSpPr>
        <p:spPr>
          <a:xfrm>
            <a:off x="4790224" y="4740404"/>
            <a:ext cx="889000" cy="34290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/>
              <a:t>width,</a:t>
            </a:r>
            <a:r>
              <a:rPr lang="en-US" sz="1600" b="1" baseline="0" dirty="0"/>
              <a:t> d</a:t>
            </a:r>
            <a:endParaRPr lang="en-US" sz="1600" b="1" dirty="0"/>
          </a:p>
        </p:txBody>
      </p:sp>
      <p:sp>
        <p:nvSpPr>
          <p:cNvPr id="8" name="TextBox 4"/>
          <p:cNvSpPr txBox="1"/>
          <p:nvPr/>
        </p:nvSpPr>
        <p:spPr>
          <a:xfrm>
            <a:off x="5997663" y="5101845"/>
            <a:ext cx="936625" cy="34290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/>
              <a:t>length,</a:t>
            </a:r>
            <a:r>
              <a:rPr lang="en-US" sz="1600" b="1" baseline="0" dirty="0"/>
              <a:t> c</a:t>
            </a:r>
            <a:endParaRPr lang="en-US" sz="1600" b="1" dirty="0"/>
          </a:p>
        </p:txBody>
      </p:sp>
      <p:sp>
        <p:nvSpPr>
          <p:cNvPr id="9" name="Oval 8"/>
          <p:cNvSpPr/>
          <p:nvPr/>
        </p:nvSpPr>
        <p:spPr bwMode="auto">
          <a:xfrm>
            <a:off x="6319130" y="4794533"/>
            <a:ext cx="144463" cy="141288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18288" tIns="0" rIns="0" bIns="0" numCol="1" spcCol="0" rtlCol="0" fromWordArt="0" anchor="t" anchorCtr="0" forceAA="0" upright="1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10" name="TextBox 6"/>
          <p:cNvSpPr txBox="1"/>
          <p:nvPr/>
        </p:nvSpPr>
        <p:spPr>
          <a:xfrm>
            <a:off x="6465975" y="4633532"/>
            <a:ext cx="393700" cy="468313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err="1">
                <a:solidFill>
                  <a:srgbClr val="C00000"/>
                </a:solidFill>
              </a:rPr>
              <a:t>s</a:t>
            </a:r>
            <a:r>
              <a:rPr lang="en-US" sz="2400" b="1" baseline="-20000" dirty="0" err="1">
                <a:solidFill>
                  <a:srgbClr val="C00000"/>
                </a:solidFill>
              </a:rPr>
              <a:t>c</a:t>
            </a:r>
            <a:endParaRPr lang="en-US" sz="2400" b="1" baseline="-200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8362" y="3327594"/>
            <a:ext cx="2113143" cy="23237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err="1" smtClean="0"/>
              <a:t>s</a:t>
            </a:r>
            <a:r>
              <a:rPr lang="en-US" sz="2000" baseline="-20000" dirty="0" err="1" smtClean="0"/>
              <a:t>c</a:t>
            </a:r>
            <a:r>
              <a:rPr lang="en-US" sz="2000" dirty="0" smtClean="0"/>
              <a:t> = settlement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q = footing stres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d = width</a:t>
            </a:r>
          </a:p>
          <a:p>
            <a:pPr>
              <a:spcAft>
                <a:spcPts val="600"/>
              </a:spcAft>
            </a:pPr>
            <a:r>
              <a:rPr lang="en-US" sz="2000" dirty="0" err="1" smtClean="0"/>
              <a:t>I</a:t>
            </a:r>
            <a:r>
              <a:rPr lang="en-US" sz="2000" baseline="-25000" dirty="0" err="1" smtClean="0"/>
              <a:t>H</a:t>
            </a:r>
            <a:r>
              <a:rPr lang="en-US" sz="2000" dirty="0" smtClean="0"/>
              <a:t> = elastic factor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Symbol" panose="05050102010706020507" pitchFamily="18" charset="2"/>
              </a:rPr>
              <a:t>n</a:t>
            </a:r>
            <a:r>
              <a:rPr lang="en-US" sz="2000" dirty="0" smtClean="0"/>
              <a:t>  = Poisson's ratio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E' = soil modulus</a:t>
            </a:r>
            <a:endParaRPr lang="en-US" sz="2000" dirty="0"/>
          </a:p>
        </p:txBody>
      </p:sp>
      <p:sp>
        <p:nvSpPr>
          <p:cNvPr id="12" name="TextBox 3"/>
          <p:cNvSpPr txBox="1"/>
          <p:nvPr/>
        </p:nvSpPr>
        <p:spPr>
          <a:xfrm>
            <a:off x="5234724" y="4280961"/>
            <a:ext cx="2220673" cy="338554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i="1" dirty="0" smtClean="0"/>
              <a:t>Rectangular Foundation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405420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547966" y="137935"/>
            <a:ext cx="8300197" cy="567203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+mn-lt"/>
              </a:rPr>
              <a:t>Raft Foundations on Appalachian Piedmont Soils</a:t>
            </a:r>
            <a:endParaRPr lang="en-US" sz="3200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1" t="9676" b="5217"/>
          <a:stretch/>
        </p:blipFill>
        <p:spPr>
          <a:xfrm>
            <a:off x="439271" y="1074471"/>
            <a:ext cx="3414433" cy="23055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5" t="20255" r="9902" b="14372"/>
          <a:stretch/>
        </p:blipFill>
        <p:spPr>
          <a:xfrm>
            <a:off x="4948519" y="1074471"/>
            <a:ext cx="3648634" cy="2297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" t="6456" r="7489" b="324"/>
          <a:stretch/>
        </p:blipFill>
        <p:spPr>
          <a:xfrm>
            <a:off x="439271" y="3845860"/>
            <a:ext cx="3810000" cy="25728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82" b="8882"/>
          <a:stretch/>
        </p:blipFill>
        <p:spPr>
          <a:xfrm>
            <a:off x="4545106" y="3869776"/>
            <a:ext cx="4132728" cy="254895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9271" y="720122"/>
            <a:ext cx="2595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lls Fargo Bank, Virgini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68537" y="705138"/>
            <a:ext cx="4008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tional Automobile Dealers Associ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9271" y="3476528"/>
            <a:ext cx="380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rgia State University Dorm, Atlant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19600" y="3500444"/>
            <a:ext cx="4110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Perimeter &amp; 400 </a:t>
            </a:r>
            <a:r>
              <a:rPr lang="en-US" dirty="0" err="1" smtClean="0"/>
              <a:t>MSE</a:t>
            </a:r>
            <a:r>
              <a:rPr lang="en-US" dirty="0" smtClean="0"/>
              <a:t> Wall, Georg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4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613" y="185832"/>
            <a:ext cx="8264339" cy="540309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+mn-lt"/>
              </a:rPr>
              <a:t>Raft Foundations on Appalachian Piedmont Soils</a:t>
            </a:r>
            <a:endParaRPr lang="en-US" sz="3200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218572"/>
              </p:ext>
            </p:extLst>
          </p:nvPr>
        </p:nvGraphicFramePr>
        <p:xfrm>
          <a:off x="1290919" y="726140"/>
          <a:ext cx="6060140" cy="58270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21624" y="4052047"/>
            <a:ext cx="2003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ual sandy Silts</a:t>
            </a:r>
          </a:p>
          <a:p>
            <a:r>
              <a:rPr lang="en-US" dirty="0" smtClean="0"/>
              <a:t>to silty fine sa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77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07577" y="1844168"/>
            <a:ext cx="9499107" cy="5013832"/>
          </a:xfrm>
          <a:prstGeom prst="rect">
            <a:avLst/>
          </a:prstGeom>
          <a:blipFill dpi="0" rotWithShape="1">
            <a:blip r:embed="rId2">
              <a:alphaModFix amt="45000"/>
            </a:blip>
            <a:srcRect/>
            <a:tile tx="0" ty="0" sx="100000" sy="100000" flip="none" algn="tl"/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806" y="223878"/>
            <a:ext cx="4168999" cy="757130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E PENETRATION TEST (</a:t>
            </a:r>
            <a:r>
              <a:rPr kumimoji="0" 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T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:  ASTM D 5778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007862" y="2595856"/>
            <a:ext cx="391203" cy="2359195"/>
            <a:chOff x="4336223" y="2839793"/>
            <a:chExt cx="391203" cy="2252824"/>
          </a:xfrm>
        </p:grpSpPr>
        <p:sp>
          <p:nvSpPr>
            <p:cNvPr id="5" name="Rectangle 4"/>
            <p:cNvSpPr/>
            <p:nvPr/>
          </p:nvSpPr>
          <p:spPr>
            <a:xfrm>
              <a:off x="4340180" y="2839793"/>
              <a:ext cx="387246" cy="580402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338351" y="3374265"/>
              <a:ext cx="388195" cy="139091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338638" y="4604197"/>
              <a:ext cx="387908" cy="99778"/>
            </a:xfrm>
            <a:prstGeom prst="rect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Isosceles Triangle 7"/>
            <p:cNvSpPr/>
            <p:nvPr/>
          </p:nvSpPr>
          <p:spPr>
            <a:xfrm rot="10800000">
              <a:off x="4336223" y="4770646"/>
              <a:ext cx="386862" cy="321971"/>
            </a:xfrm>
            <a:prstGeom prst="triangl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77809" y="5355632"/>
            <a:ext cx="4515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 cone resistance  =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0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2000" b="0" i="0" u="none" strike="noStrike" kern="1200" cap="none" spc="0" normalizeH="0" baseline="-2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q</a:t>
            </a:r>
            <a:r>
              <a:rPr kumimoji="0" lang="en-US" sz="2000" b="0" i="0" u="none" strike="noStrike" kern="1200" cap="none" spc="0" normalizeH="0" baseline="-2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 +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-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∙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000" b="0" i="0" u="none" strike="noStrike" kern="1200" cap="none" spc="0" normalizeH="0" baseline="-2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218282" y="4433239"/>
            <a:ext cx="77735" cy="416873"/>
            <a:chOff x="4336223" y="2839793"/>
            <a:chExt cx="391203" cy="2252824"/>
          </a:xfrm>
        </p:grpSpPr>
        <p:sp>
          <p:nvSpPr>
            <p:cNvPr id="17" name="Rectangle 16"/>
            <p:cNvSpPr/>
            <p:nvPr/>
          </p:nvSpPr>
          <p:spPr>
            <a:xfrm>
              <a:off x="4340180" y="2839793"/>
              <a:ext cx="387246" cy="580402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338351" y="3374265"/>
              <a:ext cx="388195" cy="139091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338638" y="4604197"/>
              <a:ext cx="387908" cy="99778"/>
            </a:xfrm>
            <a:prstGeom prst="rect">
              <a:avLst/>
            </a:prstGeom>
            <a:solidFill>
              <a:schemeClr val="bg1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Isosceles Triangle 19"/>
            <p:cNvSpPr/>
            <p:nvPr/>
          </p:nvSpPr>
          <p:spPr>
            <a:xfrm rot="10800000">
              <a:off x="4336223" y="4770646"/>
              <a:ext cx="386862" cy="321971"/>
            </a:xfrm>
            <a:prstGeom prst="triangl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550032" y="4814063"/>
            <a:ext cx="3487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asured cone resistance  =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2000" b="1" i="0" u="none" strike="noStrike" kern="1200" cap="none" spc="0" normalizeH="0" baseline="-2000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2000" b="1" i="0" u="none" strike="noStrike" kern="1200" cap="none" spc="0" normalizeH="0" baseline="-2000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89580" y="4224250"/>
            <a:ext cx="2832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D13D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rewate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D13D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pressure  =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D13D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0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1D13D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2000" b="1" i="0" u="none" strike="noStrike" kern="1200" cap="none" spc="0" normalizeH="0" baseline="-20000" noProof="0" dirty="0">
              <a:ln>
                <a:noFill/>
              </a:ln>
              <a:solidFill>
                <a:srgbClr val="1D13D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9081" y="3428632"/>
            <a:ext cx="2176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eeve friction  =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n-US" sz="2000" b="1" i="0" u="none" strike="noStrike" kern="1200" cap="none" spc="0" normalizeH="0" baseline="-2000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endParaRPr kumimoji="0" lang="en-US" sz="2000" b="1" i="0" u="none" strike="noStrike" kern="1200" cap="none" spc="0" normalizeH="0" baseline="-20000" noProof="0" dirty="0">
              <a:ln>
                <a:noFill/>
              </a:ln>
              <a:solidFill>
                <a:srgbClr val="00863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55260" y="2725543"/>
            <a:ext cx="1870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clination  =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y</a:t>
            </a:r>
            <a:endParaRPr kumimoji="0" lang="en-US" sz="2000" b="0" i="0" u="none" strike="noStrike" kern="1200" cap="none" spc="0" normalizeH="0" baseline="-2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94597" y="1816348"/>
            <a:ext cx="141218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B63AA4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pth recorder = z</a:t>
            </a:r>
            <a:endParaRPr kumimoji="0" lang="en-US" sz="2000" b="0" i="0" u="none" strike="noStrike" kern="1200" cap="none" spc="0" normalizeH="0" baseline="-20000" noProof="0" dirty="0">
              <a:ln>
                <a:noFill/>
              </a:ln>
              <a:solidFill>
                <a:srgbClr val="B63AA4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4831976" y="3498614"/>
            <a:ext cx="0" cy="445857"/>
          </a:xfrm>
          <a:prstGeom prst="straightConnector1">
            <a:avLst/>
          </a:prstGeom>
          <a:ln w="28575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5542339" y="3489649"/>
            <a:ext cx="0" cy="499645"/>
          </a:xfrm>
          <a:prstGeom prst="straightConnector1">
            <a:avLst/>
          </a:prstGeom>
          <a:ln w="28575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4715435" y="4491318"/>
            <a:ext cx="215153" cy="0"/>
          </a:xfrm>
          <a:prstGeom prst="straightConnector1">
            <a:avLst/>
          </a:prstGeom>
          <a:ln w="28575">
            <a:solidFill>
              <a:srgbClr val="4519E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208493" y="5038165"/>
            <a:ext cx="0" cy="369858"/>
          </a:xfrm>
          <a:prstGeom prst="straightConnector1">
            <a:avLst/>
          </a:prstGeom>
          <a:ln w="412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468470" y="4500282"/>
            <a:ext cx="188259" cy="0"/>
          </a:xfrm>
          <a:prstGeom prst="straightConnector1">
            <a:avLst/>
          </a:prstGeom>
          <a:ln w="28575">
            <a:solidFill>
              <a:srgbClr val="4519E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539404" y="5867812"/>
            <a:ext cx="4226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re 0.35 ≤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≤ 0.90 depends on equipment</a:t>
            </a:r>
            <a:endParaRPr kumimoji="0" lang="en-US" sz="1600" b="0" i="0" u="none" strike="noStrike" kern="1200" cap="none" spc="0" normalizeH="0" baseline="-2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V="1">
            <a:off x="5129069" y="2978443"/>
            <a:ext cx="177501" cy="9695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23393" y="2989488"/>
            <a:ext cx="205750" cy="7674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7425293" y="1990409"/>
            <a:ext cx="1612621" cy="6881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ods (d = </a:t>
            </a:r>
            <a:r>
              <a:rPr kumimoji="0" lang="en-US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6mm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in one meter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lengths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H="1">
            <a:off x="7305675" y="2238375"/>
            <a:ext cx="295275" cy="209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7210696" y="3753293"/>
            <a:ext cx="88555" cy="2279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7214240" y="3039139"/>
            <a:ext cx="88555" cy="2279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7215914" y="2287188"/>
            <a:ext cx="88555" cy="2279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Down Arrow 75"/>
          <p:cNvSpPr/>
          <p:nvPr/>
        </p:nvSpPr>
        <p:spPr>
          <a:xfrm>
            <a:off x="7433732" y="2997199"/>
            <a:ext cx="211667" cy="584201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662360" y="2955609"/>
            <a:ext cx="1210396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tant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sh rate of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 mm/s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flipH="1">
            <a:off x="5916707" y="4831976"/>
            <a:ext cx="1111622" cy="134471"/>
          </a:xfrm>
          <a:prstGeom prst="straightConnector1">
            <a:avLst/>
          </a:prstGeom>
          <a:ln w="28575">
            <a:prstDash val="sysDash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H="1" flipV="1">
            <a:off x="5916707" y="3379696"/>
            <a:ext cx="1237128" cy="1021975"/>
          </a:xfrm>
          <a:prstGeom prst="straightConnector1">
            <a:avLst/>
          </a:prstGeom>
          <a:ln w="28575">
            <a:prstDash val="sysDash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7347075" y="4445000"/>
            <a:ext cx="1471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netrometer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97858" y="2321858"/>
            <a:ext cx="1904432" cy="986104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ic </a:t>
            </a:r>
          </a:p>
          <a:p>
            <a:pPr marL="0" marR="0" lvl="0" indent="0" algn="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ezocone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netrometer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98612" y="1541929"/>
            <a:ext cx="143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ound surface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7330681" y="4957781"/>
            <a:ext cx="1429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adings eve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or 2 seconds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543340" y="2420420"/>
            <a:ext cx="957313" cy="2431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 = 36 mm</a:t>
            </a:r>
          </a:p>
        </p:txBody>
      </p:sp>
      <p:cxnSp>
        <p:nvCxnSpPr>
          <p:cNvPr id="101" name="Straight Arrow Connector 100"/>
          <p:cNvCxnSpPr/>
          <p:nvPr/>
        </p:nvCxnSpPr>
        <p:spPr>
          <a:xfrm flipH="1" flipV="1">
            <a:off x="5391264" y="2534703"/>
            <a:ext cx="215711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4769404" y="2539454"/>
            <a:ext cx="242046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Can 108"/>
          <p:cNvSpPr/>
          <p:nvPr/>
        </p:nvSpPr>
        <p:spPr>
          <a:xfrm>
            <a:off x="5158740" y="2228850"/>
            <a:ext cx="95250" cy="358140"/>
          </a:xfrm>
          <a:prstGeom prst="can">
            <a:avLst/>
          </a:prstGeom>
          <a:solidFill>
            <a:srgbClr val="A0D565"/>
          </a:solidFill>
          <a:ln w="19050">
            <a:solidFill>
              <a:srgbClr val="0086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340465" y="1903400"/>
            <a:ext cx="554960" cy="2941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ods</a:t>
            </a:r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4835671" y="2083106"/>
            <a:ext cx="168772" cy="124547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3658618" y="2194081"/>
            <a:ext cx="798617" cy="491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ic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ble</a:t>
            </a:r>
          </a:p>
        </p:txBody>
      </p:sp>
      <p:cxnSp>
        <p:nvCxnSpPr>
          <p:cNvPr id="120" name="Straight Arrow Connector 119"/>
          <p:cNvCxnSpPr/>
          <p:nvPr/>
        </p:nvCxnSpPr>
        <p:spPr>
          <a:xfrm>
            <a:off x="4454401" y="2345577"/>
            <a:ext cx="746760" cy="67056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6039393" y="4196506"/>
            <a:ext cx="884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larg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31" name="Straight Arrow Connector 130"/>
          <p:cNvCxnSpPr/>
          <p:nvPr/>
        </p:nvCxnSpPr>
        <p:spPr>
          <a:xfrm>
            <a:off x="4766356" y="2870162"/>
            <a:ext cx="242046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flipH="1" flipV="1">
            <a:off x="5397360" y="2865411"/>
            <a:ext cx="215711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5576868" y="2769416"/>
            <a:ext cx="970137" cy="3939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 = 36 mm</a:t>
            </a: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r   44 mm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5" name="Picture 13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848" t="6161" r="9952" b="9952"/>
          <a:stretch/>
        </p:blipFill>
        <p:spPr>
          <a:xfrm>
            <a:off x="5596467" y="203200"/>
            <a:ext cx="2370666" cy="158342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219001" y="1444837"/>
            <a:ext cx="78014" cy="298641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7999712" y="572128"/>
            <a:ext cx="1144288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uck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20 </a:t>
            </a:r>
            <a:r>
              <a:rPr kumimoji="0" lang="en-US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nnes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</p:txBody>
      </p:sp>
      <p:cxnSp>
        <p:nvCxnSpPr>
          <p:cNvPr id="143" name="Straight Connector 142"/>
          <p:cNvCxnSpPr/>
          <p:nvPr/>
        </p:nvCxnSpPr>
        <p:spPr>
          <a:xfrm flipV="1">
            <a:off x="5029360" y="2079683"/>
            <a:ext cx="0" cy="518300"/>
          </a:xfrm>
          <a:prstGeom prst="line">
            <a:avLst/>
          </a:prstGeom>
          <a:ln w="63500" cmpd="dbl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flipV="1">
            <a:off x="5368918" y="2087704"/>
            <a:ext cx="0" cy="518300"/>
          </a:xfrm>
          <a:prstGeom prst="line">
            <a:avLst/>
          </a:prstGeom>
          <a:ln w="63500" cmpd="dbl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214461" y="2950555"/>
            <a:ext cx="0" cy="152966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335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205442"/>
            <a:ext cx="7772400" cy="685800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922E84"/>
                </a:solidFill>
              </a:rPr>
              <a:t>Cone Penetration Test (CPT)</a:t>
            </a:r>
          </a:p>
        </p:txBody>
      </p:sp>
      <p:pic>
        <p:nvPicPr>
          <p:cNvPr id="120835" name="Picture 3" descr="conetypes"/>
          <p:cNvPicPr>
            <a:picLocks noChangeAspect="1" noChangeArrowheads="1"/>
          </p:cNvPicPr>
          <p:nvPr/>
        </p:nvPicPr>
        <p:blipFill>
          <a:blip r:embed="rId2" cstate="print">
            <a:lum bright="8000"/>
          </a:blip>
          <a:srcRect/>
          <a:stretch>
            <a:fillRect/>
          </a:stretch>
        </p:blipFill>
        <p:spPr bwMode="auto">
          <a:xfrm>
            <a:off x="4887258" y="998631"/>
            <a:ext cx="3518637" cy="2345204"/>
          </a:xfrm>
          <a:prstGeom prst="rect">
            <a:avLst/>
          </a:prstGeom>
          <a:noFill/>
          <a:ln w="31750">
            <a:solidFill>
              <a:srgbClr val="FF9900"/>
            </a:solidFill>
            <a:miter lim="800000"/>
            <a:headEnd/>
            <a:tailEnd/>
          </a:ln>
        </p:spPr>
      </p:pic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596900" y="3451224"/>
            <a:ext cx="792480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5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lectronic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teel Probes with 60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° Apex Ti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5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  <a:latin typeface="Calibri" pitchFamily="34" charset="0"/>
              </a:rPr>
              <a:t>ISO / CEN /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STM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 5778 Procedures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5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Hydraulic Push at 20 mm/s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5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No Boring, No Samples, No Cuttings, No Spoil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5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Continuous readings of stress, friction,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essure</a:t>
            </a:r>
          </a:p>
          <a:p>
            <a:pPr marL="457200" marR="0" lvl="0" indent="-4572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ct val="105000"/>
              <a:buFont typeface="Arial" panose="020B0604020202020204" pitchFamily="34" charset="0"/>
              <a:buChar char="•"/>
              <a:tabLst/>
              <a:defRPr/>
            </a:pPr>
            <a:r>
              <a:rPr lang="en-US" sz="2800" b="1" dirty="0">
                <a:solidFill>
                  <a:srgbClr val="7030A0"/>
                </a:solidFill>
                <a:latin typeface="Calibri" pitchFamily="34" charset="0"/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  <a:latin typeface="Calibri" pitchFamily="34" charset="0"/>
              </a:rPr>
              <a:t>Immediate access to digital data for analyse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120837" name="Picture 5" descr="AllTypesPenetromet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900" y="998631"/>
            <a:ext cx="4124038" cy="2345204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054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540" y="243203"/>
            <a:ext cx="8153400" cy="457200"/>
          </a:xfrm>
        </p:spPr>
        <p:txBody>
          <a:bodyPr/>
          <a:lstStyle/>
          <a:p>
            <a:r>
              <a:rPr lang="en-US" dirty="0" err="1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Geostratigraphy</a:t>
            </a:r>
            <a:r>
              <a:rPr lang="en-US" dirty="0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 by </a:t>
            </a:r>
            <a:r>
              <a:rPr lang="en-US" dirty="0" err="1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CPTu</a:t>
            </a:r>
            <a:r>
              <a:rPr lang="en-US" dirty="0">
                <a:solidFill>
                  <a:srgbClr val="9A0E93"/>
                </a:solidFill>
                <a:latin typeface="Calibri" pitchFamily="34" charset="0"/>
                <a:cs typeface="Calibri" pitchFamily="34" charset="0"/>
              </a:rPr>
              <a:t> in Portsmouth, Virginia</a:t>
            </a:r>
          </a:p>
        </p:txBody>
      </p:sp>
      <p:pic>
        <p:nvPicPr>
          <p:cNvPr id="2396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5" b="1679"/>
          <a:stretch/>
        </p:blipFill>
        <p:spPr bwMode="auto">
          <a:xfrm>
            <a:off x="179512" y="815009"/>
            <a:ext cx="8845378" cy="5496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15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533" y="94987"/>
            <a:ext cx="8229600" cy="59404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e Penetration Vehicles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9" name="Picture 3" descr="ConeTec Track Rig in sand"/>
          <p:cNvPicPr>
            <a:picLocks noChangeAspect="1" noChangeArrowheads="1"/>
          </p:cNvPicPr>
          <p:nvPr/>
        </p:nvPicPr>
        <p:blipFill rotWithShape="1">
          <a:blip r:embed="rId2" cstate="print"/>
          <a:srcRect t="25431" r="6107" b="20821"/>
          <a:stretch/>
        </p:blipFill>
        <p:spPr bwMode="auto">
          <a:xfrm>
            <a:off x="547454" y="854765"/>
            <a:ext cx="3736311" cy="1670254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8" name="Picture 4" descr="vdBergtruck"/>
          <p:cNvPicPr>
            <a:picLocks noChangeAspect="1" noChangeArrowheads="1"/>
          </p:cNvPicPr>
          <p:nvPr/>
        </p:nvPicPr>
        <p:blipFill rotWithShape="1">
          <a:blip r:embed="rId3" cstate="print"/>
          <a:srcRect t="13051" r="2498" b="5699"/>
          <a:stretch/>
        </p:blipFill>
        <p:spPr bwMode="auto">
          <a:xfrm>
            <a:off x="4742371" y="4731025"/>
            <a:ext cx="3452977" cy="1918253"/>
          </a:xfrm>
          <a:prstGeom prst="rect">
            <a:avLst/>
          </a:prstGeom>
          <a:noFill/>
          <a:ln w="19050">
            <a:solidFill>
              <a:srgbClr val="FF9900"/>
            </a:solidFill>
            <a:miter lim="800000"/>
            <a:headEnd/>
            <a:tailEnd/>
          </a:ln>
        </p:spPr>
      </p:pic>
      <p:pic>
        <p:nvPicPr>
          <p:cNvPr id="9" name="Picture 3" descr="VdBergTrackTruckSand"/>
          <p:cNvPicPr>
            <a:picLocks noChangeAspect="1" noChangeArrowheads="1"/>
          </p:cNvPicPr>
          <p:nvPr/>
        </p:nvPicPr>
        <p:blipFill rotWithShape="1">
          <a:blip r:embed="rId4" cstate="print"/>
          <a:srcRect t="3025" b="8102"/>
          <a:stretch/>
        </p:blipFill>
        <p:spPr bwMode="auto">
          <a:xfrm>
            <a:off x="4742371" y="2683566"/>
            <a:ext cx="3384604" cy="19394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10" name="Picture 5" descr="ConeTrucks"/>
          <p:cNvPicPr>
            <a:picLocks noChangeAspect="1" noChangeArrowheads="1"/>
          </p:cNvPicPr>
          <p:nvPr/>
        </p:nvPicPr>
        <p:blipFill rotWithShape="1">
          <a:blip r:embed="rId5" cstate="print">
            <a:lum bright="14000"/>
          </a:blip>
          <a:srcRect t="6643" b="8000"/>
          <a:stretch/>
        </p:blipFill>
        <p:spPr bwMode="auto">
          <a:xfrm>
            <a:off x="547454" y="4723618"/>
            <a:ext cx="3747052" cy="1925660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74" t="9298" r="1806" b="21589"/>
          <a:stretch/>
        </p:blipFill>
        <p:spPr>
          <a:xfrm>
            <a:off x="4742371" y="753387"/>
            <a:ext cx="3385697" cy="18014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56" b="15291"/>
          <a:stretch/>
        </p:blipFill>
        <p:spPr>
          <a:xfrm>
            <a:off x="547454" y="2749637"/>
            <a:ext cx="3736311" cy="1873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25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576" y="1138518"/>
            <a:ext cx="2894823" cy="5441576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1138518"/>
            <a:ext cx="2814918" cy="5480222"/>
          </a:xfrm>
          <a:prstGeom prst="rect">
            <a:avLst/>
          </a:prstGeom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5318" y="1138518"/>
            <a:ext cx="2908690" cy="5441576"/>
          </a:xfrm>
          <a:prstGeom prst="rect">
            <a:avLst/>
          </a:prstGeom>
          <a:ln>
            <a:noFill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950259" y="221971"/>
            <a:ext cx="7655860" cy="662451"/>
          </a:xfrm>
          <a:prstGeom prst="rect">
            <a:avLst/>
          </a:prstGeom>
          <a:ln w="38100">
            <a:solidFill>
              <a:srgbClr val="CC3399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>
              <a:defRPr/>
            </a:pPr>
            <a:r>
              <a:rPr lang="en-US" altLang="ko-KR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ea typeface="굴림" pitchFamily="50" charset="-127"/>
                <a:cs typeface="Calibri" pitchFamily="34" charset="0"/>
              </a:rPr>
              <a:t>15 </a:t>
            </a:r>
            <a:r>
              <a:rPr lang="en-US" altLang="ko-KR" sz="32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ea typeface="굴림" pitchFamily="50" charset="-127"/>
                <a:cs typeface="Calibri" pitchFamily="34" charset="0"/>
              </a:rPr>
              <a:t>CPTUs</a:t>
            </a:r>
            <a:r>
              <a:rPr lang="en-US" altLang="ko-KR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 Light" panose="020F0302020204030204"/>
                <a:ea typeface="굴림" pitchFamily="50" charset="-127"/>
                <a:cs typeface="Calibri" pitchFamily="34" charset="0"/>
              </a:rPr>
              <a:t> from Bolivian Test Site, Santa Cruz</a:t>
            </a:r>
            <a:endParaRPr lang="en-US" altLang="ko-KR" sz="3200" b="1" baseline="-25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 Light" panose="020F0302020204030204"/>
              <a:ea typeface="굴림" pitchFamily="50" charset="-127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33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79" y="86307"/>
            <a:ext cx="7886700" cy="564264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solidFill>
                  <a:srgbClr val="7030A0"/>
                </a:solidFill>
                <a:latin typeface="+mn-lt"/>
              </a:rPr>
              <a:t>Past </a:t>
            </a:r>
            <a:r>
              <a:rPr lang="en-US" sz="3600" b="1" dirty="0" err="1" smtClean="0">
                <a:solidFill>
                  <a:srgbClr val="7030A0"/>
                </a:solidFill>
                <a:latin typeface="+mn-lt"/>
              </a:rPr>
              <a:t>Sz</a:t>
            </a:r>
            <a:r>
              <a:rPr lang="en-US" sz="3600" b="1" dirty="0" err="1" smtClean="0">
                <a:solidFill>
                  <a:srgbClr val="7030A0"/>
                </a:solidFill>
                <a:latin typeface="+mn-lt"/>
                <a:cs typeface="Calibri" panose="020F0502020204030204" pitchFamily="34" charset="0"/>
              </a:rPr>
              <a:t>é</a:t>
            </a:r>
            <a:r>
              <a:rPr lang="en-US" sz="3600" b="1" dirty="0" err="1" smtClean="0">
                <a:solidFill>
                  <a:srgbClr val="7030A0"/>
                </a:solidFill>
                <a:latin typeface="+mn-lt"/>
              </a:rPr>
              <a:t>chy</a:t>
            </a:r>
            <a:r>
              <a:rPr lang="en-US" sz="3600" b="1" dirty="0" smtClean="0">
                <a:solidFill>
                  <a:srgbClr val="7030A0"/>
                </a:solidFill>
                <a:latin typeface="+mn-lt"/>
              </a:rPr>
              <a:t> Lectures</a:t>
            </a:r>
            <a:endParaRPr lang="en-US" sz="3600" b="1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551" y="3931920"/>
            <a:ext cx="1112918" cy="10134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51"/>
          <a:stretch/>
        </p:blipFill>
        <p:spPr>
          <a:xfrm>
            <a:off x="7588052" y="2471895"/>
            <a:ext cx="943162" cy="11767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4" t="7236" r="4743" b="3058"/>
          <a:stretch/>
        </p:blipFill>
        <p:spPr>
          <a:xfrm>
            <a:off x="903576" y="3906961"/>
            <a:ext cx="1028700" cy="10287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04"/>
          <a:stretch/>
        </p:blipFill>
        <p:spPr>
          <a:xfrm>
            <a:off x="5313551" y="2431665"/>
            <a:ext cx="1085654" cy="11308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84" b="26285"/>
          <a:stretch/>
        </p:blipFill>
        <p:spPr>
          <a:xfrm>
            <a:off x="7557778" y="988022"/>
            <a:ext cx="952994" cy="11154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176" b="10053"/>
          <a:stretch/>
        </p:blipFill>
        <p:spPr>
          <a:xfrm>
            <a:off x="929131" y="2391436"/>
            <a:ext cx="940772" cy="1117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8" b="21675"/>
          <a:stretch/>
        </p:blipFill>
        <p:spPr>
          <a:xfrm>
            <a:off x="2882610" y="1028700"/>
            <a:ext cx="996357" cy="9722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92"/>
          <a:stretch/>
        </p:blipFill>
        <p:spPr>
          <a:xfrm>
            <a:off x="5368598" y="5408920"/>
            <a:ext cx="1057871" cy="120135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8" t="4207" r="10920" b="24896"/>
          <a:stretch/>
        </p:blipFill>
        <p:spPr>
          <a:xfrm>
            <a:off x="2905835" y="3931920"/>
            <a:ext cx="1007832" cy="1104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6" t="2937" r="41781" b="36788"/>
          <a:stretch/>
        </p:blipFill>
        <p:spPr>
          <a:xfrm>
            <a:off x="2882611" y="2423846"/>
            <a:ext cx="1015452" cy="108514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04" y="5356090"/>
            <a:ext cx="1048732" cy="124668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838" y="5408310"/>
            <a:ext cx="1042917" cy="119446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34" r="24093"/>
          <a:stretch/>
        </p:blipFill>
        <p:spPr>
          <a:xfrm>
            <a:off x="949231" y="1028700"/>
            <a:ext cx="923302" cy="107473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74307" y="646115"/>
            <a:ext cx="2302105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001 - Robert Mair 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2002 - Mike Jamiolkowski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 smtClean="0"/>
              <a:t>2003 - James K. Mitchell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04 - Suzanne Lacasse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611815" y="650571"/>
            <a:ext cx="2313197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006 - Pedro </a:t>
            </a:r>
            <a:r>
              <a:rPr lang="en-US" sz="1600" dirty="0" err="1" smtClean="0"/>
              <a:t>Seco</a:t>
            </a:r>
            <a:r>
              <a:rPr lang="en-US" sz="1600" dirty="0" smtClean="0"/>
              <a:t> e Pinto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07 - Serge Varaksin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08 - Roger Frank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10 - William Van </a:t>
            </a:r>
            <a:r>
              <a:rPr lang="en-US" sz="1600" dirty="0" err="1" smtClean="0"/>
              <a:t>Impe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4971005" y="674599"/>
            <a:ext cx="2215350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011- Jean Louis Briaud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13 - John </a:t>
            </a:r>
            <a:r>
              <a:rPr lang="en-US" sz="1600" dirty="0" err="1" smtClean="0"/>
              <a:t>Burland</a:t>
            </a:r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14 - Carlo Viggiani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15 - Rainer Massarsch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7225480" y="674599"/>
            <a:ext cx="157203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017- J.P. </a:t>
            </a:r>
            <a:r>
              <a:rPr lang="en-US" sz="1600" dirty="0" err="1" smtClean="0"/>
              <a:t>Giroud</a:t>
            </a:r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2019 Charles 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8598" y="988021"/>
            <a:ext cx="1044683" cy="1186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65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8341" y="159957"/>
            <a:ext cx="8382000" cy="7620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s-PE" sz="3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Axial Pile </a:t>
            </a:r>
            <a:r>
              <a:rPr lang="es-PE" sz="32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</a:t>
            </a:r>
            <a:r>
              <a:rPr lang="es-PE" sz="3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  <a:r>
              <a:rPr lang="es-PE" sz="32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PE" sz="3200" b="1" baseline="-20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</a:t>
            </a:r>
            <a:r>
              <a:rPr lang="es-PE" sz="3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= </a:t>
            </a:r>
            <a:r>
              <a:rPr lang="es-PE" sz="32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PE" sz="3200" b="1" baseline="-18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s</a:t>
            </a:r>
            <a:r>
              <a:rPr lang="es-PE" sz="3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es-PE" sz="32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PE" sz="3200" b="1" baseline="-18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</a:t>
            </a:r>
            <a:endParaRPr lang="en-US" sz="3200" b="1" baseline="-18000" dirty="0" smtClean="0">
              <a:solidFill>
                <a:srgbClr val="CC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0" y="1600200"/>
            <a:ext cx="609600" cy="419100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50000">
                <a:srgbClr val="0000FF">
                  <a:alpha val="40000"/>
                </a:srgb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3086894" y="1332706"/>
            <a:ext cx="533400" cy="1588"/>
          </a:xfrm>
          <a:prstGeom prst="straightConnector1">
            <a:avLst/>
          </a:prstGeom>
          <a:ln w="47625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3010694" y="3237706"/>
            <a:ext cx="685800" cy="15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3086894" y="5523706"/>
            <a:ext cx="533400" cy="1588"/>
          </a:xfrm>
          <a:prstGeom prst="straightConnector1">
            <a:avLst/>
          </a:prstGeom>
          <a:ln w="47625">
            <a:solidFill>
              <a:srgbClr val="00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581400" y="8382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</a:t>
            </a:r>
            <a:endParaRPr kumimoji="0" lang="en-US" sz="3200" b="1" i="0" u="none" strike="noStrike" kern="0" cap="none" spc="0" normalizeH="0" baseline="-18000" noProof="0" dirty="0">
              <a:ln>
                <a:noFill/>
              </a:ln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970867" y="2794000"/>
            <a:ext cx="3784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= ∫ </a:t>
            </a: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s-P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dA</a:t>
            </a:r>
            <a:r>
              <a:rPr kumimoji="0" lang="es-PE" sz="3200" b="1" i="0" u="none" strike="noStrike" kern="0" cap="none" spc="0" normalizeH="0" baseline="-1800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 =  </a:t>
            </a:r>
            <a:r>
              <a:rPr kumimoji="0" lang="es-P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haft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s-P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apacity</a:t>
            </a:r>
            <a:endParaRPr kumimoji="0" lang="en-US" sz="3200" b="1" i="0" u="none" strike="noStrike" kern="0" cap="none" spc="0" normalizeH="0" baseline="-1800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970864" y="4859867"/>
            <a:ext cx="507153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 </a:t>
            </a:r>
            <a:r>
              <a:rPr kumimoji="0" lang="es-PE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s-PE" sz="3200" b="1" i="0" u="none" strike="noStrike" kern="0" cap="none" spc="0" normalizeH="0" baseline="-20000" noProof="0" dirty="0" err="1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∙ 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s-PE" sz="3200" b="1" i="0" u="none" strike="noStrike" kern="0" cap="none" spc="0" normalizeH="0" baseline="-1800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 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3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s-P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  = base </a:t>
            </a:r>
            <a:r>
              <a:rPr kumimoji="0" lang="es-PE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apacity</a:t>
            </a:r>
            <a:endParaRPr kumimoji="0" lang="en-US" sz="3200" b="1" i="0" u="none" strike="noStrike" kern="0" cap="none" spc="0" normalizeH="0" baseline="-1800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971801" y="6019800"/>
            <a:ext cx="304800" cy="3175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3429794" y="6019006"/>
            <a:ext cx="304800" cy="1588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3277394" y="6019006"/>
            <a:ext cx="304800" cy="1588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3124994" y="6019006"/>
            <a:ext cx="304800" cy="1588"/>
          </a:xfrm>
          <a:prstGeom prst="straightConnector1">
            <a:avLst/>
          </a:prstGeom>
          <a:ln w="254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2743994" y="52570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2743994" y="47998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2743994" y="43426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2743994" y="22090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3582194" y="49522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3582194" y="43426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3582194" y="3885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3658394" y="19042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3658394" y="2361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2743994" y="3885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2743994" y="32758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2743994" y="2742406"/>
            <a:ext cx="304800" cy="1588"/>
          </a:xfrm>
          <a:prstGeom prst="straightConnector1">
            <a:avLst/>
          </a:prstGeom>
          <a:ln w="25400">
            <a:solidFill>
              <a:srgbClr val="00B05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685800" y="28956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unit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ide</a:t>
            </a:r>
            <a:endParaRPr kumimoji="0" lang="es-PE" sz="2800" b="1" i="1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riction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s-PE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</a:t>
            </a:r>
            <a:r>
              <a:rPr kumimoji="0" lang="es-PE" sz="2800" b="1" i="1" u="none" strike="noStrike" kern="0" cap="none" spc="0" normalizeH="0" baseline="-20000" noProof="0" dirty="0" err="1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</a:t>
            </a:r>
            <a:endParaRPr kumimoji="0" lang="en-US" sz="2800" b="1" i="1" u="none" strike="noStrike" kern="0" cap="none" spc="0" normalizeH="0" baseline="-2000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371600" y="5960533"/>
            <a:ext cx="762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s-PE" sz="28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s-PE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=  </a:t>
            </a:r>
            <a:r>
              <a:rPr kumimoji="0" lang="es-PE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unit</a:t>
            </a:r>
            <a:r>
              <a:rPr kumimoji="0" lang="es-PE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s-PE" sz="2800" b="1" i="1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ase </a:t>
            </a:r>
            <a:r>
              <a:rPr kumimoji="0" lang="es-PE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resistance</a:t>
            </a:r>
            <a:endParaRPr kumimoji="0" lang="en-US" sz="2800" b="1" i="1" u="none" strike="noStrike" kern="0" cap="none" spc="0" normalizeH="0" baseline="-20000" noProof="0" dirty="0">
              <a:ln>
                <a:noFill/>
              </a:ln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566333" y="1591733"/>
            <a:ext cx="5520267" cy="8467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478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4291"/>
            <a:ext cx="8229600" cy="53896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ta Method for Pile Side Friction</a:t>
            </a:r>
          </a:p>
        </p:txBody>
      </p:sp>
      <p:sp>
        <p:nvSpPr>
          <p:cNvPr id="173057" name="Rectangle 1"/>
          <p:cNvSpPr>
            <a:spLocks noChangeArrowheads="1"/>
          </p:cNvSpPr>
          <p:nvPr/>
        </p:nvSpPr>
        <p:spPr bwMode="auto">
          <a:xfrm>
            <a:off x="1941923" y="810760"/>
            <a:ext cx="52055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74638" algn="l"/>
                <a:tab pos="549275" algn="l"/>
                <a:tab pos="822325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f</a:t>
            </a:r>
            <a:r>
              <a:rPr kumimoji="0" lang="en-US" sz="2800" b="0" i="0" u="none" strike="noStrike" kern="1200" cap="none" spc="0" normalizeH="0" baseline="-3000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   =   C</a:t>
            </a:r>
            <a:r>
              <a:rPr kumimoji="0" lang="en-US" sz="2800" b="0" i="0" u="none" strike="noStrike" kern="1200" cap="none" spc="0" normalizeH="0" baseline="-3000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∙ C</a:t>
            </a:r>
            <a:r>
              <a:rPr kumimoji="0" lang="en-US" sz="2800" b="0" i="0" u="none" strike="noStrike" kern="1200" cap="none" spc="0" normalizeH="0" baseline="-3000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 ∙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K</a:t>
            </a:r>
            <a:r>
              <a:rPr kumimoji="0" lang="en-US" sz="2800" b="0" i="0" u="none" strike="noStrike" kern="1200" cap="none" spc="0" normalizeH="0" baseline="-3000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 ∙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tan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' ∙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+mn-ea"/>
                <a:cs typeface="Times New Roman" pitchFamily="18" charset="0"/>
              </a:rPr>
              <a:t>s</a:t>
            </a:r>
            <a:r>
              <a:rPr kumimoji="0" lang="en-US" sz="2800" b="0" i="0" u="none" strike="noStrike" kern="1200" cap="none" spc="0" normalizeH="0" baseline="-30000" noProof="0" dirty="0" err="1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v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n-ea"/>
                <a:cs typeface="Times New Roman" pitchFamily="18" charset="0"/>
              </a:rPr>
              <a:t>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74638" algn="l"/>
                <a:tab pos="549275" algn="l"/>
                <a:tab pos="822325" algn="l"/>
              </a:tabLst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41607" y="1611924"/>
          <a:ext cx="8153400" cy="4837356"/>
        </p:xfrm>
        <a:graphic>
          <a:graphicData uri="http://schemas.openxmlformats.org/drawingml/2006/table">
            <a:tbl>
              <a:tblPr/>
              <a:tblGrid>
                <a:gridCol w="206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5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9757">
                <a:tc rowSpan="4"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Pile Installation Effects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Modifier, C</a:t>
                      </a:r>
                      <a:r>
                        <a:rPr lang="en-US" sz="1800" b="1" baseline="-250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K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Jetted Pile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aseline="-250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K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  =  </a:t>
                      </a: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0.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2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Drilled and Bored Piles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K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 =  </a:t>
                      </a:r>
                      <a:r>
                        <a:rPr lang="en-US" sz="1800" b="1" dirty="0" smtClean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0.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0033CC"/>
                        </a:solidFill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2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Low-Displacement Driven Piles: 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       (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e.g., H-piles;  open-ended pipe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K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 =  </a:t>
                      </a:r>
                      <a:r>
                        <a:rPr lang="en-US" sz="1800" b="1" dirty="0" smtClean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1.0</a:t>
                      </a:r>
                      <a:endParaRPr lang="en-US" sz="1800" b="1" dirty="0">
                        <a:solidFill>
                          <a:srgbClr val="0033CC"/>
                        </a:solidFill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128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High-Displacement Driven Piles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       (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e.g., closed-ended pipe; precast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K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 =  </a:t>
                      </a:r>
                      <a:r>
                        <a:rPr lang="en-US" sz="1800" b="1" dirty="0" smtClean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1.1</a:t>
                      </a:r>
                      <a:endParaRPr lang="en-US" sz="1800" b="1" dirty="0">
                        <a:solidFill>
                          <a:srgbClr val="0033CC"/>
                        </a:solidFill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8135">
                <a:tc rowSpan="6"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Pile Material Effects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Modifier, C</a:t>
                      </a:r>
                      <a:r>
                        <a:rPr lang="en-US" sz="1800" b="1" baseline="-250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Soil/Rough Concrete (drilled shafts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= 1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81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Soil/Smooth Concrete (</a:t>
                      </a: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precast concrete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= 0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0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Soil/Timber (wood pilings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= </a:t>
                      </a:r>
                      <a:r>
                        <a:rPr lang="en-US" sz="1800" b="1" dirty="0" smtClean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0.8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0033CC"/>
                        </a:solidFill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161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Soil/Rough Steel </a:t>
                      </a: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(H- 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and pipe pilings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="1" baseline="-25000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r>
                        <a:rPr lang="en-US" sz="1800" b="1" dirty="0">
                          <a:solidFill>
                            <a:srgbClr val="0033CC"/>
                          </a:solidFill>
                          <a:latin typeface="Calibri" pitchFamily="34" charset="0"/>
                          <a:ea typeface="Batang"/>
                        </a:rPr>
                        <a:t> = 0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81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Soil/Smooth Steel (cone </a:t>
                      </a:r>
                      <a:r>
                        <a:rPr lang="en-US" sz="1800" dirty="0" err="1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penetrometer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aseline="-250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 = 0.6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813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Soil/Stainless Steel (flat dilatometer)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C</a:t>
                      </a:r>
                      <a:r>
                        <a:rPr lang="en-US" sz="1800" baseline="-250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M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latin typeface="Calibri" pitchFamily="34" charset="0"/>
                          <a:ea typeface="Batang"/>
                        </a:rPr>
                        <a:t> = 0.5</a:t>
                      </a:r>
                      <a:endParaRPr lang="en-US" sz="1800" dirty="0">
                        <a:latin typeface="Calibri" pitchFamily="34" charset="0"/>
                        <a:ea typeface="Batang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8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8525933" y="2243667"/>
            <a:ext cx="0" cy="3268133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73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61" t="2520" r="17424" b="11683"/>
          <a:stretch/>
        </p:blipFill>
        <p:spPr>
          <a:xfrm>
            <a:off x="928254" y="1080654"/>
            <a:ext cx="6082145" cy="55063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57387" y="3018361"/>
            <a:ext cx="2117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2E84"/>
                </a:solidFill>
              </a:rPr>
              <a:t>Database from</a:t>
            </a:r>
          </a:p>
          <a:p>
            <a:r>
              <a:rPr lang="en-US" sz="2400" dirty="0" smtClean="0">
                <a:solidFill>
                  <a:srgbClr val="922E84"/>
                </a:solidFill>
              </a:rPr>
              <a:t>Mayne and</a:t>
            </a:r>
          </a:p>
          <a:p>
            <a:r>
              <a:rPr lang="en-US" sz="2400" dirty="0" smtClean="0">
                <a:solidFill>
                  <a:srgbClr val="922E84"/>
                </a:solidFill>
              </a:rPr>
              <a:t>Kulhawy (1982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755" y="3187510"/>
            <a:ext cx="94288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/>
              <a:t>K</a:t>
            </a:r>
            <a:r>
              <a:rPr lang="en-US" sz="3600" baseline="-20000" dirty="0" smtClean="0"/>
              <a:t>0N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55337" y="6116477"/>
            <a:ext cx="105670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sin</a:t>
            </a:r>
            <a:r>
              <a:rPr lang="en-US" sz="3600" dirty="0" err="1" smtClean="0">
                <a:latin typeface="Symbol" panose="05050102010706020507" pitchFamily="18" charset="2"/>
              </a:rPr>
              <a:t>f</a:t>
            </a:r>
            <a:r>
              <a:rPr lang="en-US" sz="3600" dirty="0" smtClean="0"/>
              <a:t>'</a:t>
            </a:r>
            <a:endParaRPr lang="en-US" sz="3600" baseline="-200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3755337" y="1746078"/>
            <a:ext cx="2493063" cy="4950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27174" y="1500763"/>
            <a:ext cx="294938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</a:t>
            </a:r>
            <a:r>
              <a:rPr lang="en-US" sz="2800" baseline="-20000" dirty="0" smtClean="0"/>
              <a:t>0NC</a:t>
            </a:r>
            <a:r>
              <a:rPr lang="en-US" sz="2800" dirty="0" smtClean="0"/>
              <a:t> = </a:t>
            </a:r>
            <a:r>
              <a:rPr lang="en-US" sz="2400" dirty="0" smtClean="0"/>
              <a:t>1 - </a:t>
            </a:r>
            <a:r>
              <a:rPr lang="en-US" sz="2400" dirty="0" err="1" smtClean="0"/>
              <a:t>sin</a:t>
            </a:r>
            <a:r>
              <a:rPr lang="en-US" sz="2400" dirty="0" err="1" smtClean="0">
                <a:latin typeface="Symbol" panose="05050102010706020507" pitchFamily="18" charset="2"/>
              </a:rPr>
              <a:t>f</a:t>
            </a:r>
            <a:r>
              <a:rPr lang="en-US" sz="2400" dirty="0" smtClean="0"/>
              <a:t>' ± 0.01</a:t>
            </a:r>
            <a:endParaRPr lang="en-US" sz="2400" baseline="-20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755" y="475736"/>
            <a:ext cx="7886700" cy="429137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solidFill>
                  <a:srgbClr val="7030A0"/>
                </a:solidFill>
                <a:latin typeface="+mn-lt"/>
              </a:rPr>
              <a:t>Lateral Stress Coefficient for NC Soils</a:t>
            </a:r>
            <a:br>
              <a:rPr lang="en-US" sz="3600" b="1" dirty="0" smtClean="0">
                <a:solidFill>
                  <a:srgbClr val="7030A0"/>
                </a:solidFill>
                <a:latin typeface="+mn-lt"/>
              </a:rPr>
            </a:br>
            <a:r>
              <a:rPr lang="en-US" sz="3600" b="1" dirty="0" smtClean="0">
                <a:solidFill>
                  <a:srgbClr val="CC3399"/>
                </a:solidFill>
                <a:latin typeface="+mn-lt"/>
              </a:rPr>
              <a:t>(</a:t>
            </a:r>
            <a:r>
              <a:rPr lang="en-US" sz="3600" b="1" dirty="0" err="1" smtClean="0">
                <a:solidFill>
                  <a:srgbClr val="CC3399"/>
                </a:solidFill>
                <a:latin typeface="+mn-lt"/>
              </a:rPr>
              <a:t>Jaky</a:t>
            </a:r>
            <a:r>
              <a:rPr lang="en-US" sz="3600" b="1" dirty="0" smtClean="0">
                <a:solidFill>
                  <a:srgbClr val="CC3399"/>
                </a:solidFill>
                <a:latin typeface="+mn-lt"/>
              </a:rPr>
              <a:t> 1944, 1948)</a:t>
            </a:r>
            <a:endParaRPr lang="en-US" sz="36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8839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912" y="507849"/>
            <a:ext cx="7886700" cy="47432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solidFill>
                  <a:srgbClr val="7030A0"/>
                </a:solidFill>
              </a:rPr>
              <a:t>Lateral Stress Coefficient for NC Soils</a:t>
            </a:r>
            <a:br>
              <a:rPr lang="en-US" sz="3600" b="1" dirty="0" smtClean="0">
                <a:solidFill>
                  <a:srgbClr val="7030A0"/>
                </a:solidFill>
              </a:rPr>
            </a:br>
            <a:r>
              <a:rPr lang="en-US" sz="3600" b="1" dirty="0" smtClean="0">
                <a:solidFill>
                  <a:srgbClr val="CC3399"/>
                </a:solidFill>
              </a:rPr>
              <a:t>(</a:t>
            </a:r>
            <a:r>
              <a:rPr lang="en-US" sz="3600" b="1" dirty="0" err="1" smtClean="0">
                <a:solidFill>
                  <a:srgbClr val="CC3399"/>
                </a:solidFill>
              </a:rPr>
              <a:t>Jaky</a:t>
            </a:r>
            <a:r>
              <a:rPr lang="en-US" sz="3600" b="1" dirty="0" smtClean="0">
                <a:solidFill>
                  <a:srgbClr val="CC3399"/>
                </a:solidFill>
              </a:rPr>
              <a:t> 1944, 1948)</a:t>
            </a:r>
            <a:endParaRPr lang="en-US" sz="3600" b="1" dirty="0">
              <a:solidFill>
                <a:srgbClr val="CC33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47699" y="1284953"/>
            <a:ext cx="319312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K</a:t>
            </a:r>
            <a:r>
              <a:rPr lang="en-US" sz="3600" baseline="-20000" dirty="0" smtClean="0"/>
              <a:t>0NC</a:t>
            </a:r>
            <a:r>
              <a:rPr lang="en-US" sz="3600" dirty="0" smtClean="0"/>
              <a:t> =  1 - </a:t>
            </a:r>
            <a:r>
              <a:rPr lang="en-US" sz="3600" dirty="0" err="1" smtClean="0"/>
              <a:t>sin</a:t>
            </a:r>
            <a:r>
              <a:rPr lang="en-US" sz="3600" dirty="0" err="1" smtClean="0">
                <a:latin typeface="Symbol" panose="05050102010706020507" pitchFamily="18" charset="2"/>
              </a:rPr>
              <a:t>f</a:t>
            </a:r>
            <a:r>
              <a:rPr lang="en-US" sz="3600" dirty="0" smtClean="0"/>
              <a:t>'</a:t>
            </a:r>
            <a:endParaRPr lang="en-US" sz="3600" baseline="-200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22" y="2032211"/>
            <a:ext cx="4611732" cy="36062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"/>
          <a:stretch/>
        </p:blipFill>
        <p:spPr>
          <a:xfrm>
            <a:off x="4661647" y="2032211"/>
            <a:ext cx="4482353" cy="37023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8615" y="5739394"/>
            <a:ext cx="6990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22E84"/>
                </a:solidFill>
              </a:rPr>
              <a:t>(data on 21 clays tested by Watabe et al. 2003)</a:t>
            </a:r>
            <a:endParaRPr lang="en-US" sz="2800" dirty="0">
              <a:solidFill>
                <a:srgbClr val="922E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60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1281" y="284893"/>
            <a:ext cx="7467600" cy="5334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922E84"/>
                </a:solidFill>
              </a:rPr>
              <a:t>      </a:t>
            </a:r>
            <a:r>
              <a:rPr lang="en-US" sz="2800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ys:  Lateral Stress Coefficient, K</a:t>
            </a:r>
            <a:r>
              <a:rPr lang="en-US" sz="2800" baseline="-20000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2800" baseline="-20000" dirty="0">
              <a:solidFill>
                <a:srgbClr val="922E8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863104"/>
              </p:ext>
            </p:extLst>
          </p:nvPr>
        </p:nvGraphicFramePr>
        <p:xfrm>
          <a:off x="457200" y="929390"/>
          <a:ext cx="8084741" cy="5303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ectangle 4"/>
          <p:cNvSpPr/>
          <p:nvPr/>
        </p:nvSpPr>
        <p:spPr>
          <a:xfrm>
            <a:off x="1538005" y="1431939"/>
            <a:ext cx="3110805" cy="52322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BP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= Self-Boring 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essuremeter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DA5D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SC</a:t>
            </a: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DA5D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= Total Stress Cell 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DA5D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27127"/>
              </p:ext>
            </p:extLst>
          </p:nvPr>
        </p:nvGraphicFramePr>
        <p:xfrm>
          <a:off x="3065489" y="4623274"/>
          <a:ext cx="2963111" cy="46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4" imgW="1485720" imgH="241200" progId="Equation.3">
                  <p:embed/>
                </p:oleObj>
              </mc:Choice>
              <mc:Fallback>
                <p:oleObj name="Equation" r:id="rId4" imgW="1485720" imgH="241200" progId="Equation.3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89" y="4623274"/>
                        <a:ext cx="2963111" cy="4622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42"/>
          <p:cNvSpPr txBox="1">
            <a:spLocks noChangeArrowheads="1"/>
          </p:cNvSpPr>
          <p:nvPr/>
        </p:nvSpPr>
        <p:spPr bwMode="auto">
          <a:xfrm>
            <a:off x="7298755" y="3621025"/>
            <a:ext cx="533864" cy="40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36576" tIns="36576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=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'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 rot="16200000">
            <a:off x="5989441" y="1089841"/>
            <a:ext cx="4877435" cy="338554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elf-Boring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ressuremeter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 rot="16200000">
            <a:off x="7270086" y="4671241"/>
            <a:ext cx="2285366" cy="338554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A5D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otal Stress Cell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DA5D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337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 l="3287" t="4272" r="3287" b="4272"/>
          <a:stretch>
            <a:fillRect/>
          </a:stretch>
        </p:blipFill>
        <p:spPr bwMode="auto">
          <a:xfrm>
            <a:off x="486894" y="756568"/>
            <a:ext cx="7550252" cy="5681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5388" y="231031"/>
            <a:ext cx="6266330" cy="636647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nds:  Lateral Stress Coefficient, K</a:t>
            </a:r>
            <a:r>
              <a:rPr lang="en-US" sz="2800" baseline="-20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US" sz="2800" baseline="-20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3537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6242888"/>
              </p:ext>
            </p:extLst>
          </p:nvPr>
        </p:nvGraphicFramePr>
        <p:xfrm>
          <a:off x="80962" y="538617"/>
          <a:ext cx="8982076" cy="57807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Texturizer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860" t="15789" r="29027" b="19090"/>
          <a:stretch/>
        </p:blipFill>
        <p:spPr>
          <a:xfrm>
            <a:off x="1953087" y="1047565"/>
            <a:ext cx="4856086" cy="44654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20202816">
            <a:off x="2218717" y="1313896"/>
            <a:ext cx="1806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avelly to dens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S (Zone 7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rot="19919695">
            <a:off x="3361147" y="2078854"/>
            <a:ext cx="968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6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 rot="20084576">
            <a:off x="3935767" y="2905958"/>
            <a:ext cx="1204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andy Mix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5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 rot="20205972">
            <a:off x="4502402" y="3510495"/>
            <a:ext cx="1032654" cy="541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ilty Mix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4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 rot="20222979">
            <a:off x="5068474" y="4063014"/>
            <a:ext cx="968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3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 rot="20181362">
            <a:off x="5682511" y="4765831"/>
            <a:ext cx="968790" cy="541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rganic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2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98520" y="4552765"/>
            <a:ext cx="15803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sitive Soil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1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37248" y="1118587"/>
            <a:ext cx="872675" cy="8463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tiff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ey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8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28840" y="1413029"/>
            <a:ext cx="872675" cy="12341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ery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iff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s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ilts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Zone 9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16001" y="109415"/>
            <a:ext cx="7463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ine-Zone Soil Classification (Robertson 1990, 1991, 2009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05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211138"/>
            <a:ext cx="8229600" cy="59372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il Behavioral Type by </a:t>
            </a:r>
            <a:r>
              <a:rPr lang="en-US" sz="40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PT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6413" y="849313"/>
            <a:ext cx="8356600" cy="4689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Use of CPT Material Index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for identification of soil type (Robertson &amp;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Wrid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1998)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Modified normalized tip resistance (Robertson 2004)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Exponent n = 0.5 (sands), 0.75 (silts), n = 1.0 (clay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Iterate to find exponent n (Robertson 200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GJ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: </a:t>
            </a:r>
          </a:p>
        </p:txBody>
      </p:sp>
      <p:sp>
        <p:nvSpPr>
          <p:cNvPr id="1198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19814" name="Object 3"/>
          <p:cNvGraphicFramePr>
            <a:graphicFrameLocks noChangeAspect="1"/>
          </p:cNvGraphicFramePr>
          <p:nvPr/>
        </p:nvGraphicFramePr>
        <p:xfrm>
          <a:off x="792163" y="1970088"/>
          <a:ext cx="55832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3" imgW="2463800" imgH="279400" progId="Equation.3">
                  <p:embed/>
                </p:oleObj>
              </mc:Choice>
              <mc:Fallback>
                <p:oleObj name="Equation" r:id="rId3" imgW="2463800" imgH="279400" progId="Equation.3">
                  <p:embed/>
                  <p:pic>
                    <p:nvPicPr>
                      <p:cNvPr id="1198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970088"/>
                        <a:ext cx="55832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119816" name="Object 5"/>
          <p:cNvGraphicFramePr>
            <a:graphicFrameLocks noChangeAspect="1"/>
          </p:cNvGraphicFramePr>
          <p:nvPr/>
        </p:nvGraphicFramePr>
        <p:xfrm>
          <a:off x="1928813" y="3271838"/>
          <a:ext cx="47625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5" imgW="2234880" imgH="507960" progId="Equation.3">
                  <p:embed/>
                </p:oleObj>
              </mc:Choice>
              <mc:Fallback>
                <p:oleObj name="Equation" r:id="rId5" imgW="2234880" imgH="507960" progId="Equation.3">
                  <p:embed/>
                  <p:pic>
                    <p:nvPicPr>
                      <p:cNvPr id="1198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271838"/>
                        <a:ext cx="47625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7" name="Object 8"/>
          <p:cNvGraphicFramePr>
            <a:graphicFrameLocks noChangeAspect="1"/>
          </p:cNvGraphicFramePr>
          <p:nvPr/>
        </p:nvGraphicFramePr>
        <p:xfrm>
          <a:off x="1176338" y="5649913"/>
          <a:ext cx="6426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7" imgW="3162300" imgH="228600" progId="Equation.3">
                  <p:embed/>
                </p:oleObj>
              </mc:Choice>
              <mc:Fallback>
                <p:oleObj name="Equation" r:id="rId7" imgW="3162300" imgH="228600" progId="Equation.3">
                  <p:embed/>
                  <p:pic>
                    <p:nvPicPr>
                      <p:cNvPr id="1198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649913"/>
                        <a:ext cx="64262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75438" y="1855788"/>
            <a:ext cx="21971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ands:  I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lt; 2.0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ays:   I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gt; 2.95</a:t>
            </a:r>
          </a:p>
        </p:txBody>
      </p:sp>
    </p:spTree>
    <p:extLst>
      <p:ext uri="{BB962C8B-B14F-4D97-AF65-F5344CB8AC3E}">
        <p14:creationId xmlns:p14="http://schemas.microsoft.com/office/powerpoint/2010/main" val="91106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0363" y="333375"/>
            <a:ext cx="3305175" cy="1430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oil Behavioral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ype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BT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Chart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for normalize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P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D6009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52C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(after Robertson 2009)</a:t>
            </a:r>
          </a:p>
        </p:txBody>
      </p:sp>
      <p:pic>
        <p:nvPicPr>
          <p:cNvPr id="1208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3" t="999" r="3178" b="1166"/>
          <a:stretch>
            <a:fillRect/>
          </a:stretch>
        </p:blipFill>
        <p:spPr bwMode="auto">
          <a:xfrm>
            <a:off x="3257550" y="147638"/>
            <a:ext cx="5381625" cy="547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6" name="Rectangle 1"/>
          <p:cNvSpPr txBox="1">
            <a:spLocks noChangeArrowheads="1"/>
          </p:cNvSpPr>
          <p:nvPr/>
        </p:nvSpPr>
        <p:spPr bwMode="auto">
          <a:xfrm>
            <a:off x="222250" y="5700713"/>
            <a:ext cx="66468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109538" algn="l"/>
                <a:tab pos="142875" algn="l"/>
                <a:tab pos="274638" algn="l"/>
                <a:tab pos="301625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109538" algn="l"/>
                <a:tab pos="142875" algn="l"/>
                <a:tab pos="274638" algn="l"/>
                <a:tab pos="301625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109538" algn="l"/>
                <a:tab pos="142875" algn="l"/>
                <a:tab pos="274638" algn="l"/>
                <a:tab pos="301625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109538" algn="l"/>
                <a:tab pos="142875" algn="l"/>
                <a:tab pos="274638" algn="l"/>
                <a:tab pos="3016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109538" algn="l"/>
                <a:tab pos="142875" algn="l"/>
                <a:tab pos="274638" algn="l"/>
                <a:tab pos="3016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109538" algn="l"/>
                <a:tab pos="142875" algn="l"/>
                <a:tab pos="274638" algn="l"/>
                <a:tab pos="3016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109538" algn="l"/>
                <a:tab pos="142875" algn="l"/>
                <a:tab pos="274638" algn="l"/>
                <a:tab pos="3016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109538" algn="l"/>
                <a:tab pos="142875" algn="l"/>
                <a:tab pos="274638" algn="l"/>
                <a:tab pos="3016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109538" algn="l"/>
                <a:tab pos="142875" algn="l"/>
                <a:tab pos="274638" algn="l"/>
                <a:tab pos="301625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>
                <a:tab pos="109538" algn="l"/>
                <a:tab pos="142875" algn="l"/>
                <a:tab pos="274638" algn="l"/>
                <a:tab pos="301625" algn="l"/>
              </a:tabLst>
              <a:defRPr/>
            </a:pPr>
            <a:r>
              <a:rPr kumimoji="0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a.  Find sensitive soils of zone 1 identified when:  </a:t>
            </a:r>
            <a:r>
              <a:rPr kumimoji="0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kumimoji="0" lang="en-US" altLang="ko-KR" sz="1400" b="0" i="1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tn</a:t>
            </a:r>
            <a:r>
              <a:rPr kumimoji="0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 &lt;  12 exp(-1.4 F</a:t>
            </a:r>
            <a:r>
              <a:rPr kumimoji="0" lang="en-US" altLang="ko-KR" sz="1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r </a:t>
            </a:r>
            <a:r>
              <a:rPr kumimoji="0" lang="en-US" altLang="ko-KR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>
                <a:tab pos="109538" algn="l"/>
                <a:tab pos="142875" algn="l"/>
                <a:tab pos="274638" algn="l"/>
                <a:tab pos="301625" algn="l"/>
              </a:tabLst>
              <a:defRPr/>
            </a:pPr>
            <a:r>
              <a:rPr kumimoji="0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b.  Identify: Zone 8 (1.5 &lt; F</a:t>
            </a:r>
            <a:r>
              <a:rPr kumimoji="0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r</a:t>
            </a:r>
            <a:r>
              <a:rPr kumimoji="0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&lt; 4.5%) and Zone 9 (F</a:t>
            </a:r>
            <a:r>
              <a:rPr kumimoji="0" lang="en-US" altLang="ko-KR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r</a:t>
            </a:r>
            <a:r>
              <a:rPr kumimoji="0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 &gt; 4.5%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09538" algn="l"/>
                <a:tab pos="142875" algn="l"/>
                <a:tab pos="274638" algn="l"/>
                <a:tab pos="301625" algn="l"/>
              </a:tabLst>
              <a:defRPr/>
            </a:pPr>
            <a:r>
              <a:rPr kumimoji="0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c.  Use CPT index I</a:t>
            </a:r>
            <a:r>
              <a:rPr kumimoji="0" lang="en-US" altLang="ko-KR" sz="1400" b="0" i="0" u="none" strike="noStrike" kern="1200" cap="none" spc="0" normalizeH="0" baseline="-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c </a:t>
            </a:r>
            <a:r>
              <a:rPr kumimoji="0" lang="en-US" altLang="ko-KR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Batang" panose="02030600000101010101" pitchFamily="18" charset="-127"/>
                <a:cs typeface="Calibri" panose="020F0502020204030204" pitchFamily="34" charset="0"/>
              </a:rPr>
              <a:t> for Zones 2 through 7  				</a:t>
            </a:r>
            <a:endParaRPr kumimoji="0" lang="en-US" altLang="ko-KR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맑은 고딕" panose="020B0503020000020004" pitchFamily="34" charset="-127"/>
              <a:cs typeface="Calibri" panose="020F0502020204030204" pitchFamily="34" charset="0"/>
            </a:endParaRPr>
          </a:p>
        </p:txBody>
      </p:sp>
      <p:graphicFrame>
        <p:nvGraphicFramePr>
          <p:cNvPr id="120837" name="Object 1"/>
          <p:cNvGraphicFramePr>
            <a:graphicFrameLocks noChangeAspect="1"/>
          </p:cNvGraphicFramePr>
          <p:nvPr/>
        </p:nvGraphicFramePr>
        <p:xfrm>
          <a:off x="4546600" y="5961063"/>
          <a:ext cx="3868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4" imgW="3327400" imgH="431800" progId="Equation.3">
                  <p:embed/>
                </p:oleObj>
              </mc:Choice>
              <mc:Fallback>
                <p:oleObj name="Equation" r:id="rId4" imgW="3327400" imgH="431800" progId="Equation.3">
                  <p:embed/>
                  <p:pic>
                    <p:nvPicPr>
                      <p:cNvPr id="1208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961063"/>
                        <a:ext cx="3868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8" name="TextBox 2"/>
          <p:cNvSpPr txBox="1">
            <a:spLocks noChangeArrowheads="1"/>
          </p:cNvSpPr>
          <p:nvPr/>
        </p:nvSpPr>
        <p:spPr bwMode="auto">
          <a:xfrm>
            <a:off x="271463" y="4964113"/>
            <a:ext cx="2819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pproxim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9900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lgorithm Steps: </a:t>
            </a:r>
          </a:p>
        </p:txBody>
      </p:sp>
      <p:sp>
        <p:nvSpPr>
          <p:cNvPr id="120839" name="TextBox 5"/>
          <p:cNvSpPr txBox="1">
            <a:spLocks noChangeArrowheads="1"/>
          </p:cNvSpPr>
          <p:nvPr/>
        </p:nvSpPr>
        <p:spPr bwMode="auto">
          <a:xfrm>
            <a:off x="608013" y="3051175"/>
            <a:ext cx="2454275" cy="101600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-2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lt; 2.6:  Drain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-22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gt; 2.6:  Undrained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01688" y="3570288"/>
            <a:ext cx="2036762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637213" y="4554538"/>
            <a:ext cx="798512" cy="1189037"/>
          </a:xfrm>
          <a:prstGeom prst="straightConnector1">
            <a:avLst/>
          </a:prstGeom>
          <a:ln w="19050">
            <a:solidFill>
              <a:srgbClr val="D333B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8391525" y="2930525"/>
            <a:ext cx="361950" cy="17463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63000" y="2968625"/>
            <a:ext cx="0" cy="2908300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8504238" y="5907088"/>
            <a:ext cx="209550" cy="280987"/>
          </a:xfrm>
          <a:prstGeom prst="straightConnector1">
            <a:avLst/>
          </a:prstGeom>
          <a:ln w="19050">
            <a:solidFill>
              <a:schemeClr val="accent5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756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9583" b="3575"/>
          <a:stretch/>
        </p:blipFill>
        <p:spPr>
          <a:xfrm>
            <a:off x="0" y="628389"/>
            <a:ext cx="8078408" cy="59827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9289" y="166724"/>
            <a:ext cx="8272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9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Preconsolidatio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9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or "Yield Stress" fro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99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CP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933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Net Cone Resistan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9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20309" y="515859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077065" y="3205782"/>
            <a:ext cx="1834023" cy="3177763"/>
            <a:chOff x="7189208" y="2817595"/>
            <a:chExt cx="1687777" cy="30155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9208" y="2817595"/>
              <a:ext cx="1687777" cy="215660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TextBox 5"/>
            <p:cNvSpPr txBox="1"/>
            <p:nvPr/>
          </p:nvSpPr>
          <p:spPr>
            <a:xfrm>
              <a:off x="7393241" y="5186764"/>
              <a:ext cx="14837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Robertson &amp; Cabal (2015)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875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034" y="233716"/>
            <a:ext cx="8229600" cy="6884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oses: Geotechnical Site Investigation</a:t>
            </a:r>
            <a:endParaRPr lang="en-US" sz="3600" dirty="0">
              <a:solidFill>
                <a:srgbClr val="922E8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834" y="1288909"/>
            <a:ext cx="8366906" cy="45259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A must prior to all geotechnical projects</a:t>
            </a:r>
          </a:p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Determine </a:t>
            </a:r>
            <a:r>
              <a:rPr lang="en-US" sz="3000" dirty="0" err="1" smtClean="0"/>
              <a:t>geostratigraphy</a:t>
            </a:r>
            <a:r>
              <a:rPr lang="en-US" sz="3000" dirty="0" smtClean="0"/>
              <a:t> for site development</a:t>
            </a:r>
          </a:p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Obtain information for construction and foundation selection or ground modification</a:t>
            </a:r>
          </a:p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Collect geotechnical data for parameter evaluation</a:t>
            </a:r>
          </a:p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Input to analytical models and numerical FEM</a:t>
            </a:r>
          </a:p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Minimize surprises during construction </a:t>
            </a:r>
          </a:p>
          <a:p>
            <a:pPr>
              <a:lnSpc>
                <a:spcPct val="80000"/>
              </a:lnSpc>
              <a:spcBef>
                <a:spcPts val="2400"/>
              </a:spcBef>
              <a:buClr>
                <a:srgbClr val="0070C0"/>
              </a:buClr>
              <a:buFont typeface="Wingdings" pitchFamily="2" charset="2"/>
              <a:buChar char="§"/>
            </a:pPr>
            <a:r>
              <a:rPr lang="en-US" sz="3000" dirty="0" smtClean="0"/>
              <a:t>Mitigate potential for legal involvement</a:t>
            </a:r>
          </a:p>
          <a:p>
            <a:pPr>
              <a:buClr>
                <a:srgbClr val="0070C0"/>
              </a:buClr>
              <a:buFont typeface="Wingdings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24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2006459"/>
              </p:ext>
            </p:extLst>
          </p:nvPr>
        </p:nvGraphicFramePr>
        <p:xfrm>
          <a:off x="336430" y="1449238"/>
          <a:ext cx="8195095" cy="526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59839"/>
              </p:ext>
            </p:extLst>
          </p:nvPr>
        </p:nvGraphicFramePr>
        <p:xfrm>
          <a:off x="2670175" y="4832350"/>
          <a:ext cx="270986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4" imgW="1422360" imgH="431640" progId="Equation.3">
                  <p:embed/>
                </p:oleObj>
              </mc:Choice>
              <mc:Fallback>
                <p:oleObj name="Equation" r:id="rId4" imgW="1422360" imgH="431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832350"/>
                        <a:ext cx="2709863" cy="585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769746"/>
              </p:ext>
            </p:extLst>
          </p:nvPr>
        </p:nvGraphicFramePr>
        <p:xfrm>
          <a:off x="1274039" y="800032"/>
          <a:ext cx="5836796" cy="65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6" imgW="2552400" imgH="253800" progId="Equation.3">
                  <p:embed/>
                </p:oleObj>
              </mc:Choice>
              <mc:Fallback>
                <p:oleObj name="Equation" r:id="rId6" imgW="2552400" imgH="253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39" y="800032"/>
                        <a:ext cx="5836796" cy="65310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726611" y="2389516"/>
            <a:ext cx="491706" cy="681488"/>
          </a:xfrm>
          <a:prstGeom prst="ellipse">
            <a:avLst/>
          </a:prstGeom>
          <a:noFill/>
          <a:ln w="38100">
            <a:solidFill>
              <a:srgbClr val="BE2CA9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2437" y="2415396"/>
            <a:ext cx="7809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C207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ssure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C207D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lay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8C207D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55057" y="3318295"/>
            <a:ext cx="10284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21CE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act Clay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521CE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1850" y="3867509"/>
            <a:ext cx="4812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t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75117" y="4201063"/>
            <a:ext cx="1029897" cy="441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artz and</a:t>
            </a:r>
          </a:p>
          <a:p>
            <a:pPr marL="0" marR="0" lvl="0" indent="0" algn="l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ica Sand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2303254" y="4727280"/>
            <a:ext cx="293298" cy="362305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7919052" y="5417389"/>
            <a:ext cx="73808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044E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AY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044E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7967932" y="3568459"/>
            <a:ext cx="645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ILT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7864415" y="1877682"/>
            <a:ext cx="819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D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013940" y="1647645"/>
            <a:ext cx="0" cy="974785"/>
          </a:xfrm>
          <a:prstGeom prst="straightConnector1">
            <a:avLst/>
          </a:prstGeom>
          <a:ln w="15875">
            <a:solidFill>
              <a:schemeClr val="accent2">
                <a:lumMod val="75000"/>
              </a:schemeClr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02438" y="2817962"/>
            <a:ext cx="0" cy="1754038"/>
          </a:xfrm>
          <a:prstGeom prst="straightConnector1">
            <a:avLst/>
          </a:prstGeom>
          <a:ln w="15875">
            <a:solidFill>
              <a:srgbClr val="00B05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996687" y="4779034"/>
            <a:ext cx="0" cy="1679276"/>
          </a:xfrm>
          <a:prstGeom prst="straightConnector1">
            <a:avLst/>
          </a:prstGeom>
          <a:ln w="15875">
            <a:solidFill>
              <a:srgbClr val="4044EC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940300" y="3153103"/>
            <a:ext cx="554567" cy="1651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2715" y="4355054"/>
            <a:ext cx="1178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en-US" sz="18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lt; 3.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0529" y="181090"/>
            <a:ext cx="8797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ield Stress Exponent m’ Trend with CPT Material Index, </a:t>
            </a:r>
            <a:r>
              <a:rPr kumimoji="0" lang="en-US" sz="27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en-US" sz="27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A640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2700" b="1" i="0" u="none" strike="noStrike" kern="1200" cap="none" spc="0" normalizeH="0" baseline="-20000" noProof="0" dirty="0">
              <a:ln>
                <a:noFill/>
              </a:ln>
              <a:solidFill>
                <a:srgbClr val="A6409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1471" y="1732452"/>
            <a:ext cx="496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one No. = 7           6               5         4          3          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676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104"/>
            <a:ext cx="8229600" cy="555095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OC Sand at Cuxhaven, Germany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516466"/>
            <a:ext cx="8229600" cy="5550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31AA6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A31AA6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Quintero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31AA6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, Lunne, Krogh, et al. CPT'18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A31AA6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6056" y="1748894"/>
            <a:ext cx="6424036" cy="48346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12878" r="5849"/>
          <a:stretch/>
        </p:blipFill>
        <p:spPr>
          <a:xfrm>
            <a:off x="6451599" y="1557443"/>
            <a:ext cx="2573867" cy="52175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2943" y="1191503"/>
            <a:ext cx="7931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culated OCR due to 18 m of overburden removal (quarried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C3399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45535" y="2494088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6862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6862A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7028" y="5986804"/>
            <a:ext cx="57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947028" y="5986804"/>
            <a:ext cx="974905" cy="0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947941" y="1618938"/>
            <a:ext cx="996846" cy="1169232"/>
          </a:xfrm>
          <a:prstGeom prst="straightConnector1">
            <a:avLst/>
          </a:prstGeom>
          <a:ln w="222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48304" y="1659910"/>
            <a:ext cx="6912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OCR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4757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isturbed Sand Datab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6417" y="864255"/>
            <a:ext cx="660373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 Sands to Silty Sands (n = 54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iaxia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ests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5267" t="2290" r="6436" b="62669"/>
          <a:stretch/>
        </p:blipFill>
        <p:spPr>
          <a:xfrm>
            <a:off x="191873" y="1387475"/>
            <a:ext cx="8860100" cy="508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627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65" y="68629"/>
            <a:ext cx="8229600" cy="66972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+mn-lt"/>
              </a:rPr>
              <a:t>CPT evaluation of </a:t>
            </a:r>
            <a:r>
              <a:rPr lang="en-US" sz="3200" dirty="0" smtClean="0">
                <a:solidFill>
                  <a:srgbClr val="7030A0"/>
                </a:solidFill>
                <a:latin typeface="Symbol" panose="05050102010706020507" pitchFamily="18" charset="2"/>
              </a:rPr>
              <a:t>f</a:t>
            </a:r>
            <a:r>
              <a:rPr lang="en-US" sz="3200" dirty="0" smtClean="0">
                <a:solidFill>
                  <a:srgbClr val="7030A0"/>
                </a:solidFill>
                <a:latin typeface="+mn-lt"/>
              </a:rPr>
              <a:t>' in sands</a:t>
            </a:r>
            <a:endParaRPr lang="en-US" sz="3200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36843"/>
          <a:stretch/>
        </p:blipFill>
        <p:spPr>
          <a:xfrm>
            <a:off x="467710" y="735724"/>
            <a:ext cx="7864811" cy="6374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83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772400" cy="1143000"/>
          </a:xfrm>
        </p:spPr>
        <p:txBody>
          <a:bodyPr/>
          <a:lstStyle/>
          <a:p>
            <a:pPr algn="l"/>
            <a:r>
              <a:rPr lang="en-US" dirty="0" err="1" smtClean="0">
                <a:solidFill>
                  <a:srgbClr val="00B050"/>
                </a:solidFill>
              </a:rPr>
              <a:t>Blessington</a:t>
            </a:r>
            <a:r>
              <a:rPr lang="en-US" dirty="0" smtClean="0">
                <a:solidFill>
                  <a:srgbClr val="00B050"/>
                </a:solidFill>
              </a:rPr>
              <a:t> Sand Site</a:t>
            </a:r>
            <a:r>
              <a:rPr lang="en-US" sz="2400" dirty="0" smtClean="0">
                <a:solidFill>
                  <a:srgbClr val="00B050"/>
                </a:solidFill>
              </a:rPr>
              <a:t/>
            </a:r>
            <a:br>
              <a:rPr lang="en-US" sz="2400" dirty="0" smtClean="0">
                <a:solidFill>
                  <a:srgbClr val="00B050"/>
                </a:solidFill>
              </a:rPr>
            </a:br>
            <a:r>
              <a:rPr lang="en-US" sz="2400" dirty="0" smtClean="0">
                <a:solidFill>
                  <a:srgbClr val="92D050"/>
                </a:solidFill>
              </a:rPr>
              <a:t>U</a:t>
            </a:r>
            <a:r>
              <a:rPr lang="en-US" sz="2800" dirty="0" smtClean="0">
                <a:solidFill>
                  <a:srgbClr val="92D050"/>
                </a:solidFill>
              </a:rPr>
              <a:t>niversity of College Dublin (</a:t>
            </a:r>
            <a:r>
              <a:rPr lang="en-US" sz="2800" dirty="0" err="1" smtClean="0">
                <a:solidFill>
                  <a:srgbClr val="92D050"/>
                </a:solidFill>
              </a:rPr>
              <a:t>UCD</a:t>
            </a:r>
            <a:r>
              <a:rPr lang="en-US" sz="2800" dirty="0" smtClean="0">
                <a:solidFill>
                  <a:srgbClr val="92D050"/>
                </a:solidFill>
              </a:rPr>
              <a:t>)</a:t>
            </a:r>
            <a:endParaRPr lang="en-US" sz="2800" dirty="0">
              <a:solidFill>
                <a:srgbClr val="92D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80" r="4673"/>
          <a:stretch/>
        </p:blipFill>
        <p:spPr>
          <a:xfrm>
            <a:off x="1" y="2718570"/>
            <a:ext cx="3505199" cy="41394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3" t="3382"/>
          <a:stretch/>
        </p:blipFill>
        <p:spPr>
          <a:xfrm>
            <a:off x="3657600" y="2732888"/>
            <a:ext cx="5486399" cy="412511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67000" y="5105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9600" y="0"/>
            <a:ext cx="345440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81000" y="1752600"/>
            <a:ext cx="3311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herty et al. (2012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looiya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&amp; Gavin (2011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983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t="3895" r="6399" b="3773"/>
          <a:stretch/>
        </p:blipFill>
        <p:spPr bwMode="auto">
          <a:xfrm>
            <a:off x="645458" y="744342"/>
            <a:ext cx="7682753" cy="5892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53672" y="152400"/>
            <a:ext cx="6989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lessingto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Sands, Ireland (Doherty et al 201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E234F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68706" y="1775013"/>
            <a:ext cx="144331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nse OC  Quartz Sands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1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≈ </a:t>
            </a: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.12mm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610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" t="4813" r="7326" b="5459"/>
          <a:stretch/>
        </p:blipFill>
        <p:spPr bwMode="auto">
          <a:xfrm>
            <a:off x="1111624" y="668624"/>
            <a:ext cx="7037294" cy="6054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53672" y="125506"/>
            <a:ext cx="6989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lessingto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Sands, Ireland (Doherty et al 2012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E234F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479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ectangle 2" descr="Recycled paper">
            <a:extLst>
              <a:ext uri="{FF2B5EF4-FFF2-40B4-BE49-F238E27FC236}">
                <a16:creationId xmlns:a16="http://schemas.microsoft.com/office/drawing/2014/main" id="{0C485680-ADBF-436B-B645-8FC61511C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3451"/>
            <a:ext cx="9237133" cy="5917039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50384" y="655102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77242" y="93653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iaxial Compression                  Piezocone Penetrometer</a:t>
            </a:r>
          </a:p>
        </p:txBody>
      </p:sp>
      <p:sp>
        <p:nvSpPr>
          <p:cNvPr id="37" name="Rectangle 16">
            <a:extLst>
              <a:ext uri="{FF2B5EF4-FFF2-40B4-BE49-F238E27FC236}">
                <a16:creationId xmlns:a16="http://schemas.microsoft.com/office/drawing/2014/main" id="{7BD3BF07-D2CD-48C6-9EBC-45DBF51C6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3712142"/>
            <a:ext cx="711202" cy="1388534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ctangle 16">
            <a:extLst>
              <a:ext uri="{FF2B5EF4-FFF2-40B4-BE49-F238E27FC236}">
                <a16:creationId xmlns:a16="http://schemas.microsoft.com/office/drawing/2014/main" id="{2A865C8B-E3D8-4584-A89D-6707BA291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3629590"/>
            <a:ext cx="711202" cy="82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16">
            <a:extLst>
              <a:ext uri="{FF2B5EF4-FFF2-40B4-BE49-F238E27FC236}">
                <a16:creationId xmlns:a16="http://schemas.microsoft.com/office/drawing/2014/main" id="{04CBB1D9-8114-4393-A474-510B013C8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5100676"/>
            <a:ext cx="711202" cy="82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16">
            <a:extLst>
              <a:ext uri="{FF2B5EF4-FFF2-40B4-BE49-F238E27FC236}">
                <a16:creationId xmlns:a16="http://schemas.microsoft.com/office/drawing/2014/main" id="{468A305C-A3F5-46BA-BDF7-6030BF76472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18326" y="4425882"/>
            <a:ext cx="1828804" cy="45719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ctangle 16">
            <a:extLst>
              <a:ext uri="{FF2B5EF4-FFF2-40B4-BE49-F238E27FC236}">
                <a16:creationId xmlns:a16="http://schemas.microsoft.com/office/drawing/2014/main" id="{ABEA051C-FFF3-434C-9549-ECDF13F3A00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261403" y="4425882"/>
            <a:ext cx="1828804" cy="45719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E8EDBFE9-44AD-4F75-B1B3-5F9993374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666" y="5183227"/>
            <a:ext cx="711202" cy="418039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	</a:t>
            </a:r>
          </a:p>
        </p:txBody>
      </p:sp>
      <p:sp>
        <p:nvSpPr>
          <p:cNvPr id="43" name="Rectangle 16">
            <a:extLst>
              <a:ext uri="{FF2B5EF4-FFF2-40B4-BE49-F238E27FC236}">
                <a16:creationId xmlns:a16="http://schemas.microsoft.com/office/drawing/2014/main" id="{8F491F69-2974-4BEB-AED7-E018E4C67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542" y="5346212"/>
            <a:ext cx="3200400" cy="588430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	</a:t>
            </a:r>
          </a:p>
        </p:txBody>
      </p:sp>
      <p:sp>
        <p:nvSpPr>
          <p:cNvPr id="44" name="Rectangle 16">
            <a:extLst>
              <a:ext uri="{FF2B5EF4-FFF2-40B4-BE49-F238E27FC236}">
                <a16:creationId xmlns:a16="http://schemas.microsoft.com/office/drawing/2014/main" id="{1EB3F5B4-B6C4-4552-8381-8E3205BF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7391" y="3211550"/>
            <a:ext cx="711202" cy="418039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	</a:t>
            </a:r>
          </a:p>
        </p:txBody>
      </p:sp>
      <p:sp>
        <p:nvSpPr>
          <p:cNvPr id="46" name="Arrow: Down 45">
            <a:extLst>
              <a:ext uri="{FF2B5EF4-FFF2-40B4-BE49-F238E27FC236}">
                <a16:creationId xmlns:a16="http://schemas.microsoft.com/office/drawing/2014/main" id="{27B7C2F8-1393-4E7F-9B84-01BBB81C421D}"/>
              </a:ext>
            </a:extLst>
          </p:cNvPr>
          <p:cNvSpPr/>
          <p:nvPr/>
        </p:nvSpPr>
        <p:spPr>
          <a:xfrm>
            <a:off x="2432336" y="2035646"/>
            <a:ext cx="241300" cy="361947"/>
          </a:xfrm>
          <a:prstGeom prst="downArrow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614AFDDF-AD5A-4960-B7F9-372C468A1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542" y="2883481"/>
            <a:ext cx="3200400" cy="328068"/>
          </a:xfrm>
          <a:prstGeom prst="rect">
            <a:avLst/>
          </a:prstGeom>
          <a:pattFill prst="pct3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	</a:t>
            </a:r>
          </a:p>
        </p:txBody>
      </p:sp>
      <p:sp>
        <p:nvSpPr>
          <p:cNvPr id="45" name="Rectangle 16">
            <a:extLst>
              <a:ext uri="{FF2B5EF4-FFF2-40B4-BE49-F238E27FC236}">
                <a16:creationId xmlns:a16="http://schemas.microsoft.com/office/drawing/2014/main" id="{2A50A65E-13D5-4DFB-95B8-14DE750DA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003" y="2420974"/>
            <a:ext cx="271978" cy="1208615"/>
          </a:xfrm>
          <a:prstGeom prst="rect">
            <a:avLst/>
          </a:prstGeom>
          <a:pattFill prst="pct20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	</a:t>
            </a:r>
          </a:p>
        </p:txBody>
      </p:sp>
      <p:sp>
        <p:nvSpPr>
          <p:cNvPr id="48" name="Rectangle 16">
            <a:extLst>
              <a:ext uri="{FF2B5EF4-FFF2-40B4-BE49-F238E27FC236}">
                <a16:creationId xmlns:a16="http://schemas.microsoft.com/office/drawing/2014/main" id="{2169B323-4D36-4DA5-9B41-B37B0677E1E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348484" y="4336924"/>
            <a:ext cx="3124223" cy="83958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ectangle 16">
            <a:extLst>
              <a:ext uri="{FF2B5EF4-FFF2-40B4-BE49-F238E27FC236}">
                <a16:creationId xmlns:a16="http://schemas.microsoft.com/office/drawing/2014/main" id="{A0F5164D-CCAF-4AE3-AF43-332E506B4BF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438832" y="4336923"/>
            <a:ext cx="3124223" cy="83958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ectangle 16">
            <a:extLst>
              <a:ext uri="{FF2B5EF4-FFF2-40B4-BE49-F238E27FC236}">
                <a16:creationId xmlns:a16="http://schemas.microsoft.com/office/drawing/2014/main" id="{F0DB9599-6A1E-49BC-B74D-3A3789E9193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338939" y="5384395"/>
            <a:ext cx="457200" cy="54864"/>
          </a:xfrm>
          <a:prstGeom prst="rect">
            <a:avLst/>
          </a:prstGeom>
          <a:solidFill>
            <a:srgbClr val="2247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ectangle 16">
            <a:extLst>
              <a:ext uri="{FF2B5EF4-FFF2-40B4-BE49-F238E27FC236}">
                <a16:creationId xmlns:a16="http://schemas.microsoft.com/office/drawing/2014/main" id="{9D2582F6-D4D7-4E75-A0A8-B7E3304F861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74731" y="5624647"/>
            <a:ext cx="1920240" cy="54864"/>
          </a:xfrm>
          <a:prstGeom prst="rect">
            <a:avLst/>
          </a:prstGeom>
          <a:solidFill>
            <a:srgbClr val="2247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3D9E0812-1D26-4D83-B1AC-148F67E27041}"/>
              </a:ext>
            </a:extLst>
          </p:cNvPr>
          <p:cNvCxnSpPr>
            <a:cxnSpLocks/>
          </p:cNvCxnSpPr>
          <p:nvPr/>
        </p:nvCxnSpPr>
        <p:spPr>
          <a:xfrm flipH="1" flipV="1">
            <a:off x="158696" y="5643897"/>
            <a:ext cx="524502" cy="8182"/>
          </a:xfrm>
          <a:prstGeom prst="straightConnector1">
            <a:avLst/>
          </a:prstGeom>
          <a:ln w="34925">
            <a:solidFill>
              <a:srgbClr val="2247FE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16">
            <a:extLst>
              <a:ext uri="{FF2B5EF4-FFF2-40B4-BE49-F238E27FC236}">
                <a16:creationId xmlns:a16="http://schemas.microsoft.com/office/drawing/2014/main" id="{10C000F4-07AC-425D-BF06-2788D641CD8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9485" y="5629220"/>
            <a:ext cx="274320" cy="45719"/>
          </a:xfrm>
          <a:prstGeom prst="rect">
            <a:avLst/>
          </a:prstGeom>
          <a:gradFill>
            <a:gsLst>
              <a:gs pos="3000">
                <a:schemeClr val="bg2"/>
              </a:gs>
              <a:gs pos="5000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0" scaled="1"/>
          </a:gra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AE9A2F7F-F764-4968-9B63-E4853EBC6713}"/>
              </a:ext>
            </a:extLst>
          </p:cNvPr>
          <p:cNvCxnSpPr>
            <a:cxnSpLocks/>
          </p:cNvCxnSpPr>
          <p:nvPr/>
        </p:nvCxnSpPr>
        <p:spPr>
          <a:xfrm flipH="1">
            <a:off x="2984198" y="3908531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BB7C2A24-60F0-4CD6-AC78-DF2BDF4C1803}"/>
              </a:ext>
            </a:extLst>
          </p:cNvPr>
          <p:cNvCxnSpPr>
            <a:cxnSpLocks/>
          </p:cNvCxnSpPr>
          <p:nvPr/>
        </p:nvCxnSpPr>
        <p:spPr>
          <a:xfrm flipH="1">
            <a:off x="2984198" y="4258252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7EB5B250-E66B-4318-9B23-AFD45EA81382}"/>
              </a:ext>
            </a:extLst>
          </p:cNvPr>
          <p:cNvCxnSpPr>
            <a:cxnSpLocks/>
          </p:cNvCxnSpPr>
          <p:nvPr/>
        </p:nvCxnSpPr>
        <p:spPr>
          <a:xfrm flipH="1">
            <a:off x="2975539" y="4619731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7AD6C4ED-24D8-4DF4-9122-FC6E1931EFFF}"/>
              </a:ext>
            </a:extLst>
          </p:cNvPr>
          <p:cNvCxnSpPr>
            <a:cxnSpLocks/>
          </p:cNvCxnSpPr>
          <p:nvPr/>
        </p:nvCxnSpPr>
        <p:spPr>
          <a:xfrm>
            <a:off x="1745976" y="3908531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C79F923-EA9E-4B73-9980-9BE4DF5FF3E6}"/>
              </a:ext>
            </a:extLst>
          </p:cNvPr>
          <p:cNvCxnSpPr>
            <a:cxnSpLocks/>
          </p:cNvCxnSpPr>
          <p:nvPr/>
        </p:nvCxnSpPr>
        <p:spPr>
          <a:xfrm>
            <a:off x="1745976" y="4282135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A3EFEE4A-324E-40B9-A8B4-2FB720F1DF51}"/>
              </a:ext>
            </a:extLst>
          </p:cNvPr>
          <p:cNvCxnSpPr>
            <a:cxnSpLocks/>
          </p:cNvCxnSpPr>
          <p:nvPr/>
        </p:nvCxnSpPr>
        <p:spPr>
          <a:xfrm>
            <a:off x="1749151" y="4619731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4A913969-1044-445B-A979-B873F7249726}"/>
              </a:ext>
            </a:extLst>
          </p:cNvPr>
          <p:cNvCxnSpPr>
            <a:cxnSpLocks/>
          </p:cNvCxnSpPr>
          <p:nvPr/>
        </p:nvCxnSpPr>
        <p:spPr>
          <a:xfrm flipH="1">
            <a:off x="2975539" y="4956281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A7377AB4-9D77-489E-8B53-5011A6F603EA}"/>
              </a:ext>
            </a:extLst>
          </p:cNvPr>
          <p:cNvCxnSpPr>
            <a:cxnSpLocks/>
          </p:cNvCxnSpPr>
          <p:nvPr/>
        </p:nvCxnSpPr>
        <p:spPr>
          <a:xfrm>
            <a:off x="1745976" y="4976518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A65A1529-DABD-4FFF-89BE-CA7BFC8FC200}"/>
              </a:ext>
            </a:extLst>
          </p:cNvPr>
          <p:cNvSpPr txBox="1"/>
          <p:nvPr/>
        </p:nvSpPr>
        <p:spPr>
          <a:xfrm>
            <a:off x="871684" y="1650947"/>
            <a:ext cx="15359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Axial Load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q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534B288-6D8D-4B7E-95A1-4833E23E0E5A}"/>
              </a:ext>
            </a:extLst>
          </p:cNvPr>
          <p:cNvSpPr txBox="1"/>
          <p:nvPr/>
        </p:nvSpPr>
        <p:spPr>
          <a:xfrm rot="16200000">
            <a:off x="574489" y="4209969"/>
            <a:ext cx="1787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ell Pressur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A2D7B5A1-BEDE-460B-ACC8-35AD53898125}"/>
              </a:ext>
            </a:extLst>
          </p:cNvPr>
          <p:cNvSpPr txBox="1"/>
          <p:nvPr/>
        </p:nvSpPr>
        <p:spPr>
          <a:xfrm>
            <a:off x="350666" y="5193073"/>
            <a:ext cx="684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alv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82060B1-6954-4650-9622-9AC7A16C18A2}"/>
              </a:ext>
            </a:extLst>
          </p:cNvPr>
          <p:cNvSpPr txBox="1"/>
          <p:nvPr/>
        </p:nvSpPr>
        <p:spPr>
          <a:xfrm>
            <a:off x="285700" y="5916207"/>
            <a:ext cx="2442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ore pressure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u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ectangle 16">
            <a:extLst>
              <a:ext uri="{FF2B5EF4-FFF2-40B4-BE49-F238E27FC236}">
                <a16:creationId xmlns:a16="http://schemas.microsoft.com/office/drawing/2014/main" id="{785DE300-D0E6-4F98-8DAD-E466C0B1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265" y="3623531"/>
            <a:ext cx="592675" cy="346208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8" name="Straight Arrow Connector 317">
            <a:extLst>
              <a:ext uri="{FF2B5EF4-FFF2-40B4-BE49-F238E27FC236}">
                <a16:creationId xmlns:a16="http://schemas.microsoft.com/office/drawing/2014/main" id="{555388E4-B1D7-4BD1-870B-EBAB2C594926}"/>
              </a:ext>
            </a:extLst>
          </p:cNvPr>
          <p:cNvCxnSpPr>
            <a:cxnSpLocks/>
          </p:cNvCxnSpPr>
          <p:nvPr/>
        </p:nvCxnSpPr>
        <p:spPr>
          <a:xfrm flipH="1">
            <a:off x="6857809" y="3929206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>
            <a:extLst>
              <a:ext uri="{FF2B5EF4-FFF2-40B4-BE49-F238E27FC236}">
                <a16:creationId xmlns:a16="http://schemas.microsoft.com/office/drawing/2014/main" id="{30D13757-D74B-41BD-B446-20711E0BF3A8}"/>
              </a:ext>
            </a:extLst>
          </p:cNvPr>
          <p:cNvCxnSpPr>
            <a:cxnSpLocks/>
          </p:cNvCxnSpPr>
          <p:nvPr/>
        </p:nvCxnSpPr>
        <p:spPr>
          <a:xfrm flipH="1">
            <a:off x="6857809" y="4278927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>
            <a:extLst>
              <a:ext uri="{FF2B5EF4-FFF2-40B4-BE49-F238E27FC236}">
                <a16:creationId xmlns:a16="http://schemas.microsoft.com/office/drawing/2014/main" id="{02BDEA09-154D-4BC1-AAA7-22E920DE28D8}"/>
              </a:ext>
            </a:extLst>
          </p:cNvPr>
          <p:cNvCxnSpPr>
            <a:cxnSpLocks/>
          </p:cNvCxnSpPr>
          <p:nvPr/>
        </p:nvCxnSpPr>
        <p:spPr>
          <a:xfrm flipH="1">
            <a:off x="6849150" y="4640406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Arrow Connector 320">
            <a:extLst>
              <a:ext uri="{FF2B5EF4-FFF2-40B4-BE49-F238E27FC236}">
                <a16:creationId xmlns:a16="http://schemas.microsoft.com/office/drawing/2014/main" id="{2AC42199-66C0-4E11-8097-070CD75F6FDA}"/>
              </a:ext>
            </a:extLst>
          </p:cNvPr>
          <p:cNvCxnSpPr>
            <a:cxnSpLocks/>
          </p:cNvCxnSpPr>
          <p:nvPr/>
        </p:nvCxnSpPr>
        <p:spPr>
          <a:xfrm>
            <a:off x="5619587" y="3929206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2" name="Straight Arrow Connector 321">
            <a:extLst>
              <a:ext uri="{FF2B5EF4-FFF2-40B4-BE49-F238E27FC236}">
                <a16:creationId xmlns:a16="http://schemas.microsoft.com/office/drawing/2014/main" id="{DBCBA4DB-6BA8-4DA9-8AD3-9C261040AEF9}"/>
              </a:ext>
            </a:extLst>
          </p:cNvPr>
          <p:cNvCxnSpPr>
            <a:cxnSpLocks/>
          </p:cNvCxnSpPr>
          <p:nvPr/>
        </p:nvCxnSpPr>
        <p:spPr>
          <a:xfrm>
            <a:off x="5619587" y="4302810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Arrow Connector 322">
            <a:extLst>
              <a:ext uri="{FF2B5EF4-FFF2-40B4-BE49-F238E27FC236}">
                <a16:creationId xmlns:a16="http://schemas.microsoft.com/office/drawing/2014/main" id="{0249FD18-3CE9-4446-A004-19716C7F528D}"/>
              </a:ext>
            </a:extLst>
          </p:cNvPr>
          <p:cNvCxnSpPr>
            <a:cxnSpLocks/>
          </p:cNvCxnSpPr>
          <p:nvPr/>
        </p:nvCxnSpPr>
        <p:spPr>
          <a:xfrm>
            <a:off x="5622762" y="4640406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>
            <a:extLst>
              <a:ext uri="{FF2B5EF4-FFF2-40B4-BE49-F238E27FC236}">
                <a16:creationId xmlns:a16="http://schemas.microsoft.com/office/drawing/2014/main" id="{DB8BFD5F-172E-4CFA-8532-A1FC09689B90}"/>
              </a:ext>
            </a:extLst>
          </p:cNvPr>
          <p:cNvCxnSpPr>
            <a:cxnSpLocks/>
          </p:cNvCxnSpPr>
          <p:nvPr/>
        </p:nvCxnSpPr>
        <p:spPr>
          <a:xfrm flipH="1">
            <a:off x="6849150" y="4976956"/>
            <a:ext cx="371840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Arrow Connector 324">
            <a:extLst>
              <a:ext uri="{FF2B5EF4-FFF2-40B4-BE49-F238E27FC236}">
                <a16:creationId xmlns:a16="http://schemas.microsoft.com/office/drawing/2014/main" id="{0014BF39-2EA8-4F4D-9654-523D4E1CB38D}"/>
              </a:ext>
            </a:extLst>
          </p:cNvPr>
          <p:cNvCxnSpPr>
            <a:cxnSpLocks/>
          </p:cNvCxnSpPr>
          <p:nvPr/>
        </p:nvCxnSpPr>
        <p:spPr>
          <a:xfrm>
            <a:off x="5619587" y="4997193"/>
            <a:ext cx="374904" cy="0"/>
          </a:xfrm>
          <a:prstGeom prst="straightConnector1">
            <a:avLst/>
          </a:prstGeom>
          <a:ln w="53975">
            <a:solidFill>
              <a:srgbClr val="2247F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60" name="Picture 20859">
            <a:extLst>
              <a:ext uri="{FF2B5EF4-FFF2-40B4-BE49-F238E27FC236}">
                <a16:creationId xmlns:a16="http://schemas.microsoft.com/office/drawing/2014/main" id="{9377401A-8EE7-4374-8BE9-9231DACD1E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076" y="1486867"/>
            <a:ext cx="429828" cy="2144348"/>
          </a:xfrm>
          <a:prstGeom prst="rect">
            <a:avLst/>
          </a:prstGeom>
        </p:spPr>
      </p:pic>
      <p:sp>
        <p:nvSpPr>
          <p:cNvPr id="334" name="TextBox 333">
            <a:extLst>
              <a:ext uri="{FF2B5EF4-FFF2-40B4-BE49-F238E27FC236}">
                <a16:creationId xmlns:a16="http://schemas.microsoft.com/office/drawing/2014/main" id="{BD3CD4A7-E2A2-4BC7-965C-039FBE72547B}"/>
              </a:ext>
            </a:extLst>
          </p:cNvPr>
          <p:cNvSpPr txBox="1"/>
          <p:nvPr/>
        </p:nvSpPr>
        <p:spPr>
          <a:xfrm>
            <a:off x="5708807" y="3257416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</a:p>
        </p:txBody>
      </p:sp>
      <p:sp>
        <p:nvSpPr>
          <p:cNvPr id="335" name="TextBox 334">
            <a:extLst>
              <a:ext uri="{FF2B5EF4-FFF2-40B4-BE49-F238E27FC236}">
                <a16:creationId xmlns:a16="http://schemas.microsoft.com/office/drawing/2014/main" id="{AB3EC88C-12A2-4367-8F6B-636F793BFFCC}"/>
              </a:ext>
            </a:extLst>
          </p:cNvPr>
          <p:cNvSpPr txBox="1"/>
          <p:nvPr/>
        </p:nvSpPr>
        <p:spPr>
          <a:xfrm>
            <a:off x="6650882" y="3012380"/>
            <a:ext cx="495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6" name="TextBox 335">
            <a:extLst>
              <a:ext uri="{FF2B5EF4-FFF2-40B4-BE49-F238E27FC236}">
                <a16:creationId xmlns:a16="http://schemas.microsoft.com/office/drawing/2014/main" id="{69E66A8F-39D9-4052-AA6C-80CA1E46A208}"/>
              </a:ext>
            </a:extLst>
          </p:cNvPr>
          <p:cNvSpPr txBox="1"/>
          <p:nvPr/>
        </p:nvSpPr>
        <p:spPr>
          <a:xfrm>
            <a:off x="5014310" y="416874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7" name="TextBox 336">
            <a:extLst>
              <a:ext uri="{FF2B5EF4-FFF2-40B4-BE49-F238E27FC236}">
                <a16:creationId xmlns:a16="http://schemas.microsoft.com/office/drawing/2014/main" id="{F20EB586-9641-4C38-8514-E983858FDD0F}"/>
              </a:ext>
            </a:extLst>
          </p:cNvPr>
          <p:cNvSpPr txBox="1"/>
          <p:nvPr/>
        </p:nvSpPr>
        <p:spPr>
          <a:xfrm>
            <a:off x="7365781" y="4158066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C722B5B-4A5C-4AE6-8524-2F1EB388D035}"/>
              </a:ext>
            </a:extLst>
          </p:cNvPr>
          <p:cNvSpPr txBox="1"/>
          <p:nvPr/>
        </p:nvSpPr>
        <p:spPr>
          <a:xfrm>
            <a:off x="4670755" y="2733704"/>
            <a:ext cx="1510285" cy="6906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e</a:t>
            </a:r>
          </a:p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sistance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AB25DD9-7362-47F7-9D54-459B69366069}"/>
              </a:ext>
            </a:extLst>
          </p:cNvPr>
          <p:cNvSpPr txBox="1"/>
          <p:nvPr/>
        </p:nvSpPr>
        <p:spPr>
          <a:xfrm>
            <a:off x="6857809" y="3088357"/>
            <a:ext cx="2133600" cy="6906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ewater </a:t>
            </a:r>
          </a:p>
          <a:p>
            <a:pPr marL="0" marR="0" lvl="0" indent="0" algn="ctr" defTabSz="4572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ssure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C75C074F-B065-4FC4-BF79-71F53A4A86A2}"/>
              </a:ext>
            </a:extLst>
          </p:cNvPr>
          <p:cNvSpPr txBox="1"/>
          <p:nvPr/>
        </p:nvSpPr>
        <p:spPr>
          <a:xfrm>
            <a:off x="2719808" y="5982289"/>
            <a:ext cx="2442145" cy="626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est one point </a:t>
            </a:r>
          </a:p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in spac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22E84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D37E03A-DA1D-4966-A050-5B00AFE495D9}"/>
              </a:ext>
            </a:extLst>
          </p:cNvPr>
          <p:cNvSpPr txBox="1"/>
          <p:nvPr/>
        </p:nvSpPr>
        <p:spPr>
          <a:xfrm>
            <a:off x="6500542" y="5750311"/>
            <a:ext cx="2442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z &gt; 30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illions teste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922E84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DA89BA5-DF24-467A-913E-CC29A26904DA}"/>
              </a:ext>
            </a:extLst>
          </p:cNvPr>
          <p:cNvSpPr txBox="1"/>
          <p:nvPr/>
        </p:nvSpPr>
        <p:spPr>
          <a:xfrm>
            <a:off x="3390863" y="414806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91670" y="91014"/>
            <a:ext cx="7158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inciple of effective stress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82904" y="2814528"/>
            <a:ext cx="1496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ter Element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888221" y="5041145"/>
            <a:ext cx="1496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ter El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211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82" y="130066"/>
            <a:ext cx="8330913" cy="449382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wegian NTH Solution for </a:t>
            </a:r>
            <a:r>
              <a:rPr lang="en-US" sz="3200" b="1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f</a:t>
            </a:r>
            <a:r>
              <a:rPr lang="en-US" sz="3200" b="1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' from CPTu in Clays</a:t>
            </a:r>
            <a:endParaRPr lang="en-US" sz="3200" b="1" dirty="0">
              <a:solidFill>
                <a:srgbClr val="922E8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29486"/>
              </p:ext>
            </p:extLst>
          </p:nvPr>
        </p:nvGraphicFramePr>
        <p:xfrm>
          <a:off x="1875059" y="1059634"/>
          <a:ext cx="66405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3" imgW="3403440" imgH="469800" progId="Equation.DSMT4">
                  <p:embed/>
                </p:oleObj>
              </mc:Choice>
              <mc:Fallback>
                <p:oleObj name="Equation" r:id="rId3" imgW="340344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059" y="1059634"/>
                        <a:ext cx="6640513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141416" y="90658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447323" y="8596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Char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7937"/>
              </p:ext>
            </p:extLst>
          </p:nvPr>
        </p:nvGraphicFramePr>
        <p:xfrm>
          <a:off x="960120" y="2483068"/>
          <a:ext cx="6678273" cy="42488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32857" y="2968475"/>
            <a:ext cx="17235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'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0°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6528" y="4982697"/>
            <a:ext cx="1877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ry (dot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48100" y="5386260"/>
            <a:ext cx="2941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roximation (lines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6790" y="1221360"/>
            <a:ext cx="1906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r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3619500" y="5372808"/>
            <a:ext cx="246888" cy="2743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071872" y="4955360"/>
            <a:ext cx="246888" cy="27432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264832" y="4693811"/>
            <a:ext cx="15737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pproximation</a:t>
            </a:r>
          </a:p>
          <a:p>
            <a:pPr algn="ctr"/>
            <a:r>
              <a:rPr lang="en-US" dirty="0" smtClean="0"/>
              <a:t>Valid for:</a:t>
            </a:r>
          </a:p>
          <a:p>
            <a:pPr algn="ctr"/>
            <a:r>
              <a:rPr lang="en-US" dirty="0" smtClean="0"/>
              <a:t>0.1 &lt;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q</a:t>
            </a:r>
            <a:r>
              <a:rPr lang="en-US" baseline="-25000" dirty="0" smtClean="0"/>
              <a:t> </a:t>
            </a:r>
            <a:r>
              <a:rPr lang="en-US" dirty="0" smtClean="0"/>
              <a:t>&lt; 1</a:t>
            </a:r>
          </a:p>
          <a:p>
            <a:pPr algn="ctr"/>
            <a:r>
              <a:rPr lang="en-US" dirty="0" smtClean="0"/>
              <a:t>20°&lt; </a:t>
            </a:r>
            <a:r>
              <a:rPr lang="en-US" dirty="0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' &lt; 45°</a:t>
            </a:r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31568" y="563360"/>
            <a:ext cx="8591714" cy="4493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 smtClean="0">
                <a:solidFill>
                  <a:srgbClr val="7030A0"/>
                </a:solidFill>
                <a:latin typeface="+mn-lt"/>
              </a:rPr>
              <a:t>(</a:t>
            </a:r>
            <a:r>
              <a:rPr lang="en-US" sz="1800" dirty="0" err="1" smtClean="0">
                <a:solidFill>
                  <a:srgbClr val="7030A0"/>
                </a:solidFill>
                <a:latin typeface="+mn-lt"/>
              </a:rPr>
              <a:t>Janbu</a:t>
            </a:r>
            <a:r>
              <a:rPr lang="en-US" sz="1800" dirty="0" smtClean="0">
                <a:solidFill>
                  <a:srgbClr val="7030A0"/>
                </a:solidFill>
                <a:latin typeface="+mn-lt"/>
              </a:rPr>
              <a:t> &amp; </a:t>
            </a:r>
            <a:r>
              <a:rPr lang="en-US" sz="1800" dirty="0" err="1" smtClean="0">
                <a:solidFill>
                  <a:srgbClr val="7030A0"/>
                </a:solidFill>
                <a:latin typeface="+mn-lt"/>
              </a:rPr>
              <a:t>Senneset</a:t>
            </a:r>
            <a:r>
              <a:rPr lang="en-US" sz="1800" dirty="0" smtClean="0">
                <a:solidFill>
                  <a:srgbClr val="7030A0"/>
                </a:solidFill>
                <a:latin typeface="+mn-lt"/>
              </a:rPr>
              <a:t> 1974; </a:t>
            </a:r>
            <a:r>
              <a:rPr lang="en-US" sz="1800" dirty="0" err="1" smtClean="0">
                <a:solidFill>
                  <a:srgbClr val="7030A0"/>
                </a:solidFill>
                <a:latin typeface="+mn-lt"/>
              </a:rPr>
              <a:t>Senneset</a:t>
            </a:r>
            <a:r>
              <a:rPr lang="en-US" sz="1800" dirty="0" smtClean="0">
                <a:solidFill>
                  <a:srgbClr val="7030A0"/>
                </a:solidFill>
                <a:latin typeface="+mn-lt"/>
              </a:rPr>
              <a:t> et al 1989; </a:t>
            </a:r>
            <a:r>
              <a:rPr lang="en-US" sz="1800" dirty="0" err="1" smtClean="0">
                <a:solidFill>
                  <a:srgbClr val="7030A0"/>
                </a:solidFill>
                <a:latin typeface="+mn-lt"/>
              </a:rPr>
              <a:t>Sandven</a:t>
            </a:r>
            <a:r>
              <a:rPr lang="en-US" sz="1800" dirty="0" smtClean="0">
                <a:solidFill>
                  <a:srgbClr val="7030A0"/>
                </a:solidFill>
                <a:latin typeface="+mn-lt"/>
              </a:rPr>
              <a:t> 1990; </a:t>
            </a:r>
            <a:r>
              <a:rPr lang="en-US" sz="1800" dirty="0" err="1" smtClean="0">
                <a:solidFill>
                  <a:srgbClr val="7030A0"/>
                </a:solidFill>
                <a:latin typeface="+mn-lt"/>
              </a:rPr>
              <a:t>Sandven</a:t>
            </a:r>
            <a:r>
              <a:rPr lang="en-US" sz="1800" dirty="0" smtClean="0">
                <a:solidFill>
                  <a:srgbClr val="7030A0"/>
                </a:solidFill>
                <a:latin typeface="+mn-lt"/>
              </a:rPr>
              <a:t> et al. 2016)</a:t>
            </a:r>
            <a:endParaRPr lang="en-US" sz="180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73917" y="2022279"/>
            <a:ext cx="75647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Times New Roman" panose="02020603050405020304" pitchFamily="18" charset="0"/>
              </a:rPr>
              <a:t>Appro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'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9.5°∙B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0.12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∙[0.256 + 0.336∙B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+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g Q' ]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706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88AC57A-F65D-478C-8238-F1A47D1EC708}"/>
              </a:ext>
            </a:extLst>
          </p:cNvPr>
          <p:cNvSpPr/>
          <p:nvPr/>
        </p:nvSpPr>
        <p:spPr>
          <a:xfrm>
            <a:off x="184638" y="81702"/>
            <a:ext cx="877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Comparison of Triaxial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Modified NTH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from CPT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83" t="23983" r="5082" b="3302"/>
          <a:stretch/>
        </p:blipFill>
        <p:spPr>
          <a:xfrm>
            <a:off x="1083200" y="962980"/>
            <a:ext cx="5719621" cy="53933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59" t="3162" r="13967" b="74570"/>
          <a:stretch/>
        </p:blipFill>
        <p:spPr>
          <a:xfrm>
            <a:off x="5840904" y="1696356"/>
            <a:ext cx="3118457" cy="12202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008" r="-2"/>
          <a:stretch/>
        </p:blipFill>
        <p:spPr>
          <a:xfrm>
            <a:off x="6629191" y="4196985"/>
            <a:ext cx="1301073" cy="14383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60" y="959332"/>
            <a:ext cx="898562" cy="147404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88AC57A-F65D-478C-8238-F1A47D1EC708}"/>
              </a:ext>
            </a:extLst>
          </p:cNvPr>
          <p:cNvSpPr/>
          <p:nvPr/>
        </p:nvSpPr>
        <p:spPr>
          <a:xfrm>
            <a:off x="447397" y="464315"/>
            <a:ext cx="73092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Ouyang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&amp; Mayne,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GJ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8,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GG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9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29191" y="898244"/>
            <a:ext cx="21565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alibrated for</a:t>
            </a:r>
          </a:p>
          <a:p>
            <a:r>
              <a:rPr lang="en-US" sz="2400" dirty="0" smtClean="0">
                <a:solidFill>
                  <a:srgbClr val="C00000"/>
                </a:solidFill>
              </a:rPr>
              <a:t>over 140 Clays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84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4532" y="190555"/>
            <a:ext cx="5864251" cy="545169"/>
          </a:xfrm>
          <a:solidFill>
            <a:schemeClr val="accent3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err="1" smtClean="0">
                <a:solidFill>
                  <a:srgbClr val="00924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aterial</a:t>
            </a:r>
            <a:r>
              <a:rPr lang="en-US" sz="3600" dirty="0" smtClean="0">
                <a:solidFill>
                  <a:srgbClr val="00924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aracteristics</a:t>
            </a:r>
            <a:endParaRPr lang="en-US" sz="3600" dirty="0">
              <a:solidFill>
                <a:srgbClr val="00924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03" y="2493700"/>
            <a:ext cx="4509870" cy="427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870" y="2603576"/>
            <a:ext cx="4529027" cy="4144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07" y="883198"/>
            <a:ext cx="4508117" cy="1506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124" y="870929"/>
            <a:ext cx="4286360" cy="151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88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973" y="220372"/>
            <a:ext cx="72422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Port of Anchorage, AK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927B7"/>
                </a:solidFill>
                <a:effectLst/>
                <a:uLnTx/>
                <a:uFillTx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(Mayn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A927B7"/>
                </a:solidFill>
                <a:effectLst/>
                <a:uLnTx/>
                <a:uFillTx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&amp; Pearce 2005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A927B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4926A4-1D6B-4931-AD50-14867B43C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5EDE18-AD55-4B32-90A1-23183C4BCE0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00000000-0008-0000-0100-00001D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900690"/>
              </p:ext>
            </p:extLst>
          </p:nvPr>
        </p:nvGraphicFramePr>
        <p:xfrm>
          <a:off x="744816" y="1208066"/>
          <a:ext cx="3921451" cy="55602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00000000-0008-0000-0100-00001E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79129996"/>
              </p:ext>
            </p:extLst>
          </p:nvPr>
        </p:nvGraphicFramePr>
        <p:xfrm>
          <a:off x="4445128" y="1272619"/>
          <a:ext cx="4241671" cy="54360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1"/>
          <a:stretch/>
        </p:blipFill>
        <p:spPr>
          <a:xfrm>
            <a:off x="4408647" y="115242"/>
            <a:ext cx="4593951" cy="9876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92249" y="2313871"/>
            <a:ext cx="909223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C</a:t>
            </a:r>
          </a:p>
          <a:p>
            <a:r>
              <a:rPr lang="en-US" sz="2400" dirty="0" smtClean="0"/>
              <a:t>Clay</a:t>
            </a:r>
          </a:p>
          <a:p>
            <a:r>
              <a:rPr lang="en-US" sz="2400" dirty="0" smtClean="0"/>
              <a:t>LL=45</a:t>
            </a:r>
          </a:p>
          <a:p>
            <a:r>
              <a:rPr lang="en-US" sz="2400" dirty="0" smtClean="0"/>
              <a:t>PI=24</a:t>
            </a:r>
          </a:p>
          <a:p>
            <a:r>
              <a:rPr lang="en-US" sz="2400" dirty="0" smtClean="0"/>
              <a:t>w=2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8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604CAB-EFC2-4ACC-980B-792E7BC1EDA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15" y="1197204"/>
            <a:ext cx="9114487" cy="55242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14598" y="199475"/>
            <a:ext cx="8269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3200" dirty="0" smtClean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OC Clay, Port </a:t>
            </a:r>
            <a:r>
              <a:rPr lang="en-US" sz="3200" dirty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of Anchorage, </a:t>
            </a:r>
            <a:r>
              <a:rPr lang="en-US" sz="3200" dirty="0" smtClean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laska</a:t>
            </a:r>
            <a:endParaRPr lang="en-US" sz="3200" dirty="0">
              <a:solidFill>
                <a:srgbClr val="7030A0"/>
              </a:solidFill>
              <a:latin typeface="Arial" panose="020B060402020202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4598" y="735539"/>
            <a:ext cx="82691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2400" dirty="0" smtClean="0">
                <a:solidFill>
                  <a:srgbClr val="922E84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(Ouyang &amp; Mayne 2020)</a:t>
            </a:r>
            <a:endParaRPr lang="en-US" sz="2400" dirty="0">
              <a:solidFill>
                <a:srgbClr val="922E84"/>
              </a:solidFill>
              <a:latin typeface="Arial" panose="020B060402020202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58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8906"/>
            <a:ext cx="9033804" cy="581182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14598" y="199475"/>
            <a:ext cx="8269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3200" dirty="0" smtClean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OC Clay, Port </a:t>
            </a:r>
            <a:r>
              <a:rPr lang="en-US" sz="3200" dirty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of Anchorage, </a:t>
            </a:r>
            <a:r>
              <a:rPr lang="en-US" sz="3200" dirty="0" smtClean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laska</a:t>
            </a:r>
            <a:endParaRPr lang="en-US" sz="3200" dirty="0">
              <a:solidFill>
                <a:srgbClr val="7030A0"/>
              </a:solidFill>
              <a:latin typeface="Arial" panose="020B060402020202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238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55B2DA26-3004-404E-82BC-061828CD0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530653"/>
              </p:ext>
            </p:extLst>
          </p:nvPr>
        </p:nvGraphicFramePr>
        <p:xfrm>
          <a:off x="89020" y="913858"/>
          <a:ext cx="2869333" cy="5790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55B2DA26-3004-404E-82BC-061828CD0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51932"/>
              </p:ext>
            </p:extLst>
          </p:nvPr>
        </p:nvGraphicFramePr>
        <p:xfrm>
          <a:off x="2797578" y="913858"/>
          <a:ext cx="2742610" cy="5790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AD52D651-0B19-449E-AC25-DD7ECD760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75375"/>
              </p:ext>
            </p:extLst>
          </p:nvPr>
        </p:nvGraphicFramePr>
        <p:xfrm>
          <a:off x="5441576" y="913858"/>
          <a:ext cx="3505200" cy="52774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BA8FCED-B1EC-44AA-A1ED-4C1D29A10C94}"/>
              </a:ext>
            </a:extLst>
          </p:cNvPr>
          <p:cNvCxnSpPr/>
          <p:nvPr/>
        </p:nvCxnSpPr>
        <p:spPr>
          <a:xfrm flipH="1">
            <a:off x="6832178" y="4173204"/>
            <a:ext cx="553667" cy="250746"/>
          </a:xfrm>
          <a:prstGeom prst="straightConnector1">
            <a:avLst/>
          </a:prstGeom>
          <a:ln w="31750">
            <a:solidFill>
              <a:srgbClr val="009999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16968" y="2886478"/>
            <a:ext cx="874342" cy="11073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3200" dirty="0" smtClean="0"/>
              <a:t>OC</a:t>
            </a:r>
          </a:p>
          <a:p>
            <a:pPr>
              <a:lnSpc>
                <a:spcPct val="80000"/>
              </a:lnSpc>
            </a:pPr>
            <a:r>
              <a:rPr lang="en-US" sz="3200" dirty="0" smtClean="0"/>
              <a:t>Clay</a:t>
            </a:r>
          </a:p>
          <a:p>
            <a:pPr>
              <a:lnSpc>
                <a:spcPct val="80000"/>
              </a:lnSpc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70889" y="4903129"/>
            <a:ext cx="2058151" cy="471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1600" i="1" dirty="0" smtClean="0"/>
              <a:t>sandy clay layer</a:t>
            </a:r>
          </a:p>
          <a:p>
            <a:pPr>
              <a:lnSpc>
                <a:spcPct val="70000"/>
              </a:lnSpc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4598" y="199475"/>
            <a:ext cx="82691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3200" dirty="0" smtClean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OC Clay, Port </a:t>
            </a:r>
            <a:r>
              <a:rPr lang="en-US" sz="3200" dirty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of Anchorage, </a:t>
            </a:r>
            <a:r>
              <a:rPr lang="en-US" sz="3200" dirty="0" smtClean="0">
                <a:solidFill>
                  <a:srgbClr val="7030A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laska</a:t>
            </a:r>
            <a:endParaRPr lang="en-US" sz="3200" dirty="0">
              <a:solidFill>
                <a:srgbClr val="7030A0"/>
              </a:solidFill>
              <a:latin typeface="Arial" panose="020B060402020202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586330" y="1749287"/>
            <a:ext cx="0" cy="4068417"/>
          </a:xfrm>
          <a:prstGeom prst="line">
            <a:avLst/>
          </a:prstGeom>
          <a:ln w="34925">
            <a:solidFill>
              <a:srgbClr val="FF6600"/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TextBox 1">
            <a:extLst>
              <a:ext uri="{FF2B5EF4-FFF2-40B4-BE49-F238E27FC236}">
                <a16:creationId xmlns:a16="http://schemas.microsoft.com/office/drawing/2014/main" id="{344B4BBA-2BD5-40C7-AE8A-845DE02C5F92}"/>
              </a:ext>
            </a:extLst>
          </p:cNvPr>
          <p:cNvSpPr txBox="1"/>
          <p:nvPr/>
        </p:nvSpPr>
        <p:spPr>
          <a:xfrm>
            <a:off x="6999984" y="1760917"/>
            <a:ext cx="1785797" cy="530438"/>
          </a:xfrm>
          <a:prstGeom prst="rect">
            <a:avLst/>
          </a:prstGeom>
          <a:noFill/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1800" b="1" dirty="0" err="1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</a:t>
            </a:r>
            <a:r>
              <a:rPr lang="en-US" sz="18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66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sz="18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' = 28°</a:t>
            </a:r>
            <a:endParaRPr lang="en-US" sz="1800" b="1" baseline="-25000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BA8FCED-B1EC-44AA-A1ED-4C1D29A10C94}"/>
              </a:ext>
            </a:extLst>
          </p:cNvPr>
          <p:cNvCxnSpPr/>
          <p:nvPr/>
        </p:nvCxnSpPr>
        <p:spPr>
          <a:xfrm flipH="1">
            <a:off x="6586330" y="2014506"/>
            <a:ext cx="526375" cy="0"/>
          </a:xfrm>
          <a:prstGeom prst="straightConnector1">
            <a:avLst/>
          </a:prstGeom>
          <a:ln w="3810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41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1674" y="118233"/>
            <a:ext cx="8277763" cy="5785001"/>
          </a:xfrm>
        </p:spPr>
        <p:txBody>
          <a:bodyPr/>
          <a:lstStyle/>
          <a:p>
            <a:r>
              <a:rPr lang="en-US" sz="3200" dirty="0" smtClean="0">
                <a:solidFill>
                  <a:srgbClr val="83297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●</a:t>
            </a: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smtClean="0">
                <a:solidFill>
                  <a:srgbClr val="922E84"/>
                </a:solidFill>
                <a:latin typeface="+mn-lt"/>
              </a:rPr>
              <a:t>Virgin Loading (</a:t>
            </a:r>
            <a:r>
              <a:rPr lang="en-US" sz="3200" dirty="0" err="1" smtClean="0">
                <a:solidFill>
                  <a:srgbClr val="922E84"/>
                </a:solidFill>
                <a:latin typeface="+mn-lt"/>
              </a:rPr>
              <a:t>J</a:t>
            </a:r>
            <a:r>
              <a:rPr lang="en-US" sz="3200" dirty="0" err="1" smtClean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  <a:t>áky</a:t>
            </a:r>
            <a:r>
              <a:rPr lang="en-US" sz="3200" dirty="0" smtClean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  <a:t> 1944, 1948)</a:t>
            </a:r>
            <a:br>
              <a:rPr lang="en-US" sz="3200" dirty="0" smtClean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</a:br>
            <a:r>
              <a:rPr lang="en-US" sz="3200" dirty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  <a:t/>
            </a:r>
            <a:br>
              <a:rPr lang="en-US" sz="3200" dirty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</a:br>
            <a:r>
              <a:rPr lang="en-US" sz="3200" dirty="0" smtClean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  <a:t/>
            </a:r>
            <a:br>
              <a:rPr lang="en-US" sz="3200" dirty="0" smtClean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</a:br>
            <a:r>
              <a:rPr lang="en-US" sz="32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● </a:t>
            </a:r>
            <a:r>
              <a:rPr lang="en-US" sz="3200" dirty="0" smtClean="0">
                <a:solidFill>
                  <a:srgbClr val="922E84"/>
                </a:solidFill>
                <a:latin typeface="+mn-lt"/>
                <a:cs typeface="Calibri" panose="020F0502020204030204" pitchFamily="34" charset="0"/>
              </a:rPr>
              <a:t>L</a:t>
            </a:r>
            <a:r>
              <a:rPr lang="en-US" sz="3200" dirty="0" smtClean="0">
                <a:solidFill>
                  <a:srgbClr val="922E84"/>
                </a:solidFill>
                <a:latin typeface="+mn-lt"/>
              </a:rPr>
              <a:t>oading-Unloading (Mayne &amp; Kulhawy, 1982)</a:t>
            </a:r>
            <a:r>
              <a:rPr lang="en-US" dirty="0" smtClean="0">
                <a:solidFill>
                  <a:srgbClr val="922E84"/>
                </a:solidFill>
              </a:rPr>
              <a:t/>
            </a:r>
            <a:br>
              <a:rPr lang="en-US" dirty="0" smtClean="0">
                <a:solidFill>
                  <a:srgbClr val="922E84"/>
                </a:solidFill>
              </a:rPr>
            </a:br>
            <a:r>
              <a:rPr lang="en-US" dirty="0" smtClean="0">
                <a:solidFill>
                  <a:srgbClr val="922E84"/>
                </a:solidFill>
              </a:rPr>
              <a:t/>
            </a:r>
            <a:br>
              <a:rPr lang="en-US" dirty="0" smtClean="0">
                <a:solidFill>
                  <a:srgbClr val="922E84"/>
                </a:solidFill>
              </a:rPr>
            </a:br>
            <a:r>
              <a:rPr lang="en-US" sz="3200" dirty="0">
                <a:solidFill>
                  <a:srgbClr val="922E84"/>
                </a:solidFill>
              </a:rPr>
              <a:t/>
            </a:r>
            <a:br>
              <a:rPr lang="en-US" sz="3200" dirty="0">
                <a:solidFill>
                  <a:srgbClr val="922E84"/>
                </a:solidFill>
              </a:rPr>
            </a:br>
            <a:r>
              <a:rPr lang="en-US" sz="3200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● </a:t>
            </a:r>
            <a:r>
              <a:rPr lang="en-US" sz="3200" dirty="0" smtClean="0">
                <a:solidFill>
                  <a:srgbClr val="922E84"/>
                </a:solidFill>
                <a:latin typeface="+mn-lt"/>
              </a:rPr>
              <a:t>Load-Unload-Reload (Schmidt, 1983)</a:t>
            </a:r>
            <a:endParaRPr lang="en-US" sz="3200" dirty="0">
              <a:solidFill>
                <a:srgbClr val="922E84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56308"/>
              </p:ext>
            </p:extLst>
          </p:nvPr>
        </p:nvGraphicFramePr>
        <p:xfrm>
          <a:off x="1275447" y="1922363"/>
          <a:ext cx="2574025" cy="57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5447" y="1922363"/>
                        <a:ext cx="2574025" cy="57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74170"/>
              </p:ext>
            </p:extLst>
          </p:nvPr>
        </p:nvGraphicFramePr>
        <p:xfrm>
          <a:off x="1195894" y="3318782"/>
          <a:ext cx="39354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Equation" r:id="rId5" imgW="1549080" imgH="241200" progId="Equation.DSMT4">
                  <p:embed/>
                </p:oleObj>
              </mc:Choice>
              <mc:Fallback>
                <p:oleObj name="Equation" r:id="rId5" imgW="15490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894" y="3318782"/>
                        <a:ext cx="39354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57263"/>
              </p:ext>
            </p:extLst>
          </p:nvPr>
        </p:nvGraphicFramePr>
        <p:xfrm>
          <a:off x="395630" y="4813813"/>
          <a:ext cx="8545438" cy="95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Equation" r:id="rId7" imgW="3848040" imgH="431640" progId="Equation.DSMT4">
                  <p:embed/>
                </p:oleObj>
              </mc:Choice>
              <mc:Fallback>
                <p:oleObj name="Equation" r:id="rId7" imgW="3848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30" y="4813813"/>
                        <a:ext cx="8545438" cy="95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5447" y="237047"/>
            <a:ext cx="6617261" cy="769441"/>
          </a:xfrm>
          <a:prstGeom prst="rect">
            <a:avLst/>
          </a:prstGeom>
          <a:noFill/>
          <a:ln w="28575">
            <a:solidFill>
              <a:srgbClr val="922E84"/>
            </a:solidFill>
          </a:ln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7030A0"/>
                </a:solidFill>
              </a:rPr>
              <a:t>Evaluate K</a:t>
            </a:r>
            <a:r>
              <a:rPr lang="en-US" sz="4400" baseline="-20000" dirty="0" smtClean="0">
                <a:solidFill>
                  <a:srgbClr val="7030A0"/>
                </a:solidFill>
              </a:rPr>
              <a:t>0</a:t>
            </a:r>
            <a:r>
              <a:rPr lang="en-US" sz="4400" dirty="0" smtClean="0">
                <a:solidFill>
                  <a:srgbClr val="7030A0"/>
                </a:solidFill>
              </a:rPr>
              <a:t> from </a:t>
            </a:r>
            <a:r>
              <a:rPr lang="en-US" sz="4400" dirty="0" smtClean="0">
                <a:solidFill>
                  <a:srgbClr val="7030A0"/>
                </a:solidFill>
                <a:latin typeface="Symbol" panose="05050102010706020507" pitchFamily="18" charset="2"/>
              </a:rPr>
              <a:t>f</a:t>
            </a:r>
            <a:r>
              <a:rPr lang="en-US" sz="4400" dirty="0" smtClean="0">
                <a:solidFill>
                  <a:srgbClr val="7030A0"/>
                </a:solidFill>
              </a:rPr>
              <a:t>' and OCR</a:t>
            </a:r>
            <a:endParaRPr lang="en-US" sz="4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07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22032" y="256999"/>
            <a:ext cx="6607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800" dirty="0" smtClean="0">
                <a:solidFill>
                  <a:srgbClr val="7030A0"/>
                </a:solidFill>
                <a:latin typeface="Calibri" panose="020F0502020204030204"/>
              </a:rPr>
              <a:t>Effect of Overburden Removal by Excavation</a:t>
            </a:r>
            <a:endParaRPr lang="en-US" sz="2800" dirty="0">
              <a:solidFill>
                <a:srgbClr val="7030A0"/>
              </a:solidFill>
              <a:latin typeface="Calibri" panose="020F050202020403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168" t="6204" b="3398"/>
          <a:stretch/>
        </p:blipFill>
        <p:spPr>
          <a:xfrm>
            <a:off x="129207" y="1362437"/>
            <a:ext cx="8875771" cy="45869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1282" y="759016"/>
            <a:ext cx="7014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800" dirty="0" smtClean="0">
                <a:solidFill>
                  <a:srgbClr val="922E84"/>
                </a:solidFill>
                <a:latin typeface="Calibri" panose="020F0502020204030204"/>
              </a:rPr>
              <a:t>Evaluate 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/>
              </a:rPr>
              <a:t>in-situ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/>
              </a:rPr>
              <a:t> </a:t>
            </a:r>
            <a:r>
              <a:rPr lang="en-US" sz="2800" dirty="0" err="1" smtClean="0">
                <a:solidFill>
                  <a:srgbClr val="922E84"/>
                </a:solidFill>
                <a:latin typeface="Symbol" panose="05050102010706020507" pitchFamily="18" charset="2"/>
              </a:rPr>
              <a:t>s</a:t>
            </a:r>
            <a:r>
              <a:rPr lang="en-US" sz="2800" baseline="-25000" dirty="0" err="1" smtClean="0">
                <a:solidFill>
                  <a:srgbClr val="922E84"/>
                </a:solidFill>
                <a:latin typeface="Calibri" panose="020F0502020204030204"/>
              </a:rPr>
              <a:t>p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/>
              </a:rPr>
              <a:t>' = 0.33 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/>
              </a:rPr>
              <a:t>q</a:t>
            </a:r>
            <a:r>
              <a:rPr lang="en-US" sz="2800" baseline="-20000" dirty="0" err="1" smtClean="0">
                <a:solidFill>
                  <a:srgbClr val="922E84"/>
                </a:solidFill>
                <a:latin typeface="Calibri" panose="020F0502020204030204"/>
              </a:rPr>
              <a:t>net</a:t>
            </a:r>
            <a:r>
              <a:rPr lang="en-US" sz="2800" baseline="30000" dirty="0" err="1" smtClean="0">
                <a:solidFill>
                  <a:srgbClr val="922E84"/>
                </a:solidFill>
                <a:latin typeface="Calibri" panose="020F0502020204030204"/>
              </a:rPr>
              <a:t>m</a:t>
            </a:r>
            <a:r>
              <a:rPr lang="en-US" sz="2800" baseline="30000" dirty="0" smtClean="0">
                <a:solidFill>
                  <a:srgbClr val="922E84"/>
                </a:solidFill>
                <a:latin typeface="Calibri" panose="020F0502020204030204"/>
              </a:rPr>
              <a:t>' 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/>
              </a:rPr>
              <a:t> </a:t>
            </a:r>
            <a:r>
              <a:rPr lang="en-US" sz="2800" dirty="0" smtClean="0">
                <a:solidFill>
                  <a:srgbClr val="922E84"/>
                </a:solidFill>
              </a:rPr>
              <a:t>(</a:t>
            </a:r>
            <a:r>
              <a:rPr lang="en-US" sz="2800" dirty="0" err="1" smtClean="0">
                <a:solidFill>
                  <a:srgbClr val="922E84"/>
                </a:solidFill>
              </a:rPr>
              <a:t>kPa</a:t>
            </a:r>
            <a:r>
              <a:rPr lang="en-US" sz="2800" dirty="0" smtClean="0">
                <a:solidFill>
                  <a:srgbClr val="922E84"/>
                </a:solidFill>
              </a:rPr>
              <a:t>)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/>
              </a:rPr>
              <a:t> from CPT</a:t>
            </a:r>
            <a:endParaRPr lang="en-US" sz="2800" dirty="0">
              <a:solidFill>
                <a:srgbClr val="922E84"/>
              </a:solidFill>
              <a:latin typeface="Calibri" panose="020F0502020204030204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699328" y="1221897"/>
            <a:ext cx="1545578" cy="1456566"/>
          </a:xfrm>
          <a:prstGeom prst="straightConnector1">
            <a:avLst/>
          </a:prstGeom>
          <a:ln w="22225">
            <a:solidFill>
              <a:srgbClr val="922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 rot="16200000">
            <a:off x="-452651" y="3260321"/>
            <a:ext cx="156382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vation (m)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4567092" y="5857666"/>
            <a:ext cx="4384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Consequence: OCR increases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56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76096" y="230181"/>
            <a:ext cx="5383924" cy="638424"/>
          </a:xfrm>
          <a:ln w="28575">
            <a:solidFill>
              <a:srgbClr val="922E84"/>
            </a:solidFill>
          </a:ln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hear Wave Velocity, V</a:t>
            </a:r>
            <a:r>
              <a:rPr lang="en-US" sz="4000" baseline="-240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7879" y="971080"/>
            <a:ext cx="8345403" cy="5486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>
                <a:latin typeface="Calibri" pitchFamily="34" charset="0"/>
                <a:cs typeface="Calibri" pitchFamily="34" charset="0"/>
              </a:rPr>
              <a:t>Fundamental measurement in all solids (steel, concrete, wood, soils, rocks)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>
                <a:latin typeface="Calibri" pitchFamily="34" charset="0"/>
                <a:cs typeface="Calibri" pitchFamily="34" charset="0"/>
              </a:rPr>
              <a:t>Initial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stiffness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represented by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the small-strain shear modulus (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G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dyn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G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G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0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):  </a:t>
            </a:r>
          </a:p>
          <a:p>
            <a:pPr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z="3200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sz="4000" dirty="0" err="1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G</a:t>
            </a:r>
            <a:r>
              <a:rPr lang="en-US" sz="4000" baseline="-25000" dirty="0" err="1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z="4000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40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4000" dirty="0" err="1" smtClean="0">
                <a:solidFill>
                  <a:srgbClr val="0070C0"/>
                </a:solidFill>
                <a:latin typeface="Symbol" pitchFamily="18" charset="2"/>
                <a:cs typeface="Calibri" pitchFamily="34" charset="0"/>
              </a:rPr>
              <a:t>r</a:t>
            </a:r>
            <a:r>
              <a:rPr lang="en-US" sz="4000" baseline="-25000" dirty="0" err="1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en-US" sz="4000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4000" dirty="0" err="1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n-US" sz="4000" baseline="-25000" dirty="0" err="1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en-US" sz="4000" baseline="30000" dirty="0" err="1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3200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dirty="0">
                <a:latin typeface="Calibri" pitchFamily="34" charset="0"/>
                <a:cs typeface="Calibri" pitchFamily="34" charset="0"/>
              </a:rPr>
              <a:t>  </a:t>
            </a:r>
            <a:r>
              <a:rPr lang="en-US" sz="3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where total mass density </a:t>
            </a:r>
            <a:r>
              <a:rPr lang="en-US" sz="2800" dirty="0" err="1" smtClean="0">
                <a:latin typeface="Symbol" pitchFamily="18" charset="2"/>
                <a:cs typeface="Calibri" pitchFamily="34" charset="0"/>
              </a:rPr>
              <a:t>r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2800" dirty="0" err="1" smtClean="0">
                <a:latin typeface="Symbol" pitchFamily="18" charset="2"/>
                <a:cs typeface="Calibri" pitchFamily="34" charset="0"/>
              </a:rPr>
              <a:t>g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g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endParaRPr lang="en-US" sz="2800" baseline="-25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>
                <a:latin typeface="Calibri" pitchFamily="34" charset="0"/>
                <a:cs typeface="Calibri" pitchFamily="34" charset="0"/>
              </a:rPr>
              <a:t>Applies to all static &amp; dynamic problems at small strains (</a:t>
            </a:r>
            <a:r>
              <a:rPr lang="en-US" sz="2800" dirty="0" err="1">
                <a:latin typeface="Symbol" pitchFamily="18" charset="2"/>
                <a:cs typeface="Calibri" pitchFamily="34" charset="0"/>
              </a:rPr>
              <a:t>g</a:t>
            </a:r>
            <a:r>
              <a:rPr lang="en-US" sz="2800" baseline="-25000" dirty="0" err="1">
                <a:latin typeface="Calibri" pitchFamily="34" charset="0"/>
                <a:cs typeface="Calibri" pitchFamily="34" charset="0"/>
              </a:rPr>
              <a:t>s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 &lt; 10</a:t>
            </a:r>
            <a:r>
              <a:rPr lang="en-US" sz="2800" baseline="30000" dirty="0">
                <a:latin typeface="Calibri" pitchFamily="34" charset="0"/>
                <a:cs typeface="Calibri" pitchFamily="34" charset="0"/>
              </a:rPr>
              <a:t>-6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); i.e. nondestructive range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Can convert to equivalent Young's Modulus:</a:t>
            </a:r>
          </a:p>
          <a:p>
            <a:pPr marL="457200" lvl="1" indent="0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z="3600" dirty="0" smtClean="0">
                <a:latin typeface="Calibri" pitchFamily="34" charset="0"/>
                <a:cs typeface="Calibri" pitchFamily="34" charset="0"/>
              </a:rPr>
              <a:t>E  =  2G(1+</a:t>
            </a:r>
            <a:r>
              <a:rPr lang="en-US" sz="3600" dirty="0" smtClean="0">
                <a:latin typeface="Symbol" panose="05050102010706020507" pitchFamily="18" charset="2"/>
                <a:cs typeface="Calibri" pitchFamily="34" charset="0"/>
              </a:rPr>
              <a:t>n</a:t>
            </a:r>
            <a:r>
              <a:rPr lang="en-US" sz="3600" dirty="0" smtClean="0">
                <a:latin typeface="Calibri" pitchFamily="34" charset="0"/>
                <a:cs typeface="Calibri" pitchFamily="34" charset="0"/>
              </a:rPr>
              <a:t>)   	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where </a:t>
            </a:r>
            <a:r>
              <a:rPr lang="en-US" dirty="0" smtClean="0">
                <a:latin typeface="Symbol" panose="05050102010706020507" pitchFamily="18" charset="2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' = 0.2 drained 					            </a:t>
            </a:r>
            <a:r>
              <a:rPr lang="en-US" dirty="0" smtClean="0">
                <a:latin typeface="Symbol" panose="05050102010706020507" pitchFamily="18" charset="2"/>
                <a:cs typeface="Calibri" pitchFamily="34" charset="0"/>
              </a:rPr>
              <a:t>n</a:t>
            </a:r>
            <a:r>
              <a:rPr lang="en-US" baseline="-22000" dirty="0" smtClean="0">
                <a:latin typeface="Calibri" pitchFamily="34" charset="0"/>
                <a:cs typeface="Calibri" pitchFamily="34" charset="0"/>
              </a:rPr>
              <a:t>u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= 0.5 (undrained)</a:t>
            </a:r>
            <a:endParaRPr lang="en-US" sz="36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06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2197" y="137408"/>
            <a:ext cx="7935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uLnTx/>
                <a:uFillTx/>
                <a:latin typeface="Calibri"/>
                <a:ea typeface="+mn-ea"/>
                <a:cs typeface="+mn-cs"/>
              </a:rPr>
              <a:t>Field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uLnTx/>
                <a:uFillTx/>
                <a:latin typeface="Calibri"/>
                <a:ea typeface="+mn-ea"/>
                <a:cs typeface="+mn-cs"/>
              </a:rPr>
              <a:t>Geophysics - Mechanical Wave Methods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rgbClr val="922E84"/>
              </a:solidFill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2" descr="Blue tissue paper"/>
          <p:cNvSpPr>
            <a:spLocks noChangeArrowheads="1"/>
          </p:cNvSpPr>
          <p:nvPr/>
        </p:nvSpPr>
        <p:spPr bwMode="auto">
          <a:xfrm>
            <a:off x="-158044" y="1828800"/>
            <a:ext cx="9482666" cy="666043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2" descr="Blue tissue paper"/>
          <p:cNvSpPr>
            <a:spLocks noChangeArrowheads="1"/>
          </p:cNvSpPr>
          <p:nvPr/>
        </p:nvSpPr>
        <p:spPr bwMode="auto">
          <a:xfrm>
            <a:off x="-186266" y="2494844"/>
            <a:ext cx="9482666" cy="824089"/>
          </a:xfrm>
          <a:prstGeom prst="rect">
            <a:avLst/>
          </a:prstGeom>
          <a:blipFill dpi="0" rotWithShape="1">
            <a:blip r:embed="rId3" cstate="print">
              <a:alphaModFix amt="36000"/>
            </a:blip>
            <a:srcRect/>
            <a:tile tx="0" ty="0" sx="100000" sy="100000" flip="none" algn="tl"/>
          </a:blip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2" descr="Blue tissue paper"/>
          <p:cNvSpPr>
            <a:spLocks noChangeArrowheads="1"/>
          </p:cNvSpPr>
          <p:nvPr/>
        </p:nvSpPr>
        <p:spPr bwMode="auto">
          <a:xfrm>
            <a:off x="-152400" y="3318933"/>
            <a:ext cx="9493955" cy="3539067"/>
          </a:xfrm>
          <a:prstGeom prst="rect">
            <a:avLst/>
          </a:prstGeom>
          <a:blipFill dpi="0" rotWithShape="1">
            <a:blip r:embed="rId4" cstate="print">
              <a:alphaModFix amt="26000"/>
            </a:blip>
            <a:srcRect/>
            <a:tile tx="0" ty="0" sx="100000" sy="100000" flip="none" algn="tl"/>
          </a:blip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 Box 199"/>
          <p:cNvSpPr txBox="1">
            <a:spLocks noChangeArrowheads="1"/>
          </p:cNvSpPr>
          <p:nvPr/>
        </p:nvSpPr>
        <p:spPr bwMode="auto">
          <a:xfrm>
            <a:off x="228600" y="3429000"/>
            <a:ext cx="3282312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RFS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urface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fraction Surve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FLS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urface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flection Surve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ASW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pectral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nalysis of Surface Wav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ASW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Modal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Analysis (Rayleigh Wave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SW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Continuous </a:t>
            </a:r>
            <a:r>
              <a:rPr kumimoji="0" lang="en-US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urface 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av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SW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Passive Surface Wave Testing</a:t>
            </a:r>
            <a:endParaRPr kumimoji="0" lang="en-US" sz="1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eMi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 Reflection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MicroSeis</a:t>
            </a:r>
            <a:endParaRPr kumimoji="0" lang="en-US" sz="13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LP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uspension Logger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roblng</a:t>
            </a:r>
            <a:endParaRPr kumimoji="0" lang="en-US" sz="1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HT =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rosshole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RCHT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Rotary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Crosshole</a:t>
            </a:r>
            <a:endParaRPr kumimoji="0" lang="en-US" sz="1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HT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Downhole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UHT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Uphole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CPTu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eismic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Piezocone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DMT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Seismic Flat Dilatometer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BTSD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= Borehole </a:t>
            </a:r>
            <a:r>
              <a:rPr kumimoji="0" lang="en-US" sz="13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Torsional</a:t>
            </a:r>
            <a:r>
              <a:rPr kumimoji="0" lang="en-US" sz="13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 Shear Device</a:t>
            </a:r>
            <a:endParaRPr kumimoji="0" lang="en-US" sz="13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71511" y="1648005"/>
            <a:ext cx="252589" cy="14269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97100" y="1866900"/>
            <a:ext cx="455789" cy="616656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614644" y="2559101"/>
            <a:ext cx="485422" cy="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04788" y="1884430"/>
            <a:ext cx="455461" cy="570195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68492" y="1887906"/>
            <a:ext cx="405497" cy="552304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1761068" y="1853138"/>
            <a:ext cx="436273" cy="630418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1365956" y="1896533"/>
            <a:ext cx="372534" cy="541869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399822" y="1902178"/>
            <a:ext cx="660402" cy="558800"/>
          </a:xfrm>
          <a:prstGeom prst="straightConnector1">
            <a:avLst/>
          </a:prstGeom>
          <a:ln w="25400">
            <a:solidFill>
              <a:schemeClr val="tx2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824089" y="1896533"/>
            <a:ext cx="531375" cy="566968"/>
          </a:xfrm>
          <a:prstGeom prst="straightConnector1">
            <a:avLst/>
          </a:prstGeom>
          <a:ln w="25400">
            <a:solidFill>
              <a:schemeClr val="tx2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982133" y="1896534"/>
            <a:ext cx="1038580" cy="553155"/>
          </a:xfrm>
          <a:prstGeom prst="straightConnector1">
            <a:avLst/>
          </a:prstGeom>
          <a:ln w="25400">
            <a:solidFill>
              <a:schemeClr val="tx2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300567" y="1883833"/>
            <a:ext cx="620889" cy="541867"/>
          </a:xfrm>
          <a:prstGeom prst="straightConnector1">
            <a:avLst/>
          </a:prstGeom>
          <a:ln w="25400">
            <a:solidFill>
              <a:schemeClr val="tx2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2270354" y="1901813"/>
            <a:ext cx="410263" cy="3477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3136959" y="2561270"/>
            <a:ext cx="445911" cy="0"/>
          </a:xfrm>
          <a:prstGeom prst="straightConnector1">
            <a:avLst/>
          </a:prstGeom>
          <a:ln w="254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423756" y="754658"/>
            <a:ext cx="13195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ismograp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+  Source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E11FD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3478896" y="1672708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3053586" y="1665390"/>
            <a:ext cx="146756" cy="145322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3932374" y="1674682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2775473" y="1908766"/>
            <a:ext cx="310949" cy="0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2630451" y="1666921"/>
            <a:ext cx="146756" cy="144493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Isosceles Triangle 73"/>
          <p:cNvSpPr/>
          <p:nvPr/>
        </p:nvSpPr>
        <p:spPr>
          <a:xfrm>
            <a:off x="230335" y="1677682"/>
            <a:ext cx="106680" cy="133350"/>
          </a:xfrm>
          <a:prstGeom prst="triangle">
            <a:avLst/>
          </a:prstGeom>
          <a:solidFill>
            <a:srgbClr val="FFFF00"/>
          </a:solidFill>
          <a:ln w="222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Isosceles Triangle 74"/>
          <p:cNvSpPr/>
          <p:nvPr/>
        </p:nvSpPr>
        <p:spPr>
          <a:xfrm>
            <a:off x="717675" y="1683567"/>
            <a:ext cx="106680" cy="133350"/>
          </a:xfrm>
          <a:prstGeom prst="triangle">
            <a:avLst/>
          </a:prstGeom>
          <a:solidFill>
            <a:srgbClr val="FFFF00"/>
          </a:solidFill>
          <a:ln w="222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Isosceles Triangle 75"/>
          <p:cNvSpPr/>
          <p:nvPr/>
        </p:nvSpPr>
        <p:spPr>
          <a:xfrm>
            <a:off x="1234553" y="1689603"/>
            <a:ext cx="106680" cy="133350"/>
          </a:xfrm>
          <a:prstGeom prst="triangle">
            <a:avLst/>
          </a:prstGeom>
          <a:solidFill>
            <a:srgbClr val="FFFF00"/>
          </a:solidFill>
          <a:ln w="2222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37413" y="1424412"/>
            <a:ext cx="90762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ceivers</a:t>
            </a:r>
            <a:endParaRPr kumimoji="0" lang="en-US" sz="12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4256691" y="1818042"/>
            <a:ext cx="218490" cy="4256937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5369859" y="1841350"/>
            <a:ext cx="191845" cy="3365351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520928" y="1830592"/>
            <a:ext cx="182880" cy="4819426"/>
          </a:xfrm>
          <a:prstGeom prst="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2834981" y="1395215"/>
            <a:ext cx="1021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ophones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267255" y="5594478"/>
            <a:ext cx="197225" cy="469459"/>
          </a:xfrm>
          <a:prstGeom prst="rect">
            <a:avLst/>
          </a:prstGeom>
          <a:gradFill flip="none" rotWithShape="1">
            <a:gsLst>
              <a:gs pos="0">
                <a:srgbClr val="00B050"/>
              </a:gs>
              <a:gs pos="50000">
                <a:srgbClr val="92D050"/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6551407" y="5223641"/>
            <a:ext cx="112152" cy="1383347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lin ang="10800000" scaled="1"/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Text Box 120"/>
          <p:cNvSpPr txBox="1">
            <a:spLocks noChangeArrowheads="1"/>
          </p:cNvSpPr>
          <p:nvPr/>
        </p:nvSpPr>
        <p:spPr bwMode="auto">
          <a:xfrm>
            <a:off x="494609" y="996054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FLS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Text Box 120"/>
          <p:cNvSpPr txBox="1">
            <a:spLocks noChangeArrowheads="1"/>
          </p:cNvSpPr>
          <p:nvPr/>
        </p:nvSpPr>
        <p:spPr bwMode="auto">
          <a:xfrm>
            <a:off x="2959903" y="103012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FRS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Up-Down Arrow 98"/>
          <p:cNvSpPr/>
          <p:nvPr/>
        </p:nvSpPr>
        <p:spPr>
          <a:xfrm>
            <a:off x="4034611" y="3893277"/>
            <a:ext cx="139850" cy="344245"/>
          </a:xfrm>
          <a:prstGeom prst="upDownArrow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Left-Right-Up Arrow 99"/>
          <p:cNvSpPr/>
          <p:nvPr/>
        </p:nvSpPr>
        <p:spPr>
          <a:xfrm rot="10800000">
            <a:off x="2000922" y="1290917"/>
            <a:ext cx="355002" cy="311972"/>
          </a:xfrm>
          <a:prstGeom prst="leftRightUpArrow">
            <a:avLst/>
          </a:prstGeom>
          <a:solidFill>
            <a:srgbClr val="FFFF00"/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 flipV="1">
            <a:off x="3153784" y="1899801"/>
            <a:ext cx="310949" cy="0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3232710" y="4533251"/>
            <a:ext cx="792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ota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4" name="Curved Left Arrow 103"/>
          <p:cNvSpPr/>
          <p:nvPr/>
        </p:nvSpPr>
        <p:spPr>
          <a:xfrm>
            <a:off x="3957826" y="4646561"/>
            <a:ext cx="225910" cy="333487"/>
          </a:xfrm>
          <a:prstGeom prst="curvedLeftArrow">
            <a:avLst/>
          </a:prstGeom>
          <a:solidFill>
            <a:srgbClr val="FFFF00"/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3351849" y="3411921"/>
            <a:ext cx="82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ertic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159299" y="5513118"/>
            <a:ext cx="982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orsional</a:t>
            </a:r>
            <a:endParaRPr kumimoji="0" lang="en-US" sz="1400" b="1" i="1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7" name="Curved Right Arrow 106"/>
          <p:cNvSpPr/>
          <p:nvPr/>
        </p:nvSpPr>
        <p:spPr>
          <a:xfrm>
            <a:off x="4173720" y="5221910"/>
            <a:ext cx="365760" cy="268942"/>
          </a:xfrm>
          <a:prstGeom prst="curvedRightArrow">
            <a:avLst/>
          </a:prstGeom>
          <a:solidFill>
            <a:srgbClr val="FFFF00"/>
          </a:solidFill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5397207" y="3892550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TopUp"/>
            <a:lightRig rig="threePt" dir="t"/>
          </a:scene3d>
          <a:sp3d extrusionH="203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5346797" y="4636621"/>
            <a:ext cx="188201" cy="172704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V="1">
            <a:off x="6616274" y="1592131"/>
            <a:ext cx="0" cy="1735641"/>
          </a:xfrm>
          <a:prstGeom prst="line">
            <a:avLst/>
          </a:prstGeom>
          <a:ln w="920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Oval 119"/>
          <p:cNvSpPr/>
          <p:nvPr/>
        </p:nvSpPr>
        <p:spPr>
          <a:xfrm>
            <a:off x="6523174" y="6427768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507495" y="5289239"/>
            <a:ext cx="175044" cy="40879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lin ang="10800000" scaled="1"/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4434736" y="1276867"/>
            <a:ext cx="923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se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reholes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23" name="Straight Connector 122"/>
          <p:cNvCxnSpPr>
            <a:stCxn id="94" idx="0"/>
          </p:cNvCxnSpPr>
          <p:nvPr/>
        </p:nvCxnSpPr>
        <p:spPr>
          <a:xfrm flipH="1" flipV="1">
            <a:off x="4353315" y="1079562"/>
            <a:ext cx="12553" cy="4514916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4290150" y="4579648"/>
            <a:ext cx="173251" cy="389068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292582" y="3853291"/>
            <a:ext cx="174716" cy="408790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accent1">
                  <a:lumMod val="60000"/>
                  <a:lumOff val="40000"/>
                </a:schemeClr>
              </a:gs>
              <a:gs pos="100000">
                <a:schemeClr val="tx2">
                  <a:lumMod val="75000"/>
                </a:schemeClr>
              </a:gs>
            </a:gsLst>
            <a:lin ang="10800000" scaled="1"/>
            <a:tileRect/>
          </a:gra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4599255" y="3526223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V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4646952" y="4355697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H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2544763" y="2134844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H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4572697" y="5729062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H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5961051" y="1821820"/>
            <a:ext cx="173049" cy="863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  <a:scene3d>
            <a:camera prst="isometricOffAxis2Left"/>
            <a:lightRig rig="threePt" dir="t"/>
          </a:scene3d>
          <a:sp3d extrusionH="736600" contourW="12700">
            <a:extrusionClr>
              <a:srgbClr val="00B0F0"/>
            </a:extrusionClr>
            <a:contourClr>
              <a:schemeClr val="accent1">
                <a:lumMod val="60000"/>
                <a:lumOff val="40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8" name="Up-Down Arrow 167"/>
          <p:cNvSpPr/>
          <p:nvPr/>
        </p:nvSpPr>
        <p:spPr>
          <a:xfrm rot="3210175" flipH="1">
            <a:off x="5999692" y="1356961"/>
            <a:ext cx="146906" cy="435623"/>
          </a:xfrm>
          <a:prstGeom prst="upDownArrow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9" name="Straight Arrow Connector 168"/>
          <p:cNvCxnSpPr/>
          <p:nvPr/>
        </p:nvCxnSpPr>
        <p:spPr>
          <a:xfrm flipV="1">
            <a:off x="6016892" y="1875338"/>
            <a:ext cx="402522" cy="274549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 flipV="1">
            <a:off x="6064590" y="2073105"/>
            <a:ext cx="426952" cy="292005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/>
          <p:cNvCxnSpPr/>
          <p:nvPr/>
        </p:nvCxnSpPr>
        <p:spPr>
          <a:xfrm flipV="1">
            <a:off x="6120430" y="232788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/>
          <p:nvPr/>
        </p:nvCxnSpPr>
        <p:spPr>
          <a:xfrm flipV="1">
            <a:off x="6106470" y="2572189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 flipV="1">
            <a:off x="6127411" y="281649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5534626" y="843995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scilloscop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+ Source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E11FD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84" name="Straight Arrow Connector 183"/>
          <p:cNvCxnSpPr/>
          <p:nvPr/>
        </p:nvCxnSpPr>
        <p:spPr>
          <a:xfrm flipV="1">
            <a:off x="6147187" y="3038695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/>
          <p:nvPr/>
        </p:nvCxnSpPr>
        <p:spPr>
          <a:xfrm flipV="1">
            <a:off x="4582470" y="4691828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flipV="1">
            <a:off x="4881453" y="467670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flipV="1">
            <a:off x="5635309" y="4599923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flipV="1">
            <a:off x="5844715" y="4634824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flipV="1">
            <a:off x="6102980" y="4641803"/>
            <a:ext cx="374602" cy="274551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flipH="1" flipV="1">
            <a:off x="4676702" y="3867005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flipH="1" flipV="1">
            <a:off x="4912864" y="3865842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flipH="1" flipV="1">
            <a:off x="5143209" y="3865841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flipH="1" flipV="1">
            <a:off x="5736523" y="3796039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/>
          <p:nvPr/>
        </p:nvCxnSpPr>
        <p:spPr>
          <a:xfrm flipH="1" flipV="1">
            <a:off x="6022707" y="3803020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 flipH="1" flipV="1">
            <a:off x="6301914" y="3803020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Oval 197"/>
          <p:cNvSpPr/>
          <p:nvPr/>
        </p:nvSpPr>
        <p:spPr>
          <a:xfrm>
            <a:off x="6540788" y="3884407"/>
            <a:ext cx="146756" cy="135466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TopUp"/>
            <a:lightRig rig="threePt" dir="t"/>
          </a:scene3d>
          <a:sp3d extrusionH="203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9" name="Oval 198"/>
          <p:cNvSpPr/>
          <p:nvPr/>
        </p:nvSpPr>
        <p:spPr>
          <a:xfrm>
            <a:off x="6511319" y="4600557"/>
            <a:ext cx="188201" cy="172704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0" name="Oval 199"/>
          <p:cNvSpPr/>
          <p:nvPr/>
        </p:nvSpPr>
        <p:spPr>
          <a:xfrm>
            <a:off x="6496196" y="3084701"/>
            <a:ext cx="148910" cy="112209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1" name="Oval 200"/>
          <p:cNvSpPr/>
          <p:nvPr/>
        </p:nvSpPr>
        <p:spPr>
          <a:xfrm>
            <a:off x="6495032" y="2741511"/>
            <a:ext cx="157053" cy="127332"/>
          </a:xfrm>
          <a:prstGeom prst="ellipse">
            <a:avLst/>
          </a:prstGeom>
          <a:solidFill>
            <a:srgbClr val="00B050"/>
          </a:solidFill>
          <a:ln w="19050">
            <a:solidFill>
              <a:srgbClr val="205E2F"/>
            </a:solidFill>
          </a:ln>
          <a:scene3d>
            <a:camera prst="isometricLeftDown"/>
            <a:lightRig rig="threePt" dir="t"/>
          </a:scene3d>
          <a:sp3d extrusionH="1206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2" name="TextBox 201"/>
          <p:cNvSpPr txBox="1"/>
          <p:nvPr/>
        </p:nvSpPr>
        <p:spPr>
          <a:xfrm>
            <a:off x="2578501" y="1910316"/>
            <a:ext cx="378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5588109" y="279098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H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4" name="Rectangle 203"/>
          <p:cNvSpPr/>
          <p:nvPr/>
        </p:nvSpPr>
        <p:spPr>
          <a:xfrm>
            <a:off x="8508339" y="1703028"/>
            <a:ext cx="450544" cy="10690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8606918" y="1594251"/>
            <a:ext cx="237948" cy="10537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8497574" y="1502471"/>
            <a:ext cx="450544" cy="10633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7546537" y="730276"/>
            <a:ext cx="9957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pectr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nalyz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11FD3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+ Source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E11FD3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08" name="Trapezoid 207"/>
          <p:cNvSpPr/>
          <p:nvPr/>
        </p:nvSpPr>
        <p:spPr>
          <a:xfrm>
            <a:off x="6948229" y="1747070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9" name="Trapezoid 208"/>
          <p:cNvSpPr/>
          <p:nvPr/>
        </p:nvSpPr>
        <p:spPr>
          <a:xfrm>
            <a:off x="7297563" y="1749753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0" name="Trapezoid 209"/>
          <p:cNvSpPr/>
          <p:nvPr/>
        </p:nvSpPr>
        <p:spPr>
          <a:xfrm>
            <a:off x="7637710" y="1746428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1" name="Trapezoid 210"/>
          <p:cNvSpPr/>
          <p:nvPr/>
        </p:nvSpPr>
        <p:spPr>
          <a:xfrm>
            <a:off x="8007588" y="1745861"/>
            <a:ext cx="139369" cy="61187"/>
          </a:xfrm>
          <a:prstGeom prst="trapezoid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E11F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2" name="Text Box 161"/>
          <p:cNvSpPr txBox="1">
            <a:spLocks noChangeArrowheads="1"/>
          </p:cNvSpPr>
          <p:nvPr/>
        </p:nvSpPr>
        <p:spPr bwMode="auto">
          <a:xfrm>
            <a:off x="7597714" y="5394639"/>
            <a:ext cx="1167913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SW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SW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SW</a:t>
            </a:r>
            <a:endParaRPr kumimoji="0" lang="en-US" sz="1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SW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Mi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3" name="Text Box 134"/>
          <p:cNvSpPr txBox="1">
            <a:spLocks noChangeArrowheads="1"/>
          </p:cNvSpPr>
          <p:nvPr/>
        </p:nvSpPr>
        <p:spPr bwMode="auto">
          <a:xfrm>
            <a:off x="7020910" y="5106389"/>
            <a:ext cx="2123090" cy="26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yleigh Wave Methods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4" name="Text Box 120"/>
          <p:cNvSpPr txBox="1">
            <a:spLocks noChangeArrowheads="1"/>
          </p:cNvSpPr>
          <p:nvPr/>
        </p:nvSpPr>
        <p:spPr bwMode="auto">
          <a:xfrm>
            <a:off x="5693662" y="3456382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T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" name="Text Box 120"/>
          <p:cNvSpPr txBox="1">
            <a:spLocks noChangeArrowheads="1"/>
          </p:cNvSpPr>
          <p:nvPr/>
        </p:nvSpPr>
        <p:spPr bwMode="auto">
          <a:xfrm>
            <a:off x="5724682" y="4304697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CHT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7" name="Text Box 120"/>
          <p:cNvSpPr txBox="1">
            <a:spLocks noChangeArrowheads="1"/>
          </p:cNvSpPr>
          <p:nvPr/>
        </p:nvSpPr>
        <p:spPr bwMode="auto">
          <a:xfrm>
            <a:off x="4538920" y="5449534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TSD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8" name="Text Box 120"/>
          <p:cNvSpPr txBox="1">
            <a:spLocks noChangeArrowheads="1"/>
          </p:cNvSpPr>
          <p:nvPr/>
        </p:nvSpPr>
        <p:spPr bwMode="auto">
          <a:xfrm>
            <a:off x="5951259" y="546995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P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5853982" y="6044791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V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20" name="Up-Down Arrow 219"/>
          <p:cNvSpPr/>
          <p:nvPr/>
        </p:nvSpPr>
        <p:spPr>
          <a:xfrm>
            <a:off x="8689171" y="1128360"/>
            <a:ext cx="153749" cy="293235"/>
          </a:xfrm>
          <a:prstGeom prst="upDownArrow">
            <a:avLst/>
          </a:prstGeom>
          <a:solidFill>
            <a:srgbClr val="FFFF0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1" name="AutoShape 166"/>
          <p:cNvSpPr>
            <a:spLocks noChangeArrowheads="1"/>
          </p:cNvSpPr>
          <p:nvPr/>
        </p:nvSpPr>
        <p:spPr bwMode="auto">
          <a:xfrm>
            <a:off x="8253876" y="1913433"/>
            <a:ext cx="558351" cy="190496"/>
          </a:xfrm>
          <a:prstGeom prst="curvedUpArrow">
            <a:avLst>
              <a:gd name="adj1" fmla="val 122632"/>
              <a:gd name="adj2" fmla="val 245263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2" name="AutoShape 166"/>
          <p:cNvSpPr>
            <a:spLocks noChangeArrowheads="1"/>
          </p:cNvSpPr>
          <p:nvPr/>
        </p:nvSpPr>
        <p:spPr bwMode="auto">
          <a:xfrm>
            <a:off x="8066411" y="2211488"/>
            <a:ext cx="915748" cy="191845"/>
          </a:xfrm>
          <a:prstGeom prst="curvedUpArrow">
            <a:avLst>
              <a:gd name="adj1" fmla="val 122632"/>
              <a:gd name="adj2" fmla="val 245263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3" name="AutoShape 166"/>
          <p:cNvSpPr>
            <a:spLocks noChangeArrowheads="1"/>
          </p:cNvSpPr>
          <p:nvPr/>
        </p:nvSpPr>
        <p:spPr bwMode="auto">
          <a:xfrm>
            <a:off x="8050923" y="2768489"/>
            <a:ext cx="935421" cy="314576"/>
          </a:xfrm>
          <a:prstGeom prst="curvedUpArrow">
            <a:avLst>
              <a:gd name="adj1" fmla="val 122632"/>
              <a:gd name="adj2" fmla="val 245263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4" name="AutoShape 166"/>
          <p:cNvSpPr>
            <a:spLocks noChangeArrowheads="1"/>
          </p:cNvSpPr>
          <p:nvPr/>
        </p:nvSpPr>
        <p:spPr bwMode="auto">
          <a:xfrm>
            <a:off x="7673666" y="4403371"/>
            <a:ext cx="1302819" cy="534074"/>
          </a:xfrm>
          <a:prstGeom prst="curvedUpArrow">
            <a:avLst>
              <a:gd name="adj1" fmla="val 122632"/>
              <a:gd name="adj2" fmla="val 106871"/>
              <a:gd name="adj3" fmla="val 33333"/>
            </a:avLst>
          </a:prstGeom>
          <a:solidFill>
            <a:srgbClr val="CCFFCC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" name="Rectangle 224"/>
          <p:cNvSpPr/>
          <p:nvPr/>
        </p:nvSpPr>
        <p:spPr>
          <a:xfrm>
            <a:off x="7039022" y="1882420"/>
            <a:ext cx="10530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 frequencies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7070041" y="2593171"/>
            <a:ext cx="105301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dium frequenc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ent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7106733" y="3503711"/>
            <a:ext cx="105301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quenc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ent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6872953" y="1287514"/>
            <a:ext cx="668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V</a:t>
            </a:r>
            <a:r>
              <a:rPr kumimoji="0" lang="en-US" sz="1400" b="1" i="1" u="none" strike="noStrike" kern="1200" cap="none" spc="0" normalizeH="0" baseline="-2000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</a:t>
            </a:r>
            <a:r>
              <a:rPr kumimoji="0" lang="en-US" sz="1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W</a:t>
            </a:r>
            <a:endParaRPr kumimoji="0" lang="en-US" sz="14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230" name="Straight Arrow Connector 229"/>
          <p:cNvCxnSpPr/>
          <p:nvPr/>
        </p:nvCxnSpPr>
        <p:spPr>
          <a:xfrm flipV="1">
            <a:off x="7002642" y="1615994"/>
            <a:ext cx="1330036" cy="332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>
            <a:off x="7015941" y="1622644"/>
            <a:ext cx="0" cy="121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>
            <a:off x="7364521" y="1612115"/>
            <a:ext cx="0" cy="121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>
            <a:off x="7709777" y="1618211"/>
            <a:ext cx="0" cy="121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8075078" y="1612659"/>
            <a:ext cx="0" cy="1194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V="1">
            <a:off x="274975" y="1671258"/>
            <a:ext cx="1330036" cy="332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 flipH="1" flipV="1">
            <a:off x="2468578" y="1662820"/>
            <a:ext cx="1544841" cy="5586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Oval 245"/>
          <p:cNvSpPr/>
          <p:nvPr/>
        </p:nvSpPr>
        <p:spPr>
          <a:xfrm>
            <a:off x="4078014" y="6127531"/>
            <a:ext cx="567559" cy="147145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7" name="Oval 246"/>
          <p:cNvSpPr/>
          <p:nvPr/>
        </p:nvSpPr>
        <p:spPr>
          <a:xfrm>
            <a:off x="3815255" y="6022428"/>
            <a:ext cx="1072055" cy="399394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48" name="Straight Arrow Connector 247"/>
          <p:cNvCxnSpPr/>
          <p:nvPr/>
        </p:nvCxnSpPr>
        <p:spPr>
          <a:xfrm flipH="1" flipV="1">
            <a:off x="6832687" y="5269214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 flipH="1" flipV="1">
            <a:off x="6837941" y="5715903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/>
          <p:nvPr/>
        </p:nvCxnSpPr>
        <p:spPr>
          <a:xfrm flipH="1" flipV="1">
            <a:off x="6843196" y="6215145"/>
            <a:ext cx="2327" cy="414157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 flipH="1" flipV="1">
            <a:off x="5444360" y="1681655"/>
            <a:ext cx="0" cy="221768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 flipH="1">
            <a:off x="5465380" y="4172607"/>
            <a:ext cx="0" cy="39939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 flipH="1">
            <a:off x="6605753" y="4146331"/>
            <a:ext cx="0" cy="399393"/>
          </a:xfrm>
          <a:prstGeom prst="line">
            <a:avLst/>
          </a:prstGeom>
          <a:ln w="508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 Box 120"/>
          <p:cNvSpPr txBox="1">
            <a:spLocks noChangeArrowheads="1"/>
          </p:cNvSpPr>
          <p:nvPr/>
        </p:nvSpPr>
        <p:spPr bwMode="auto">
          <a:xfrm>
            <a:off x="4953000" y="76200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HT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5" name="Text Box 120"/>
          <p:cNvSpPr txBox="1">
            <a:spLocks noChangeArrowheads="1"/>
          </p:cNvSpPr>
          <p:nvPr/>
        </p:nvSpPr>
        <p:spPr bwMode="auto">
          <a:xfrm>
            <a:off x="6705600" y="2438400"/>
            <a:ext cx="6159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HT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475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70688" y="2554646"/>
            <a:ext cx="9906000" cy="4267200"/>
          </a:xfrm>
          <a:prstGeom prst="rect">
            <a:avLst/>
          </a:prstGeom>
          <a:blipFill dpi="0" rotWithShape="1">
            <a:blip r:embed="rId2" cstate="print">
              <a:alphaModFix amt="43000"/>
            </a:blip>
            <a:srcRect/>
            <a:stretch>
              <a:fillRect/>
            </a:stretch>
          </a:blipFill>
          <a:ln w="47625">
            <a:solidFill>
              <a:schemeClr val="accent6">
                <a:lumMod val="50000"/>
              </a:schemeClr>
            </a:solidFill>
          </a:ln>
          <a:scene3d>
            <a:camera prst="orthographicFront"/>
            <a:lightRig rig="threePt" dir="t"/>
          </a:scene3d>
          <a:sp3d extrusionH="76200" contourW="12700">
            <a:extrusionClr>
              <a:srgbClr val="F4FE72"/>
            </a:extrusionClr>
            <a:contourClr>
              <a:srgbClr val="F4FE72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5"/>
          <p:cNvSpPr/>
          <p:nvPr/>
        </p:nvSpPr>
        <p:spPr>
          <a:xfrm rot="10800000" flipV="1">
            <a:off x="-296565" y="3150356"/>
            <a:ext cx="19647243" cy="3818855"/>
          </a:xfrm>
          <a:custGeom>
            <a:avLst/>
            <a:gdLst>
              <a:gd name="connsiteX0" fmla="*/ 28575 w 9201150"/>
              <a:gd name="connsiteY0" fmla="*/ 771525 h 2552700"/>
              <a:gd name="connsiteX1" fmla="*/ 1724025 w 9201150"/>
              <a:gd name="connsiteY1" fmla="*/ 981075 h 2552700"/>
              <a:gd name="connsiteX2" fmla="*/ 3171825 w 9201150"/>
              <a:gd name="connsiteY2" fmla="*/ 923925 h 2552700"/>
              <a:gd name="connsiteX3" fmla="*/ 4848225 w 9201150"/>
              <a:gd name="connsiteY3" fmla="*/ 438150 h 2552700"/>
              <a:gd name="connsiteX4" fmla="*/ 7010400 w 9201150"/>
              <a:gd name="connsiteY4" fmla="*/ 0 h 2552700"/>
              <a:gd name="connsiteX5" fmla="*/ 9182100 w 9201150"/>
              <a:gd name="connsiteY5" fmla="*/ 57150 h 2552700"/>
              <a:gd name="connsiteX6" fmla="*/ 9201150 w 9201150"/>
              <a:gd name="connsiteY6" fmla="*/ 2524125 h 2552700"/>
              <a:gd name="connsiteX7" fmla="*/ 0 w 9201150"/>
              <a:gd name="connsiteY7" fmla="*/ 2552700 h 2552700"/>
              <a:gd name="connsiteX8" fmla="*/ 28575 w 9201150"/>
              <a:gd name="connsiteY8" fmla="*/ 771525 h 2552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201150" h="2552700">
                <a:moveTo>
                  <a:pt x="28575" y="771525"/>
                </a:moveTo>
                <a:cubicBezTo>
                  <a:pt x="593677" y="841764"/>
                  <a:pt x="1154575" y="981075"/>
                  <a:pt x="1724025" y="981075"/>
                </a:cubicBezTo>
                <a:cubicBezTo>
                  <a:pt x="2206620" y="961899"/>
                  <a:pt x="2688849" y="923925"/>
                  <a:pt x="3171825" y="923925"/>
                </a:cubicBezTo>
                <a:lnTo>
                  <a:pt x="4848225" y="438150"/>
                </a:lnTo>
                <a:lnTo>
                  <a:pt x="7010400" y="0"/>
                </a:lnTo>
                <a:lnTo>
                  <a:pt x="9182100" y="57150"/>
                </a:lnTo>
                <a:lnTo>
                  <a:pt x="9201150" y="2524125"/>
                </a:lnTo>
                <a:lnTo>
                  <a:pt x="0" y="2552700"/>
                </a:lnTo>
                <a:lnTo>
                  <a:pt x="28575" y="771525"/>
                </a:lnTo>
                <a:close/>
              </a:path>
            </a:pathLst>
          </a:custGeom>
          <a:blipFill dpi="0" rotWithShape="1">
            <a:blip r:embed="rId3">
              <a:alphaModFix amt="82000"/>
            </a:blip>
            <a:srcRect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0" name="TextBox 50"/>
          <p:cNvSpPr txBox="1">
            <a:spLocks noChangeArrowheads="1"/>
          </p:cNvSpPr>
          <p:nvPr/>
        </p:nvSpPr>
        <p:spPr bwMode="auto">
          <a:xfrm>
            <a:off x="666901" y="120174"/>
            <a:ext cx="71715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DIRECT-PUSH TECHNOLOGY</a:t>
            </a:r>
          </a:p>
        </p:txBody>
      </p:sp>
      <p:sp>
        <p:nvSpPr>
          <p:cNvPr id="92214" name="TextBox 66"/>
          <p:cNvSpPr txBox="1">
            <a:spLocks noChangeArrowheads="1"/>
          </p:cNvSpPr>
          <p:nvPr/>
        </p:nvSpPr>
        <p:spPr bwMode="auto">
          <a:xfrm>
            <a:off x="5754809" y="3541635"/>
            <a:ext cx="337695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DMTà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-wave velocity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-wave velocity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</a:t>
            </a:r>
            <a:r>
              <a:rPr kumimoji="0" lang="en-US" sz="2800" b="1" i="0" u="none" strike="noStrike" kern="1200" cap="none" spc="0" normalizeH="0" baseline="-18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flex</a:t>
            </a:r>
            <a:r>
              <a:rPr kumimoji="0" lang="en-US" sz="2800" b="1" i="0" u="none" strike="noStrike" kern="1200" cap="none" spc="0" normalizeH="0" baseline="-18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time rate consolidation</a:t>
            </a:r>
            <a:endParaRPr kumimoji="0" lang="en-US" sz="2000" b="1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1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expansion pressure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0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contact pressure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pic>
        <p:nvPicPr>
          <p:cNvPr id="1026" name="Picture 2" descr="C:\Users\pm29\Documents\In-situ\EM blowu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">
            <a:off x="-1013070" y="1370563"/>
            <a:ext cx="11175442" cy="1755485"/>
          </a:xfrm>
          <a:prstGeom prst="rect">
            <a:avLst/>
          </a:prstGeom>
          <a:noFill/>
          <a:scene3d>
            <a:camera prst="isometricOffAxis1Top"/>
            <a:lightRig rig="threePt" dir="t"/>
          </a:scene3d>
        </p:spPr>
      </p:pic>
      <p:sp>
        <p:nvSpPr>
          <p:cNvPr id="92213" name="TextBox 65"/>
          <p:cNvSpPr txBox="1">
            <a:spLocks noChangeArrowheads="1"/>
          </p:cNvSpPr>
          <p:nvPr/>
        </p:nvSpPr>
        <p:spPr bwMode="auto">
          <a:xfrm>
            <a:off x="1166965" y="3531118"/>
            <a:ext cx="4637359" cy="2912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CPTù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shear wave velocity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50</a:t>
            </a:r>
            <a:r>
              <a:rPr lang="en-US" sz="2800" b="1" dirty="0">
                <a:solidFill>
                  <a:prstClr val="black"/>
                </a:solidFill>
                <a:latin typeface="Calibri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= time for 50% consolidation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f</a:t>
            </a:r>
            <a:r>
              <a:rPr kumimoji="0" lang="en-US" sz="2800" b="1" i="0" u="none" strike="noStrike" kern="1200" cap="none" spc="0" normalizeH="0" baseline="-18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s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sleeve friction</a:t>
            </a:r>
            <a:endParaRPr kumimoji="0" lang="en-US" sz="2000" b="1" i="0" u="none" strike="noStrike" kern="1200" cap="none" spc="0" normalizeH="0" baseline="-18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u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2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porewater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pressure</a:t>
            </a:r>
            <a:endParaRPr kumimoji="0" lang="en-US" sz="2000" b="1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q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t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= cone resistance</a:t>
            </a:r>
            <a:endParaRPr kumimoji="0" lang="en-US" sz="2000" b="1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grpSp>
        <p:nvGrpSpPr>
          <p:cNvPr id="3" name="Group 33"/>
          <p:cNvGrpSpPr/>
          <p:nvPr/>
        </p:nvGrpSpPr>
        <p:grpSpPr>
          <a:xfrm>
            <a:off x="5303608" y="1366034"/>
            <a:ext cx="481743" cy="4902201"/>
            <a:chOff x="7972426" y="2512955"/>
            <a:chExt cx="309563" cy="3959284"/>
          </a:xfrm>
        </p:grpSpPr>
        <p:sp>
          <p:nvSpPr>
            <p:cNvPr id="80" name="Rectangle 79"/>
            <p:cNvSpPr/>
            <p:nvPr/>
          </p:nvSpPr>
          <p:spPr>
            <a:xfrm>
              <a:off x="8048625" y="4781550"/>
              <a:ext cx="142875" cy="1038225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40000"/>
                    <a:lumOff val="60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0"/>
              <a:tileRect/>
            </a:gradFill>
            <a:ln w="15875">
              <a:solidFill>
                <a:srgbClr val="192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8096250" y="4922838"/>
              <a:ext cx="52388" cy="57150"/>
            </a:xfrm>
            <a:prstGeom prst="ellipse">
              <a:avLst/>
            </a:prstGeom>
            <a:solidFill>
              <a:srgbClr val="F5FB0D"/>
            </a:solidFill>
            <a:ln w="19050" cmpd="dbl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8096250" y="5499100"/>
              <a:ext cx="52388" cy="57150"/>
            </a:xfrm>
            <a:prstGeom prst="ellipse">
              <a:avLst/>
            </a:prstGeom>
            <a:solidFill>
              <a:srgbClr val="F5FB0D"/>
            </a:solidFill>
            <a:ln w="19050" cmpd="dbl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Rounded Rectangle 82"/>
            <p:cNvSpPr/>
            <p:nvPr/>
          </p:nvSpPr>
          <p:spPr>
            <a:xfrm>
              <a:off x="7972426" y="5819776"/>
              <a:ext cx="309563" cy="652463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  <a:gs pos="54000">
                  <a:schemeClr val="bg1">
                    <a:lumMod val="95000"/>
                    <a:alpha val="59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222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8020050" y="6037262"/>
              <a:ext cx="200025" cy="23917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>
            <a:xfrm flipH="1" flipV="1">
              <a:off x="8108045" y="2512955"/>
              <a:ext cx="0" cy="2268595"/>
            </a:xfrm>
            <a:prstGeom prst="line">
              <a:avLst/>
            </a:prstGeom>
            <a:ln w="44450">
              <a:solidFill>
                <a:schemeClr val="accent5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43"/>
          <p:cNvSpPr txBox="1">
            <a:spLocks noChangeArrowheads="1"/>
          </p:cNvSpPr>
          <p:nvPr/>
        </p:nvSpPr>
        <p:spPr bwMode="auto">
          <a:xfrm>
            <a:off x="7065824" y="2871536"/>
            <a:ext cx="1592103" cy="445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 smtClean="0">
                <a:solidFill>
                  <a:srgbClr val="F79646">
                    <a:lumMod val="50000"/>
                  </a:srgbClr>
                </a:solidFill>
                <a:latin typeface="Calibri"/>
                <a:cs typeface="Calibri" pitchFamily="34" charset="0"/>
              </a:rPr>
              <a:t>firm sand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/>
              <a:uLnTx/>
              <a:uFillTx/>
              <a:latin typeface="Calibri"/>
              <a:cs typeface="Calibri" pitchFamily="34" charset="0"/>
            </a:endParaRPr>
          </a:p>
        </p:txBody>
      </p:sp>
      <p:sp>
        <p:nvSpPr>
          <p:cNvPr id="34" name="TextBox 42"/>
          <p:cNvSpPr txBox="1">
            <a:spLocks noChangeArrowheads="1"/>
          </p:cNvSpPr>
          <p:nvPr/>
        </p:nvSpPr>
        <p:spPr bwMode="auto">
          <a:xfrm>
            <a:off x="2881427" y="3214196"/>
            <a:ext cx="1844736" cy="79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oft to firm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lays 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</p:txBody>
      </p:sp>
      <p:pic>
        <p:nvPicPr>
          <p:cNvPr id="32" name="Picture 1"/>
          <p:cNvPicPr>
            <a:picLocks noChangeAspect="1" noChangeArrowheads="1"/>
          </p:cNvPicPr>
          <p:nvPr/>
        </p:nvPicPr>
        <p:blipFill rotWithShape="1">
          <a:blip r:embed="rId4" cstate="print"/>
          <a:srcRect l="5999" t="32380" r="8083" b="-4341"/>
          <a:stretch/>
        </p:blipFill>
        <p:spPr bwMode="auto">
          <a:xfrm>
            <a:off x="202078" y="801384"/>
            <a:ext cx="2280902" cy="14647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4" name="Group 31"/>
          <p:cNvGrpSpPr/>
          <p:nvPr/>
        </p:nvGrpSpPr>
        <p:grpSpPr>
          <a:xfrm>
            <a:off x="776594" y="1923287"/>
            <a:ext cx="350994" cy="4153831"/>
            <a:chOff x="7067550" y="1649046"/>
            <a:chExt cx="134938" cy="2737216"/>
          </a:xfrm>
        </p:grpSpPr>
        <p:sp>
          <p:nvSpPr>
            <p:cNvPr id="59" name="Rectangle 58"/>
            <p:cNvSpPr/>
            <p:nvPr/>
          </p:nvSpPr>
          <p:spPr>
            <a:xfrm>
              <a:off x="7067550" y="3105150"/>
              <a:ext cx="133350" cy="1133475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alpha val="82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0"/>
              <a:tileRect/>
            </a:gradFill>
            <a:ln w="15875">
              <a:solidFill>
                <a:srgbClr val="192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067550" y="3008313"/>
              <a:ext cx="133350" cy="563562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alpha val="82000"/>
                  </a:schemeClr>
                </a:gs>
                <a:gs pos="50000">
                  <a:schemeClr val="accent2">
                    <a:lumMod val="20000"/>
                    <a:lumOff val="8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0"/>
              <a:tileRect/>
            </a:gradFill>
            <a:ln w="15875">
              <a:solidFill>
                <a:srgbClr val="192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Isosceles Triangle 59"/>
            <p:cNvSpPr/>
            <p:nvPr/>
          </p:nvSpPr>
          <p:spPr>
            <a:xfrm rot="10800000">
              <a:off x="7067551" y="4241006"/>
              <a:ext cx="133350" cy="145256"/>
            </a:xfrm>
            <a:prstGeom prst="triangle">
              <a:avLst/>
            </a:prstGeom>
            <a:gradFill flip="none" rotWithShape="1">
              <a:gsLst>
                <a:gs pos="0">
                  <a:schemeClr val="accent3">
                    <a:alpha val="68000"/>
                  </a:schemeClr>
                </a:gs>
                <a:gs pos="50000">
                  <a:schemeClr val="accent2">
                    <a:lumMod val="60000"/>
                    <a:lumOff val="40000"/>
                    <a:alpha val="35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58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069138" y="4168775"/>
              <a:ext cx="133350" cy="46038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0000">
                  <a:srgbClr val="0070C0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0"/>
              <a:tileRect/>
            </a:gradFill>
            <a:ln w="12700">
              <a:solidFill>
                <a:srgbClr val="192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7105650" y="3065463"/>
              <a:ext cx="52388" cy="57150"/>
            </a:xfrm>
            <a:prstGeom prst="ellipse">
              <a:avLst/>
            </a:prstGeom>
            <a:solidFill>
              <a:srgbClr val="F5FB0D"/>
            </a:solidFill>
            <a:ln w="19050" cmpd="dbl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7108825" y="3459163"/>
              <a:ext cx="52388" cy="57150"/>
            </a:xfrm>
            <a:prstGeom prst="ellipse">
              <a:avLst/>
            </a:prstGeom>
            <a:solidFill>
              <a:srgbClr val="F5FB0D"/>
            </a:solidFill>
            <a:ln w="19050" cmpd="dbl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6" name="Straight Connector 75"/>
            <p:cNvCxnSpPr>
              <a:stCxn id="62" idx="0"/>
            </p:cNvCxnSpPr>
            <p:nvPr/>
          </p:nvCxnSpPr>
          <p:spPr>
            <a:xfrm flipV="1">
              <a:off x="7134225" y="1649046"/>
              <a:ext cx="0" cy="1359267"/>
            </a:xfrm>
            <a:prstGeom prst="line">
              <a:avLst/>
            </a:prstGeom>
            <a:ln w="44450">
              <a:solidFill>
                <a:schemeClr val="accent5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49000"/>
                    </a14:imgEffect>
                    <a14:imgEffect>
                      <a14:brightnessContrast brigh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280" t="14916" r="19682" b="17150"/>
          <a:stretch/>
        </p:blipFill>
        <p:spPr>
          <a:xfrm>
            <a:off x="4509460" y="659728"/>
            <a:ext cx="2044741" cy="14948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8" name="TextBox 50"/>
          <p:cNvSpPr txBox="1">
            <a:spLocks noChangeArrowheads="1"/>
          </p:cNvSpPr>
          <p:nvPr/>
        </p:nvSpPr>
        <p:spPr bwMode="auto">
          <a:xfrm>
            <a:off x="2404152" y="890852"/>
            <a:ext cx="7171558" cy="98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cs typeface="Arial" pitchFamily="34" charset="0"/>
              </a:rPr>
              <a:t>Seismic</a:t>
            </a:r>
            <a:r>
              <a:rPr kumimoji="0" lang="en-US" sz="2400" b="1" i="1" u="none" strike="noStrike" kern="1200" cap="none" spc="0" normalizeH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baseline="0" dirty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pitchFamily="34" charset="0"/>
              </a:rPr>
              <a:t>P</a:t>
            </a:r>
            <a:r>
              <a:rPr kumimoji="0" 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cs typeface="Arial" pitchFamily="34" charset="0"/>
              </a:rPr>
              <a:t>iezocone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cs typeface="Arial" pitchFamily="34" charset="0"/>
              </a:rPr>
              <a:t>Penetromet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922E8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cs typeface="Arial" pitchFamily="34" charset="0"/>
            </a:endParaRPr>
          </a:p>
        </p:txBody>
      </p:sp>
      <p:sp>
        <p:nvSpPr>
          <p:cNvPr id="29" name="TextBox 50"/>
          <p:cNvSpPr txBox="1">
            <a:spLocks noChangeArrowheads="1"/>
          </p:cNvSpPr>
          <p:nvPr/>
        </p:nvSpPr>
        <p:spPr bwMode="auto">
          <a:xfrm>
            <a:off x="6617074" y="1063048"/>
            <a:ext cx="2187323" cy="69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Seismic Flat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pitchFamily="34" charset="0"/>
              </a:rPr>
              <a:t>Dilatometer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33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Raw signals.jpg"/>
          <p:cNvPicPr>
            <a:picLocks noChangeAspect="1"/>
          </p:cNvPicPr>
          <p:nvPr/>
        </p:nvPicPr>
        <p:blipFill>
          <a:blip r:embed="rId3" cstate="print"/>
          <a:srcRect l="6593" r="7792" b="2280"/>
          <a:stretch>
            <a:fillRect/>
          </a:stretch>
        </p:blipFill>
        <p:spPr>
          <a:xfrm>
            <a:off x="431540" y="800708"/>
            <a:ext cx="8208912" cy="5822351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539552" y="152636"/>
            <a:ext cx="8455760" cy="816153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Downhole</a:t>
            </a:r>
            <a:r>
              <a:rPr lang="en-US" sz="2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Test Wavelets - Windsor, VA</a:t>
            </a:r>
            <a:endParaRPr lang="en-US" sz="28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ConeTec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17997" y="368661"/>
            <a:ext cx="714443" cy="328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87624" y="5589240"/>
            <a:ext cx="319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 LINES = right strike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68044" y="5589240"/>
            <a:ext cx="316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LUE LINES = left strike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27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ksa (2005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693683" y="487363"/>
            <a:ext cx="8040414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...when you can measure what you are speaking about and express it in numbers, you know something about it; but when you cannot express it in numbers, your knowledge is of a meager and unsatisfactory kind</a:t>
            </a: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"    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rd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elvin (1883)</a:t>
            </a:r>
          </a:p>
        </p:txBody>
      </p:sp>
    </p:spTree>
    <p:extLst>
      <p:ext uri="{BB962C8B-B14F-4D97-AF65-F5344CB8AC3E}">
        <p14:creationId xmlns:p14="http://schemas.microsoft.com/office/powerpoint/2010/main" val="65931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3548" y="214414"/>
            <a:ext cx="4040331" cy="648072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922E84"/>
                </a:solidFill>
              </a:rPr>
              <a:t>GT </a:t>
            </a:r>
            <a:r>
              <a:rPr lang="en-US" dirty="0" err="1" smtClean="0">
                <a:solidFill>
                  <a:srgbClr val="922E84"/>
                </a:solidFill>
              </a:rPr>
              <a:t>Roto</a:t>
            </a:r>
            <a:r>
              <a:rPr lang="en-US" dirty="0" smtClean="0">
                <a:solidFill>
                  <a:srgbClr val="922E84"/>
                </a:solidFill>
              </a:rPr>
              <a:t> </a:t>
            </a:r>
            <a:r>
              <a:rPr lang="en-US" dirty="0" err="1" smtClean="0">
                <a:solidFill>
                  <a:srgbClr val="922E84"/>
                </a:solidFill>
              </a:rPr>
              <a:t>AutoSeis</a:t>
            </a:r>
            <a:endParaRPr lang="en-US" dirty="0" smtClean="0">
              <a:solidFill>
                <a:srgbClr val="922E84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381" y="972845"/>
            <a:ext cx="6036834" cy="238521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lectro-Mechanical off 12-volt</a:t>
            </a:r>
          </a:p>
          <a:p>
            <a:pPr eaLnBrk="1" hangingPunct="1"/>
            <a:r>
              <a:rPr lang="en-US" sz="2400" dirty="0" smtClean="0"/>
              <a:t>AC or DC power; variable speed</a:t>
            </a:r>
          </a:p>
          <a:p>
            <a:pPr eaLnBrk="1" hangingPunct="1"/>
            <a:r>
              <a:rPr lang="en-US" sz="2400" dirty="0" smtClean="0"/>
              <a:t>Repeatable and Portable</a:t>
            </a:r>
          </a:p>
          <a:p>
            <a:pPr eaLnBrk="1" hangingPunct="1"/>
            <a:r>
              <a:rPr lang="en-US" sz="2400" dirty="0" smtClean="0"/>
              <a:t>Reach to 30-m depths</a:t>
            </a:r>
          </a:p>
          <a:p>
            <a:pPr eaLnBrk="1" hangingPunct="1"/>
            <a:r>
              <a:rPr lang="en-US" sz="2400" dirty="0" smtClean="0"/>
              <a:t>Can generate shear wavelets every 1 second</a:t>
            </a:r>
          </a:p>
          <a:p>
            <a:pPr eaLnBrk="1" hangingPunct="1"/>
            <a:r>
              <a:rPr lang="en-US" sz="2400" dirty="0" smtClean="0"/>
              <a:t>US Patent in February 2010</a:t>
            </a: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  <p:pic>
        <p:nvPicPr>
          <p:cNvPr id="43012" name="Picture 4" descr="3 auto roto seis"/>
          <p:cNvPicPr>
            <a:picLocks noChangeAspect="1" noChangeArrowheads="1"/>
          </p:cNvPicPr>
          <p:nvPr/>
        </p:nvPicPr>
        <p:blipFill rotWithShape="1">
          <a:blip r:embed="rId2" cstate="print">
            <a:lum bright="20000"/>
          </a:blip>
          <a:srcRect l="8767" t="25500" r="3492" b="9000"/>
          <a:stretch/>
        </p:blipFill>
        <p:spPr bwMode="auto">
          <a:xfrm>
            <a:off x="244366" y="3834913"/>
            <a:ext cx="5113184" cy="2902973"/>
          </a:xfrm>
          <a:prstGeom prst="rect">
            <a:avLst/>
          </a:prstGeom>
          <a:noFill/>
          <a:ln w="222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5" name="Picture 4" descr="IMG_0374.JPG"/>
          <p:cNvPicPr>
            <a:picLocks noChangeAspect="1"/>
          </p:cNvPicPr>
          <p:nvPr/>
        </p:nvPicPr>
        <p:blipFill rotWithShape="1">
          <a:blip r:embed="rId3" cstate="print"/>
          <a:srcRect l="5106" r="4232"/>
          <a:stretch/>
        </p:blipFill>
        <p:spPr>
          <a:xfrm>
            <a:off x="5636171" y="3847015"/>
            <a:ext cx="3255581" cy="2902973"/>
          </a:xfrm>
          <a:prstGeom prst="rect">
            <a:avLst/>
          </a:prstGeom>
          <a:ln w="38100">
            <a:solidFill>
              <a:srgbClr val="FFFF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38"/>
          <a:stretch/>
        </p:blipFill>
        <p:spPr>
          <a:xfrm>
            <a:off x="5237681" y="96910"/>
            <a:ext cx="3785351" cy="2275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57505" y="2372710"/>
            <a:ext cx="1934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risbane, Australia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12697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6" y="1134024"/>
            <a:ext cx="9274282" cy="5556707"/>
          </a:xfrm>
          <a:prstGeom prst="rect">
            <a:avLst/>
          </a:prstGeom>
        </p:spPr>
      </p:pic>
      <p:sp>
        <p:nvSpPr>
          <p:cNvPr id="2" name="Isosceles Triangle 1"/>
          <p:cNvSpPr/>
          <p:nvPr/>
        </p:nvSpPr>
        <p:spPr>
          <a:xfrm flipV="1">
            <a:off x="4917057" y="2743201"/>
            <a:ext cx="120769" cy="14664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4856672" y="2907102"/>
            <a:ext cx="258792" cy="8626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477761" y="3159242"/>
            <a:ext cx="1155637" cy="5909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rfolk</a:t>
            </a:r>
          </a:p>
          <a:p>
            <a:pPr algn="ctr">
              <a:lnSpc>
                <a:spcPct val="80000"/>
              </a:lnSpc>
            </a:pPr>
            <a:r>
              <a:rPr lang="en-US" dirty="0" smtClean="0"/>
              <a:t>Forma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3368" y="5172368"/>
            <a:ext cx="1155637" cy="5909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Yorktown</a:t>
            </a:r>
          </a:p>
          <a:p>
            <a:pPr algn="ctr">
              <a:lnSpc>
                <a:spcPct val="80000"/>
              </a:lnSpc>
            </a:pPr>
            <a:r>
              <a:rPr lang="en-US" dirty="0" smtClean="0"/>
              <a:t>Forma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53664" y="4315522"/>
            <a:ext cx="8113" cy="2024052"/>
          </a:xfrm>
          <a:prstGeom prst="straightConnector1">
            <a:avLst/>
          </a:prstGeom>
          <a:ln w="22225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633398" y="2378190"/>
            <a:ext cx="0" cy="1770064"/>
          </a:xfrm>
          <a:prstGeom prst="straightConnector1">
            <a:avLst/>
          </a:prstGeom>
          <a:ln w="15875">
            <a:solidFill>
              <a:schemeClr val="tx1"/>
            </a:solidFill>
            <a:prstDash val="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1"/>
          <p:cNvSpPr txBox="1">
            <a:spLocks/>
          </p:cNvSpPr>
          <p:nvPr/>
        </p:nvSpPr>
        <p:spPr>
          <a:xfrm>
            <a:off x="712626" y="178516"/>
            <a:ext cx="7886700" cy="45706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ous Interval Seismic Piezocone Tests</a:t>
            </a:r>
          </a:p>
          <a:p>
            <a:r>
              <a:rPr lang="en-US" sz="3200" dirty="0" smtClean="0">
                <a:solidFill>
                  <a:srgbClr val="83297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folk, Virginia, USA</a:t>
            </a:r>
            <a:endParaRPr lang="en-US" sz="3200" dirty="0">
              <a:solidFill>
                <a:srgbClr val="83297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980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19075"/>
            <a:ext cx="7772400" cy="381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00"/>
                </a:solidFill>
              </a:rPr>
              <a:t>Modulus Reduction from </a:t>
            </a:r>
            <a:r>
              <a:rPr lang="en-US" dirty="0" err="1" smtClean="0">
                <a:solidFill>
                  <a:srgbClr val="CC0000"/>
                </a:solidFill>
              </a:rPr>
              <a:t>TS</a:t>
            </a:r>
            <a:r>
              <a:rPr lang="en-US" dirty="0" smtClean="0">
                <a:solidFill>
                  <a:srgbClr val="CC0000"/>
                </a:solidFill>
              </a:rPr>
              <a:t> and TX Data</a:t>
            </a:r>
          </a:p>
        </p:txBody>
      </p:sp>
      <p:pic>
        <p:nvPicPr>
          <p:cNvPr id="5837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831850"/>
            <a:ext cx="6934200" cy="577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6629400" y="6096000"/>
            <a:ext cx="11128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= 1/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3124200" y="1295400"/>
            <a:ext cx="233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pen = Drain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osed = Undrained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90600" y="600075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(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= torsional shear; TX =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riaxia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shear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391400" y="5105400"/>
            <a:ext cx="152143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S = factor of safety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514600" y="5272247"/>
            <a:ext cx="294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  = 2G(1+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</a:rPr>
              <a:t>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)</a:t>
            </a:r>
            <a:endParaRPr kumimoji="0" lang="en-US" sz="2400" b="0" i="0" u="none" strike="noStrike" kern="0" cap="none" spc="0" normalizeH="0" baseline="-18000" noProof="0" dirty="0" smtClean="0">
              <a:ln>
                <a:noFill/>
              </a:ln>
              <a:solidFill>
                <a:srgbClr val="CC3399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2071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43975"/>
            <a:ext cx="7772400" cy="366713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7030A0"/>
                </a:solidFill>
              </a:rPr>
              <a:t>Modulus Reduction Scheme (Fahey &amp; Carter 1993)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2281238" y="1809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2824163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2900363" y="2043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319338" y="1609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2005013" y="1266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3" cstate="print"/>
          <a:srcRect l="4749" t="1936" r="3166" b="3873"/>
          <a:stretch>
            <a:fillRect/>
          </a:stretch>
        </p:blipFill>
        <p:spPr bwMode="auto">
          <a:xfrm>
            <a:off x="1447799" y="965623"/>
            <a:ext cx="6553201" cy="5663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838200" y="616744"/>
            <a:ext cx="777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Operational modulus: E = (E/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</a:t>
            </a:r>
            <a:r>
              <a:rPr kumimoji="0" lang="en-US" sz="2400" b="1" i="0" u="none" strike="noStrike" kern="0" cap="none" spc="0" normalizeH="0" baseline="-20000" noProof="0" dirty="0" err="1" smtClean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max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)·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</a:t>
            </a:r>
            <a:r>
              <a:rPr kumimoji="0" lang="en-US" sz="2400" b="1" i="0" u="none" strike="noStrike" kern="0" cap="none" spc="0" normalizeH="0" baseline="-18000" noProof="0" dirty="0" err="1" smtClean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max</a:t>
            </a:r>
            <a:endParaRPr kumimoji="0" lang="en-US" sz="2400" b="1" i="0" u="none" strike="noStrike" kern="0" cap="none" spc="0" normalizeH="0" baseline="-18000" noProof="0" dirty="0" smtClean="0">
              <a:ln>
                <a:noFill/>
              </a:ln>
              <a:solidFill>
                <a:srgbClr val="832976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038600" y="2053855"/>
            <a:ext cx="293608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  = 2G(1+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j-ea"/>
                <a:cs typeface="+mj-cs"/>
              </a:rPr>
              <a:t>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)</a:t>
            </a:r>
            <a:endParaRPr kumimoji="0" lang="en-US" sz="2400" b="1" i="0" u="none" strike="noStrike" kern="0" cap="none" spc="0" normalizeH="0" baseline="-18000" noProof="0" dirty="0" smtClean="0">
              <a:ln>
                <a:noFill/>
              </a:ln>
              <a:solidFill>
                <a:srgbClr val="CC3399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6636497" y="6013639"/>
            <a:ext cx="11128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= 1/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19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76923" y="297402"/>
            <a:ext cx="7772400" cy="381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00000"/>
                </a:solidFill>
                <a:latin typeface="Calibri" pitchFamily="34" charset="0"/>
              </a:rPr>
              <a:t>Nonlinear Foundation Displacement Analys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68564"/>
              </p:ext>
            </p:extLst>
          </p:nvPr>
        </p:nvGraphicFramePr>
        <p:xfrm>
          <a:off x="1274825" y="805772"/>
          <a:ext cx="63706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1879560" imgH="457200" progId="Equation.3">
                  <p:embed/>
                </p:oleObj>
              </mc:Choice>
              <mc:Fallback>
                <p:oleObj name="Equation" r:id="rId3" imgW="1879560" imgH="457200" progId="Equation.3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825" y="805772"/>
                        <a:ext cx="6370637" cy="1549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016231" y="2461704"/>
            <a:ext cx="7656512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here 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q  = applied surface stress;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q</a:t>
            </a:r>
            <a:r>
              <a:rPr kumimoji="0" lang="en-US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lt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=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ltimate bearing stress;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d  = equivalent footing diamet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</a:t>
            </a:r>
            <a:r>
              <a:rPr kumimoji="0" lang="en-US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I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= elastic factors for modulus variation, rigidity, and embedment, respectively.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= Poisson’s ratio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x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= initial elastic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dulus =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G</a:t>
            </a:r>
            <a:r>
              <a:rPr kumimoji="0" lang="en-US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x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+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Pct val="73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ee Mayne &amp; Poulos (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SCE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J.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eot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grg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- Jan 2001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99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76300" y="1622502"/>
            <a:ext cx="7239000" cy="5029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object 17"/>
          <p:cNvSpPr txBox="1"/>
          <p:nvPr/>
        </p:nvSpPr>
        <p:spPr>
          <a:xfrm>
            <a:off x="1460811" y="1047868"/>
            <a:ext cx="533400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294640" algn="l"/>
                <a:tab pos="678180" algn="l"/>
                <a:tab pos="1443355" algn="l"/>
              </a:tabLst>
              <a:defRPr/>
            </a:pPr>
            <a:r>
              <a:rPr kumimoji="0" lang="en-US" sz="2400" b="1" i="0" u="none" strike="noStrike" kern="1200" cap="none" spc="-10" normalizeH="0" baseline="0" noProof="0" dirty="0" smtClean="0">
                <a:ln>
                  <a:noFill/>
                </a:ln>
                <a:solidFill>
                  <a:srgbClr val="361BDB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DRAINED</a:t>
            </a:r>
            <a:r>
              <a:rPr kumimoji="0" lang="en-US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:     </a:t>
            </a:r>
            <a:r>
              <a:rPr kumimoji="0" lang="en-US" sz="2400" b="1" i="0" u="none" strike="noStrike" kern="1200" cap="none" spc="-1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q</a:t>
            </a:r>
            <a:r>
              <a:rPr kumimoji="0" lang="en-US" sz="2400" b="1" i="0" u="none" strike="noStrike" kern="1200" cap="none" spc="-1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ult</a:t>
            </a:r>
            <a:r>
              <a:rPr kumimoji="0" lang="en-US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=</a:t>
            </a:r>
            <a:r>
              <a:rPr kumimoji="0" lang="en-US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½ B</a:t>
            </a:r>
            <a:r>
              <a:rPr kumimoji="0" lang="en-US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2400" b="1" i="0" u="none" strike="noStrike" kern="1200" cap="none" spc="-1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γ</a:t>
            </a:r>
            <a:r>
              <a:rPr kumimoji="0" sz="240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* </a:t>
            </a:r>
            <a:r>
              <a:rPr kumimoji="0" sz="24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400" b="1" i="0" u="none" strike="noStrike" kern="1200" cap="none" spc="-7" normalizeH="0" baseline="-10416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γ</a:t>
            </a:r>
            <a:r>
              <a:rPr kumimoji="0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*	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   </a:t>
            </a:r>
            <a:endParaRPr kumimoji="0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5963" y="473235"/>
            <a:ext cx="3551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 lvl="0" defTabSz="914400">
              <a:tabLst>
                <a:tab pos="1781810" algn="l"/>
                <a:tab pos="1998980" algn="l"/>
              </a:tabLst>
              <a:defRPr/>
            </a:pPr>
            <a:r>
              <a:rPr lang="en-US" sz="2400" b="1" spc="-5" dirty="0" smtClean="0">
                <a:solidFill>
                  <a:srgbClr val="C00000"/>
                </a:solidFill>
                <a:cs typeface="Times New Roman"/>
              </a:rPr>
              <a:t>UNDRAINED</a:t>
            </a:r>
            <a:r>
              <a:rPr lang="en-US" sz="2400" b="1" dirty="0" smtClean="0">
                <a:solidFill>
                  <a:srgbClr val="C00000"/>
                </a:solidFill>
                <a:cs typeface="Times New Roman"/>
              </a:rPr>
              <a:t>:  </a:t>
            </a:r>
            <a:r>
              <a:rPr lang="en-US" sz="2400" b="1" spc="-5" dirty="0" err="1" smtClean="0">
                <a:solidFill>
                  <a:prstClr val="black"/>
                </a:solidFill>
                <a:cs typeface="Times New Roman"/>
              </a:rPr>
              <a:t>q</a:t>
            </a:r>
            <a:r>
              <a:rPr lang="en-US" sz="2400" b="1" spc="-7" baseline="-10416" dirty="0" err="1" smtClean="0">
                <a:solidFill>
                  <a:prstClr val="black"/>
                </a:solidFill>
                <a:cs typeface="Times New Roman"/>
              </a:rPr>
              <a:t>ult</a:t>
            </a:r>
            <a:r>
              <a:rPr lang="en-US" sz="2400" b="1" spc="-7" baseline="-10416" dirty="0" smtClean="0">
                <a:solidFill>
                  <a:prstClr val="black"/>
                </a:solidFill>
                <a:cs typeface="Times New Roman"/>
              </a:rPr>
              <a:t>   </a:t>
            </a:r>
            <a:r>
              <a:rPr lang="en-US" sz="2400" b="1" spc="-10" dirty="0">
                <a:solidFill>
                  <a:prstClr val="black"/>
                </a:solidFill>
                <a:cs typeface="Times New Roman"/>
              </a:rPr>
              <a:t>=  </a:t>
            </a:r>
            <a:r>
              <a:rPr lang="en-US" sz="2400" b="1" spc="5" dirty="0">
                <a:solidFill>
                  <a:prstClr val="black"/>
                </a:solidFill>
                <a:cs typeface="Times New Roman"/>
              </a:rPr>
              <a:t>*</a:t>
            </a:r>
            <a:r>
              <a:rPr lang="en-US" sz="2400" b="1" spc="-5" dirty="0" err="1">
                <a:solidFill>
                  <a:prstClr val="black"/>
                </a:solidFill>
                <a:cs typeface="Times New Roman"/>
              </a:rPr>
              <a:t>N</a:t>
            </a:r>
            <a:r>
              <a:rPr lang="en-US" sz="2400" b="1" spc="-7" baseline="-10416" dirty="0" err="1">
                <a:solidFill>
                  <a:prstClr val="black"/>
                </a:solidFill>
                <a:cs typeface="Times New Roman"/>
              </a:rPr>
              <a:t>c</a:t>
            </a:r>
            <a:r>
              <a:rPr lang="en-US" sz="2400" b="1" spc="142" baseline="-10416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cs typeface="Times New Roman"/>
              </a:rPr>
              <a:t>s</a:t>
            </a:r>
            <a:r>
              <a:rPr lang="en-US" sz="2400" b="1" spc="-7" baseline="-10416" dirty="0" err="1">
                <a:solidFill>
                  <a:prstClr val="black"/>
                </a:solidFill>
                <a:cs typeface="Times New Roman"/>
              </a:rPr>
              <a:t>u</a:t>
            </a:r>
            <a:endParaRPr lang="en-US" sz="2400" baseline="-10416" dirty="0">
              <a:solidFill>
                <a:prstClr val="black"/>
              </a:solidFill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17384" y="580957"/>
            <a:ext cx="4081346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" lvl="0" defTabSz="914400">
              <a:lnSpc>
                <a:spcPts val="1410"/>
              </a:lnSpc>
              <a:defRPr/>
            </a:pP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where *</a:t>
            </a:r>
            <a:r>
              <a:rPr lang="en-US" sz="1400" spc="-5" dirty="0" err="1">
                <a:solidFill>
                  <a:prstClr val="black"/>
                </a:solidFill>
                <a:cs typeface="Times New Roman"/>
              </a:rPr>
              <a:t>N</a:t>
            </a:r>
            <a:r>
              <a:rPr lang="en-US" sz="1400" spc="-7" baseline="-10416" dirty="0" err="1">
                <a:solidFill>
                  <a:prstClr val="black"/>
                </a:solidFill>
                <a:cs typeface="Times New Roman"/>
              </a:rPr>
              <a:t>c</a:t>
            </a:r>
            <a:r>
              <a:rPr lang="en-US" sz="1400" baseline="-10416" dirty="0">
                <a:solidFill>
                  <a:prstClr val="black"/>
                </a:solidFill>
                <a:cs typeface="Times New Roman"/>
              </a:rPr>
              <a:t>    </a:t>
            </a:r>
            <a:r>
              <a:rPr lang="en-US" sz="1400" spc="-67" baseline="-10416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=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90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5.14 for </a:t>
            </a: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strip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footing;</a:t>
            </a:r>
            <a:endParaRPr lang="en-US" sz="1400" dirty="0">
              <a:solidFill>
                <a:prstClr val="black"/>
              </a:solidFill>
              <a:cs typeface="Times New Roman"/>
            </a:endParaRPr>
          </a:p>
          <a:p>
            <a:pPr marL="927100" lvl="0" defTabSz="914400">
              <a:lnSpc>
                <a:spcPts val="1380"/>
              </a:lnSpc>
              <a:defRPr/>
            </a:pPr>
            <a:r>
              <a:rPr lang="en-US" sz="1400" dirty="0">
                <a:solidFill>
                  <a:prstClr val="black"/>
                </a:solidFill>
                <a:cs typeface="Times New Roman"/>
              </a:rPr>
              <a:t>   5.65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for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rectangle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(c/d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=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A/B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=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2).</a:t>
            </a:r>
          </a:p>
          <a:p>
            <a:pPr marL="927100" lvl="0" defTabSz="914400">
              <a:lnSpc>
                <a:spcPts val="1410"/>
              </a:lnSpc>
              <a:defRPr/>
            </a:pPr>
            <a:r>
              <a:rPr lang="en-US" sz="1400" dirty="0">
                <a:solidFill>
                  <a:prstClr val="black"/>
                </a:solidFill>
                <a:cs typeface="Times New Roman"/>
              </a:rPr>
              <a:t>   6.14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for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</a:t>
            </a:r>
            <a:r>
              <a:rPr lang="en-US" sz="1400" spc="-15" dirty="0">
                <a:solidFill>
                  <a:prstClr val="black"/>
                </a:solidFill>
                <a:cs typeface="Times New Roman"/>
              </a:rPr>
              <a:t>squar</a:t>
            </a:r>
            <a:r>
              <a:rPr lang="en-US" sz="1400" spc="-10" dirty="0">
                <a:solidFill>
                  <a:prstClr val="black"/>
                </a:solidFill>
                <a:cs typeface="Times New Roman"/>
              </a:rPr>
              <a:t>e</a:t>
            </a:r>
            <a:r>
              <a:rPr lang="en-US" sz="1400" dirty="0">
                <a:solidFill>
                  <a:prstClr val="black"/>
                </a:solidFill>
                <a:cs typeface="Times New Roman"/>
              </a:rPr>
              <a:t> or</a:t>
            </a:r>
            <a:r>
              <a:rPr lang="en-US" sz="1400" spc="-5" dirty="0">
                <a:solidFill>
                  <a:prstClr val="black"/>
                </a:solidFill>
                <a:cs typeface="Times New Roman"/>
              </a:rPr>
              <a:t> circular footing.</a:t>
            </a:r>
            <a:endParaRPr lang="en-US" sz="1400" dirty="0">
              <a:solidFill>
                <a:prstClr val="black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314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" r="7212"/>
          <a:stretch/>
        </p:blipFill>
        <p:spPr bwMode="auto">
          <a:xfrm>
            <a:off x="5344282" y="335600"/>
            <a:ext cx="3432073" cy="52639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90855" y="415731"/>
            <a:ext cx="5076334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3200" dirty="0">
                <a:solidFill>
                  <a:srgbClr val="7030A0"/>
                </a:solidFill>
              </a:rPr>
              <a:t>Class “A” Prediction </a:t>
            </a:r>
            <a:endParaRPr lang="en-US" altLang="en-US" sz="3200" dirty="0" smtClean="0">
              <a:solidFill>
                <a:srgbClr val="7030A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3200" dirty="0" smtClean="0">
                <a:solidFill>
                  <a:srgbClr val="7030A0"/>
                </a:solidFill>
              </a:rPr>
              <a:t>Texas </a:t>
            </a:r>
            <a:r>
              <a:rPr lang="en-US" altLang="en-US" sz="3200" dirty="0" err="1">
                <a:solidFill>
                  <a:srgbClr val="7030A0"/>
                </a:solidFill>
              </a:rPr>
              <a:t>A&amp;M</a:t>
            </a:r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smtClean="0">
                <a:solidFill>
                  <a:srgbClr val="7030A0"/>
                </a:solidFill>
              </a:rPr>
              <a:t>Test Site</a:t>
            </a:r>
            <a:r>
              <a:rPr lang="en-US" altLang="en-US" sz="3200" dirty="0">
                <a:solidFill>
                  <a:srgbClr val="7030A0"/>
                </a:solidFill>
              </a:rPr>
              <a:t/>
            </a:r>
            <a:br>
              <a:rPr lang="en-US" altLang="en-US" sz="3200" dirty="0">
                <a:solidFill>
                  <a:srgbClr val="7030A0"/>
                </a:solidFill>
              </a:rPr>
            </a:br>
            <a:r>
              <a:rPr lang="en-US" altLang="en-US" sz="3200" dirty="0">
                <a:solidFill>
                  <a:srgbClr val="7030A0"/>
                </a:solidFill>
              </a:rPr>
              <a:t>ASCE and FHWA </a:t>
            </a:r>
            <a:r>
              <a:rPr lang="en-US" altLang="en-US" sz="3200" dirty="0" smtClean="0">
                <a:solidFill>
                  <a:srgbClr val="7030A0"/>
                </a:solidFill>
              </a:rPr>
              <a:t>Symposium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0855" y="2260551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otechnical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ial Publication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dirty="0" err="1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SP</a:t>
            </a:r>
            <a:r>
              <a:rPr lang="en-US" altLang="en-US" sz="2400" b="1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. 41 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 b="1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1" i="1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d and Predicted Behavior of Five Spread Footings on Sand</a:t>
            </a:r>
          </a:p>
        </p:txBody>
      </p:sp>
    </p:spTree>
    <p:extLst>
      <p:ext uri="{BB962C8B-B14F-4D97-AF65-F5344CB8AC3E}">
        <p14:creationId xmlns:p14="http://schemas.microsoft.com/office/powerpoint/2010/main" val="395654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662" y="72896"/>
            <a:ext cx="7886700" cy="1086602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ing Load Tests at Texas </a:t>
            </a:r>
            <a:r>
              <a:rPr lang="en-US" sz="3200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&amp;M</a:t>
            </a:r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niversity 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riaud &amp; 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bbens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999; Briaud 2007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119" t="5996" r="1567" b="2116"/>
          <a:stretch/>
        </p:blipFill>
        <p:spPr>
          <a:xfrm>
            <a:off x="101230" y="1398458"/>
            <a:ext cx="7938349" cy="50871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579" y="1668544"/>
            <a:ext cx="989248" cy="4163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20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662" y="72896"/>
            <a:ext cx="7886700" cy="1086602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ing Load Tests at Texas </a:t>
            </a:r>
            <a:r>
              <a:rPr lang="en-US" sz="3200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&amp;M</a:t>
            </a:r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niversity 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riaud &amp; 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bbens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999; Briaud 2007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9193" t="3299" r="6168" b="3308"/>
          <a:stretch/>
        </p:blipFill>
        <p:spPr>
          <a:xfrm>
            <a:off x="263950" y="1159498"/>
            <a:ext cx="7795968" cy="5335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51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err="1" smtClean="0">
                <a:solidFill>
                  <a:srgbClr val="7030A0"/>
                </a:solidFill>
                <a:latin typeface="Calibri" pitchFamily="34" charset="0"/>
              </a:rPr>
              <a:t>FHWA-ASCE</a:t>
            </a:r>
            <a:r>
              <a:rPr lang="en-US" sz="3200" dirty="0" smtClean="0">
                <a:solidFill>
                  <a:srgbClr val="7030A0"/>
                </a:solidFill>
                <a:latin typeface="Calibri" pitchFamily="34" charset="0"/>
              </a:rPr>
              <a:t> Load Tests at Texas </a:t>
            </a:r>
            <a:r>
              <a:rPr lang="en-US" sz="3200" dirty="0" err="1" smtClean="0">
                <a:solidFill>
                  <a:srgbClr val="7030A0"/>
                </a:solidFill>
                <a:latin typeface="Calibri" pitchFamily="34" charset="0"/>
              </a:rPr>
              <a:t>A&amp;M</a:t>
            </a:r>
            <a:endParaRPr lang="en-US" sz="3200" dirty="0" smtClean="0">
              <a:solidFill>
                <a:srgbClr val="7030A0"/>
              </a:solidFill>
              <a:latin typeface="Calibri" pitchFamily="34" charset="0"/>
            </a:endParaRPr>
          </a:p>
        </p:txBody>
      </p:sp>
      <p:pic>
        <p:nvPicPr>
          <p:cNvPr id="215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3" t="2223" b="4446"/>
          <a:stretch>
            <a:fillRect/>
          </a:stretch>
        </p:blipFill>
        <p:spPr>
          <a:xfrm>
            <a:off x="284163" y="1203325"/>
            <a:ext cx="8685212" cy="4668838"/>
          </a:xfrm>
          <a:noFill/>
        </p:spPr>
      </p:pic>
    </p:spTree>
    <p:extLst>
      <p:ext uri="{BB962C8B-B14F-4D97-AF65-F5344CB8AC3E}">
        <p14:creationId xmlns:p14="http://schemas.microsoft.com/office/powerpoint/2010/main" val="199898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 descr="Blue tissue paper"/>
          <p:cNvSpPr>
            <a:spLocks noChangeArrowheads="1"/>
          </p:cNvSpPr>
          <p:nvPr/>
        </p:nvSpPr>
        <p:spPr bwMode="auto">
          <a:xfrm>
            <a:off x="0" y="2408921"/>
            <a:ext cx="9493623" cy="4566303"/>
          </a:xfrm>
          <a:prstGeom prst="rect">
            <a:avLst/>
          </a:prstGeom>
          <a:pattFill prst="pct10">
            <a:fgClr>
              <a:schemeClr val="accent6">
                <a:lumMod val="60000"/>
                <a:lumOff val="40000"/>
              </a:schemeClr>
            </a:fgClr>
            <a:bgClr>
              <a:schemeClr val="bg1"/>
            </a:bgClr>
          </a:pattFill>
          <a:ln w="222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 flipV="1">
            <a:off x="446088" y="1482725"/>
            <a:ext cx="115887" cy="6572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8020050" y="1559051"/>
            <a:ext cx="197193" cy="66662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5" name="Line 5"/>
          <p:cNvSpPr>
            <a:spLocks noChangeShapeType="1"/>
          </p:cNvSpPr>
          <p:nvPr/>
        </p:nvSpPr>
        <p:spPr bwMode="auto">
          <a:xfrm flipV="1">
            <a:off x="821672" y="1758949"/>
            <a:ext cx="3828" cy="129334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766762" y="3036838"/>
            <a:ext cx="124456" cy="4858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H="1" flipV="1">
            <a:off x="835025" y="3525838"/>
            <a:ext cx="0" cy="2206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793750" y="3757613"/>
            <a:ext cx="889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838200" y="3752850"/>
            <a:ext cx="0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150813" y="2400300"/>
            <a:ext cx="149225" cy="14414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193675" y="3167063"/>
            <a:ext cx="66675" cy="67786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24000"/>
                </a:schemeClr>
              </a:gs>
              <a:gs pos="50000">
                <a:schemeClr val="accent1">
                  <a:alpha val="6900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168275" y="1120775"/>
            <a:ext cx="103188" cy="635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420688" y="2406650"/>
            <a:ext cx="171450" cy="10239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5" name="AutoShape 15"/>
          <p:cNvSpPr>
            <a:spLocks noChangeArrowheads="1"/>
          </p:cNvSpPr>
          <p:nvPr/>
        </p:nvSpPr>
        <p:spPr bwMode="auto">
          <a:xfrm flipV="1">
            <a:off x="433633" y="3299380"/>
            <a:ext cx="141402" cy="7070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 flipH="1" flipV="1">
            <a:off x="497682" y="1625600"/>
            <a:ext cx="6350" cy="10334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 flipH="1" flipV="1">
            <a:off x="220663" y="1441450"/>
            <a:ext cx="3175" cy="17176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1008063" y="2408238"/>
            <a:ext cx="141287" cy="130492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9" name="Line 19"/>
          <p:cNvSpPr>
            <a:spLocks noChangeShapeType="1"/>
          </p:cNvSpPr>
          <p:nvPr/>
        </p:nvSpPr>
        <p:spPr bwMode="auto">
          <a:xfrm flipH="1" flipV="1">
            <a:off x="1074738" y="1296988"/>
            <a:ext cx="0" cy="1847850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1020763" y="2943225"/>
            <a:ext cx="119062" cy="766763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V="1">
            <a:off x="1309688" y="1612900"/>
            <a:ext cx="0" cy="1862138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62" name="Rectangle 22"/>
          <p:cNvSpPr>
            <a:spLocks noChangeArrowheads="1"/>
          </p:cNvSpPr>
          <p:nvPr/>
        </p:nvSpPr>
        <p:spPr bwMode="auto">
          <a:xfrm>
            <a:off x="1242915" y="3460538"/>
            <a:ext cx="119062" cy="715962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63" name="AutoShape 23"/>
          <p:cNvSpPr>
            <a:spLocks noChangeArrowheads="1"/>
          </p:cNvSpPr>
          <p:nvPr/>
        </p:nvSpPr>
        <p:spPr bwMode="auto">
          <a:xfrm flipV="1">
            <a:off x="1244453" y="4212620"/>
            <a:ext cx="119062" cy="117475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5E5E76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64" name="Line 24"/>
          <p:cNvSpPr>
            <a:spLocks noChangeShapeType="1"/>
          </p:cNvSpPr>
          <p:nvPr/>
        </p:nvSpPr>
        <p:spPr bwMode="auto">
          <a:xfrm flipV="1">
            <a:off x="1531938" y="2016125"/>
            <a:ext cx="0" cy="13763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1457324" y="3148553"/>
            <a:ext cx="159373" cy="362317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50000">
                <a:srgbClr val="74FC74"/>
              </a:gs>
              <a:gs pos="100000">
                <a:srgbClr val="74FC74">
                  <a:tint val="23500"/>
                  <a:satMod val="160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98" name="Oval 26"/>
          <p:cNvSpPr>
            <a:spLocks noChangeArrowheads="1"/>
          </p:cNvSpPr>
          <p:nvPr/>
        </p:nvSpPr>
        <p:spPr bwMode="auto">
          <a:xfrm>
            <a:off x="1488476" y="3286940"/>
            <a:ext cx="93090" cy="103695"/>
          </a:xfrm>
          <a:prstGeom prst="ellipse">
            <a:avLst/>
          </a:prstGeom>
          <a:gradFill>
            <a:gsLst>
              <a:gs pos="0">
                <a:srgbClr val="FFFF00"/>
              </a:gs>
              <a:gs pos="50000">
                <a:srgbClr val="E5FC74"/>
              </a:gs>
              <a:gs pos="100000">
                <a:srgbClr val="74FC74">
                  <a:tint val="23500"/>
                  <a:satMod val="160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99" name="Rectangle 27"/>
          <p:cNvSpPr>
            <a:spLocks noChangeArrowheads="1"/>
          </p:cNvSpPr>
          <p:nvPr/>
        </p:nvSpPr>
        <p:spPr bwMode="auto">
          <a:xfrm>
            <a:off x="2807971" y="3871913"/>
            <a:ext cx="132080" cy="423862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2846388" y="3938588"/>
            <a:ext cx="69850" cy="314325"/>
          </a:xfrm>
          <a:prstGeom prst="rect">
            <a:avLst/>
          </a:prstGeom>
          <a:gradFill rotWithShape="1"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069" name="Rectangle 29"/>
          <p:cNvSpPr>
            <a:spLocks noChangeArrowheads="1"/>
          </p:cNvSpPr>
          <p:nvPr/>
        </p:nvSpPr>
        <p:spPr bwMode="auto">
          <a:xfrm>
            <a:off x="1963738" y="3216275"/>
            <a:ext cx="114300" cy="581025"/>
          </a:xfrm>
          <a:prstGeom prst="rect">
            <a:avLst/>
          </a:prstGeom>
          <a:gradFill rotWithShape="1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70" name="Line 30"/>
          <p:cNvSpPr>
            <a:spLocks noChangeShapeType="1"/>
          </p:cNvSpPr>
          <p:nvPr/>
        </p:nvSpPr>
        <p:spPr bwMode="auto">
          <a:xfrm flipH="1" flipV="1">
            <a:off x="2017713" y="1955800"/>
            <a:ext cx="6350" cy="1252538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3" name="Oval 31"/>
          <p:cNvSpPr>
            <a:spLocks noChangeArrowheads="1"/>
          </p:cNvSpPr>
          <p:nvPr/>
        </p:nvSpPr>
        <p:spPr bwMode="auto">
          <a:xfrm>
            <a:off x="1990725" y="3287713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04" name="Oval 32"/>
          <p:cNvSpPr>
            <a:spLocks noChangeArrowheads="1"/>
          </p:cNvSpPr>
          <p:nvPr/>
        </p:nvSpPr>
        <p:spPr bwMode="auto">
          <a:xfrm>
            <a:off x="1987550" y="3414713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05" name="Oval 33"/>
          <p:cNvSpPr>
            <a:spLocks noChangeArrowheads="1"/>
          </p:cNvSpPr>
          <p:nvPr/>
        </p:nvSpPr>
        <p:spPr bwMode="auto">
          <a:xfrm>
            <a:off x="1987550" y="3538538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06" name="Oval 34"/>
          <p:cNvSpPr>
            <a:spLocks noChangeArrowheads="1"/>
          </p:cNvSpPr>
          <p:nvPr/>
        </p:nvSpPr>
        <p:spPr bwMode="auto">
          <a:xfrm>
            <a:off x="1990725" y="3659188"/>
            <a:ext cx="61913" cy="63500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 flipV="1">
            <a:off x="2254250" y="1557338"/>
            <a:ext cx="0" cy="220503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08" name="Rectangle 36"/>
          <p:cNvSpPr>
            <a:spLocks noChangeArrowheads="1"/>
          </p:cNvSpPr>
          <p:nvPr/>
        </p:nvSpPr>
        <p:spPr bwMode="auto">
          <a:xfrm>
            <a:off x="2092325" y="2139950"/>
            <a:ext cx="317500" cy="539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09" name="Rectangle 37"/>
          <p:cNvSpPr>
            <a:spLocks noChangeArrowheads="1"/>
          </p:cNvSpPr>
          <p:nvPr/>
        </p:nvSpPr>
        <p:spPr bwMode="auto">
          <a:xfrm>
            <a:off x="2147888" y="2074863"/>
            <a:ext cx="206375" cy="730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10" name="Rectangle 38"/>
          <p:cNvSpPr>
            <a:spLocks noChangeArrowheads="1"/>
          </p:cNvSpPr>
          <p:nvPr/>
        </p:nvSpPr>
        <p:spPr bwMode="auto">
          <a:xfrm>
            <a:off x="2181225" y="2024063"/>
            <a:ext cx="139700" cy="4921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079" name="AutoShape 39"/>
          <p:cNvSpPr>
            <a:spLocks noChangeArrowheads="1"/>
          </p:cNvSpPr>
          <p:nvPr/>
        </p:nvSpPr>
        <p:spPr bwMode="auto">
          <a:xfrm rot="575845">
            <a:off x="2192338" y="3679825"/>
            <a:ext cx="96837" cy="454025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0" name="Line 40"/>
          <p:cNvSpPr>
            <a:spLocks noChangeShapeType="1"/>
          </p:cNvSpPr>
          <p:nvPr/>
        </p:nvSpPr>
        <p:spPr bwMode="auto">
          <a:xfrm flipV="1">
            <a:off x="2459038" y="1943100"/>
            <a:ext cx="0" cy="11985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1" name="Rectangle 41"/>
          <p:cNvSpPr>
            <a:spLocks noChangeArrowheads="1"/>
          </p:cNvSpPr>
          <p:nvPr/>
        </p:nvSpPr>
        <p:spPr bwMode="auto">
          <a:xfrm>
            <a:off x="2422525" y="3136900"/>
            <a:ext cx="79375" cy="346075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2" name="Rectangle 42"/>
          <p:cNvSpPr>
            <a:spLocks noChangeArrowheads="1"/>
          </p:cNvSpPr>
          <p:nvPr/>
        </p:nvSpPr>
        <p:spPr bwMode="auto">
          <a:xfrm>
            <a:off x="2427288" y="3360738"/>
            <a:ext cx="69850" cy="635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3" name="AutoShape 43"/>
          <p:cNvSpPr>
            <a:spLocks noChangeArrowheads="1"/>
          </p:cNvSpPr>
          <p:nvPr/>
        </p:nvSpPr>
        <p:spPr bwMode="auto">
          <a:xfrm flipV="1">
            <a:off x="2422525" y="3486150"/>
            <a:ext cx="77788" cy="4286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5E5E76"/>
              </a:gs>
              <a:gs pos="100000">
                <a:srgbClr val="CC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4" name="Rectangle 44"/>
          <p:cNvSpPr>
            <a:spLocks noChangeArrowheads="1"/>
          </p:cNvSpPr>
          <p:nvPr/>
        </p:nvSpPr>
        <p:spPr bwMode="auto">
          <a:xfrm>
            <a:off x="2632075" y="2400300"/>
            <a:ext cx="141288" cy="14001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5" name="Line 45"/>
          <p:cNvSpPr>
            <a:spLocks noChangeShapeType="1"/>
          </p:cNvSpPr>
          <p:nvPr/>
        </p:nvSpPr>
        <p:spPr bwMode="auto">
          <a:xfrm flipH="1" flipV="1">
            <a:off x="2701925" y="2236788"/>
            <a:ext cx="3175" cy="13636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6" name="Rectangle 46"/>
          <p:cNvSpPr>
            <a:spLocks noChangeArrowheads="1"/>
          </p:cNvSpPr>
          <p:nvPr/>
        </p:nvSpPr>
        <p:spPr bwMode="auto">
          <a:xfrm>
            <a:off x="2632075" y="3517900"/>
            <a:ext cx="42863" cy="17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7" name="Rectangle 47"/>
          <p:cNvSpPr>
            <a:spLocks noChangeArrowheads="1"/>
          </p:cNvSpPr>
          <p:nvPr/>
        </p:nvSpPr>
        <p:spPr bwMode="auto">
          <a:xfrm>
            <a:off x="2732088" y="3513138"/>
            <a:ext cx="42862" cy="17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8" name="Line 48"/>
          <p:cNvSpPr>
            <a:spLocks noChangeShapeType="1"/>
          </p:cNvSpPr>
          <p:nvPr/>
        </p:nvSpPr>
        <p:spPr bwMode="auto">
          <a:xfrm flipH="1" flipV="1">
            <a:off x="2882900" y="1235075"/>
            <a:ext cx="0" cy="2632075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89" name="Rectangle 49"/>
          <p:cNvSpPr>
            <a:spLocks noChangeArrowheads="1"/>
          </p:cNvSpPr>
          <p:nvPr/>
        </p:nvSpPr>
        <p:spPr bwMode="auto">
          <a:xfrm>
            <a:off x="1214290" y="3529651"/>
            <a:ext cx="182563" cy="614363"/>
          </a:xfrm>
          <a:prstGeom prst="rect">
            <a:avLst/>
          </a:prstGeom>
          <a:noFill/>
          <a:ln w="2222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90" name="Rectangle 50"/>
          <p:cNvSpPr>
            <a:spLocks noChangeArrowheads="1"/>
          </p:cNvSpPr>
          <p:nvPr/>
        </p:nvSpPr>
        <p:spPr bwMode="auto">
          <a:xfrm>
            <a:off x="1244502" y="3301738"/>
            <a:ext cx="119063" cy="160338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91" name="Rectangle 51"/>
          <p:cNvSpPr>
            <a:spLocks noChangeArrowheads="1"/>
          </p:cNvSpPr>
          <p:nvPr/>
        </p:nvSpPr>
        <p:spPr bwMode="auto">
          <a:xfrm>
            <a:off x="1242915" y="4123622"/>
            <a:ext cx="119062" cy="96837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50000">
                <a:srgbClr val="5E5E76"/>
              </a:gs>
              <a:gs pos="100000">
                <a:srgbClr val="CC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92" name="Rectangle 52"/>
          <p:cNvSpPr>
            <a:spLocks noChangeArrowheads="1"/>
          </p:cNvSpPr>
          <p:nvPr/>
        </p:nvSpPr>
        <p:spPr bwMode="auto">
          <a:xfrm>
            <a:off x="2998788" y="2408238"/>
            <a:ext cx="141287" cy="14001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93" name="Line 53"/>
          <p:cNvSpPr>
            <a:spLocks noChangeShapeType="1"/>
          </p:cNvSpPr>
          <p:nvPr/>
        </p:nvSpPr>
        <p:spPr bwMode="auto">
          <a:xfrm flipH="1" flipV="1">
            <a:off x="3059113" y="2187575"/>
            <a:ext cx="3175" cy="124936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667126" y="1908970"/>
            <a:ext cx="84137" cy="1873250"/>
            <a:chOff x="2033" y="1203"/>
            <a:chExt cx="53" cy="1085"/>
          </a:xfrm>
        </p:grpSpPr>
        <p:sp>
          <p:nvSpPr>
            <p:cNvPr id="87264" name="Line 55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65" name="Rectangle 56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66" name="AutoShape 57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67" name="Rectangle 58"/>
            <p:cNvSpPr>
              <a:spLocks noChangeArrowheads="1"/>
            </p:cNvSpPr>
            <p:nvPr/>
          </p:nvSpPr>
          <p:spPr bwMode="auto">
            <a:xfrm>
              <a:off x="2036" y="2000"/>
              <a:ext cx="48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3849952" y="2204243"/>
            <a:ext cx="87074" cy="1887538"/>
            <a:chOff x="2035" y="1203"/>
            <a:chExt cx="51" cy="1085"/>
          </a:xfrm>
        </p:grpSpPr>
        <p:sp>
          <p:nvSpPr>
            <p:cNvPr id="87260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61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62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63" name="Rectangle 63"/>
            <p:cNvSpPr>
              <a:spLocks noChangeArrowheads="1"/>
            </p:cNvSpPr>
            <p:nvPr/>
          </p:nvSpPr>
          <p:spPr bwMode="auto">
            <a:xfrm>
              <a:off x="2037" y="2000"/>
              <a:ext cx="47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4037806" y="1539082"/>
            <a:ext cx="87313" cy="2079625"/>
            <a:chOff x="2033" y="1203"/>
            <a:chExt cx="53" cy="1085"/>
          </a:xfrm>
        </p:grpSpPr>
        <p:sp>
          <p:nvSpPr>
            <p:cNvPr id="87256" name="Line 65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7" name="Rectangle 66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8" name="AutoShape 67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9" name="Rectangle 68"/>
            <p:cNvSpPr>
              <a:spLocks noChangeArrowheads="1"/>
            </p:cNvSpPr>
            <p:nvPr/>
          </p:nvSpPr>
          <p:spPr bwMode="auto">
            <a:xfrm>
              <a:off x="2037" y="2000"/>
              <a:ext cx="47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278562" y="2045994"/>
            <a:ext cx="84138" cy="1722437"/>
            <a:chOff x="2033" y="1203"/>
            <a:chExt cx="53" cy="1085"/>
          </a:xfrm>
        </p:grpSpPr>
        <p:sp>
          <p:nvSpPr>
            <p:cNvPr id="87252" name="Line 7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3" name="Rectangle 7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4" name="AutoShape 72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5" name="Rectangle 73"/>
            <p:cNvSpPr>
              <a:spLocks noChangeArrowheads="1"/>
            </p:cNvSpPr>
            <p:nvPr/>
          </p:nvSpPr>
          <p:spPr bwMode="auto">
            <a:xfrm>
              <a:off x="2035" y="2000"/>
              <a:ext cx="49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7098" name="Rectangle 74"/>
          <p:cNvSpPr>
            <a:spLocks noChangeArrowheads="1"/>
          </p:cNvSpPr>
          <p:nvPr/>
        </p:nvSpPr>
        <p:spPr bwMode="auto">
          <a:xfrm>
            <a:off x="1701800" y="2403475"/>
            <a:ext cx="141288" cy="704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99" name="Line 75"/>
          <p:cNvSpPr>
            <a:spLocks noChangeShapeType="1"/>
          </p:cNvSpPr>
          <p:nvPr/>
        </p:nvSpPr>
        <p:spPr bwMode="auto">
          <a:xfrm flipH="1" flipV="1">
            <a:off x="1768473" y="1201738"/>
            <a:ext cx="3765" cy="2031656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48" name="Rectangle 76"/>
          <p:cNvSpPr>
            <a:spLocks noChangeArrowheads="1"/>
          </p:cNvSpPr>
          <p:nvPr/>
        </p:nvSpPr>
        <p:spPr bwMode="auto">
          <a:xfrm>
            <a:off x="4557713" y="3768811"/>
            <a:ext cx="159566" cy="358346"/>
          </a:xfrm>
          <a:prstGeom prst="rect">
            <a:avLst/>
          </a:prstGeom>
          <a:gradFill>
            <a:gsLst>
              <a:gs pos="0">
                <a:srgbClr val="5DFFA6"/>
              </a:gs>
              <a:gs pos="50000">
                <a:srgbClr val="C2FEC2"/>
              </a:gs>
              <a:gs pos="100000">
                <a:srgbClr val="5DFFA6"/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49" name="Oval 77"/>
          <p:cNvSpPr>
            <a:spLocks noChangeArrowheads="1"/>
          </p:cNvSpPr>
          <p:nvPr/>
        </p:nvSpPr>
        <p:spPr bwMode="auto">
          <a:xfrm>
            <a:off x="4594526" y="3902161"/>
            <a:ext cx="88900" cy="889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102" name="Line 78"/>
          <p:cNvSpPr>
            <a:spLocks noChangeShapeType="1"/>
          </p:cNvSpPr>
          <p:nvPr/>
        </p:nvSpPr>
        <p:spPr bwMode="auto">
          <a:xfrm flipV="1">
            <a:off x="4632324" y="2293256"/>
            <a:ext cx="12246" cy="1478643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3" name="Oval 79"/>
          <p:cNvSpPr>
            <a:spLocks noChangeArrowheads="1"/>
          </p:cNvSpPr>
          <p:nvPr/>
        </p:nvSpPr>
        <p:spPr bwMode="auto">
          <a:xfrm>
            <a:off x="1700261" y="3200530"/>
            <a:ext cx="142875" cy="50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4" name="Oval 80"/>
          <p:cNvSpPr>
            <a:spLocks noChangeArrowheads="1"/>
          </p:cNvSpPr>
          <p:nvPr/>
        </p:nvSpPr>
        <p:spPr bwMode="auto">
          <a:xfrm>
            <a:off x="1698675" y="3243198"/>
            <a:ext cx="142875" cy="50800"/>
          </a:xfrm>
          <a:prstGeom prst="ellipse">
            <a:avLst/>
          </a:prstGeom>
          <a:solidFill>
            <a:schemeClr val="accent1"/>
          </a:solidFill>
          <a:ln w="158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5" name="Oval 81"/>
          <p:cNvSpPr>
            <a:spLocks noChangeArrowheads="1"/>
          </p:cNvSpPr>
          <p:nvPr/>
        </p:nvSpPr>
        <p:spPr bwMode="auto">
          <a:xfrm>
            <a:off x="2997200" y="3422650"/>
            <a:ext cx="142875" cy="428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6" name="Oval 82"/>
          <p:cNvSpPr>
            <a:spLocks noChangeArrowheads="1"/>
          </p:cNvSpPr>
          <p:nvPr/>
        </p:nvSpPr>
        <p:spPr bwMode="auto">
          <a:xfrm>
            <a:off x="2995613" y="3738563"/>
            <a:ext cx="142875" cy="428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7" name="Rectangle 83"/>
          <p:cNvSpPr>
            <a:spLocks noChangeArrowheads="1"/>
          </p:cNvSpPr>
          <p:nvPr/>
        </p:nvSpPr>
        <p:spPr bwMode="auto">
          <a:xfrm>
            <a:off x="3006725" y="3460750"/>
            <a:ext cx="130175" cy="282575"/>
          </a:xfrm>
          <a:prstGeom prst="rect">
            <a:avLst/>
          </a:prstGeom>
          <a:solidFill>
            <a:srgbClr val="00B0F0"/>
          </a:solidFill>
          <a:ln w="6350">
            <a:noFill/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8" name="Oval 84"/>
          <p:cNvSpPr>
            <a:spLocks noChangeArrowheads="1"/>
          </p:cNvSpPr>
          <p:nvPr/>
        </p:nvSpPr>
        <p:spPr bwMode="auto">
          <a:xfrm>
            <a:off x="3014663" y="3433763"/>
            <a:ext cx="101600" cy="42862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09" name="Oval 85"/>
          <p:cNvSpPr>
            <a:spLocks noChangeArrowheads="1"/>
          </p:cNvSpPr>
          <p:nvPr/>
        </p:nvSpPr>
        <p:spPr bwMode="auto">
          <a:xfrm>
            <a:off x="3016250" y="3717925"/>
            <a:ext cx="101600" cy="42863"/>
          </a:xfrm>
          <a:prstGeom prst="ellipse">
            <a:avLst/>
          </a:prstGeom>
          <a:solidFill>
            <a:schemeClr val="accent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0" name="Line 86"/>
          <p:cNvSpPr>
            <a:spLocks noChangeShapeType="1"/>
          </p:cNvSpPr>
          <p:nvPr/>
        </p:nvSpPr>
        <p:spPr bwMode="auto">
          <a:xfrm>
            <a:off x="3019425" y="3467100"/>
            <a:ext cx="0" cy="273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1" name="Line 87"/>
          <p:cNvSpPr>
            <a:spLocks noChangeShapeType="1"/>
          </p:cNvSpPr>
          <p:nvPr/>
        </p:nvSpPr>
        <p:spPr bwMode="auto">
          <a:xfrm>
            <a:off x="3119438" y="3462338"/>
            <a:ext cx="0" cy="27305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60" name="Rectangle 88"/>
          <p:cNvSpPr>
            <a:spLocks noChangeArrowheads="1"/>
          </p:cNvSpPr>
          <p:nvPr/>
        </p:nvSpPr>
        <p:spPr bwMode="auto">
          <a:xfrm>
            <a:off x="4597400" y="3080007"/>
            <a:ext cx="69850" cy="688975"/>
          </a:xfrm>
          <a:prstGeom prst="rect">
            <a:avLst/>
          </a:prstGeom>
          <a:gradFill>
            <a:gsLst>
              <a:gs pos="0">
                <a:srgbClr val="C2FEC2"/>
              </a:gs>
              <a:gs pos="50000">
                <a:srgbClr val="74FC74"/>
              </a:gs>
              <a:gs pos="100000">
                <a:srgbClr val="C2FEC2"/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113" name="Oval 89"/>
          <p:cNvSpPr>
            <a:spLocks noChangeArrowheads="1"/>
          </p:cNvSpPr>
          <p:nvPr/>
        </p:nvSpPr>
        <p:spPr bwMode="auto">
          <a:xfrm>
            <a:off x="4610100" y="3152775"/>
            <a:ext cx="42863" cy="53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4" name="Oval 90"/>
          <p:cNvSpPr>
            <a:spLocks noChangeArrowheads="1"/>
          </p:cNvSpPr>
          <p:nvPr/>
        </p:nvSpPr>
        <p:spPr bwMode="auto">
          <a:xfrm>
            <a:off x="4611688" y="3614738"/>
            <a:ext cx="42862" cy="539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5" name="Rectangle 91"/>
          <p:cNvSpPr>
            <a:spLocks noChangeArrowheads="1"/>
          </p:cNvSpPr>
          <p:nvPr/>
        </p:nvSpPr>
        <p:spPr bwMode="auto">
          <a:xfrm>
            <a:off x="4043362" y="2609056"/>
            <a:ext cx="79375" cy="42862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6" name="Rectangle 92"/>
          <p:cNvSpPr>
            <a:spLocks noChangeArrowheads="1"/>
          </p:cNvSpPr>
          <p:nvPr/>
        </p:nvSpPr>
        <p:spPr bwMode="auto">
          <a:xfrm>
            <a:off x="4281146" y="3073647"/>
            <a:ext cx="79375" cy="20637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7" name="Oval 93"/>
          <p:cNvSpPr>
            <a:spLocks noChangeArrowheads="1"/>
          </p:cNvSpPr>
          <p:nvPr/>
        </p:nvSpPr>
        <p:spPr bwMode="auto">
          <a:xfrm>
            <a:off x="4297070" y="3157972"/>
            <a:ext cx="42863" cy="539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19" name="Line 95"/>
          <p:cNvSpPr>
            <a:spLocks noChangeShapeType="1"/>
          </p:cNvSpPr>
          <p:nvPr/>
        </p:nvSpPr>
        <p:spPr bwMode="auto">
          <a:xfrm>
            <a:off x="4037807" y="3494087"/>
            <a:ext cx="793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20" name="Line 96"/>
          <p:cNvSpPr>
            <a:spLocks noChangeShapeType="1"/>
          </p:cNvSpPr>
          <p:nvPr/>
        </p:nvSpPr>
        <p:spPr bwMode="auto">
          <a:xfrm>
            <a:off x="4280556" y="3660431"/>
            <a:ext cx="793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97"/>
          <p:cNvGrpSpPr>
            <a:grpSpLocks/>
          </p:cNvGrpSpPr>
          <p:nvPr/>
        </p:nvGrpSpPr>
        <p:grpSpPr bwMode="auto">
          <a:xfrm>
            <a:off x="4877271" y="1837036"/>
            <a:ext cx="84138" cy="1722438"/>
            <a:chOff x="2033" y="1203"/>
            <a:chExt cx="53" cy="1085"/>
          </a:xfrm>
        </p:grpSpPr>
        <p:sp>
          <p:nvSpPr>
            <p:cNvPr id="87248" name="Line 98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49" name="Rectangle 99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0" name="AutoShape 100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51" name="Rectangle 101"/>
            <p:cNvSpPr>
              <a:spLocks noChangeArrowheads="1"/>
            </p:cNvSpPr>
            <p:nvPr/>
          </p:nvSpPr>
          <p:spPr bwMode="auto">
            <a:xfrm>
              <a:off x="2034" y="2000"/>
              <a:ext cx="50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7122" name="Rectangle 102"/>
          <p:cNvSpPr>
            <a:spLocks noChangeArrowheads="1"/>
          </p:cNvSpPr>
          <p:nvPr/>
        </p:nvSpPr>
        <p:spPr bwMode="auto">
          <a:xfrm>
            <a:off x="4752975" y="3527425"/>
            <a:ext cx="358775" cy="8890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103"/>
          <p:cNvGrpSpPr>
            <a:grpSpLocks/>
          </p:cNvGrpSpPr>
          <p:nvPr/>
        </p:nvGrpSpPr>
        <p:grpSpPr bwMode="auto">
          <a:xfrm>
            <a:off x="5096700" y="1675948"/>
            <a:ext cx="164543" cy="1683394"/>
            <a:chOff x="2033" y="880"/>
            <a:chExt cx="53" cy="1408"/>
          </a:xfrm>
        </p:grpSpPr>
        <p:sp>
          <p:nvSpPr>
            <p:cNvPr id="87244" name="Line 104"/>
            <p:cNvSpPr>
              <a:spLocks noChangeShapeType="1"/>
            </p:cNvSpPr>
            <p:nvPr/>
          </p:nvSpPr>
          <p:spPr bwMode="auto">
            <a:xfrm flipH="1" flipV="1">
              <a:off x="2053" y="880"/>
              <a:ext cx="0" cy="1279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45" name="Rectangle 105"/>
            <p:cNvSpPr>
              <a:spLocks noChangeArrowheads="1"/>
            </p:cNvSpPr>
            <p:nvPr/>
          </p:nvSpPr>
          <p:spPr bwMode="auto">
            <a:xfrm>
              <a:off x="2038" y="1981"/>
              <a:ext cx="29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46" name="AutoShape 106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7124" name="Oval 108"/>
          <p:cNvSpPr>
            <a:spLocks noChangeArrowheads="1"/>
          </p:cNvSpPr>
          <p:nvPr/>
        </p:nvSpPr>
        <p:spPr bwMode="auto">
          <a:xfrm>
            <a:off x="5057585" y="3244660"/>
            <a:ext cx="195059" cy="203503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5E765E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25" name="Rectangle 110"/>
          <p:cNvSpPr>
            <a:spLocks noChangeArrowheads="1"/>
          </p:cNvSpPr>
          <p:nvPr/>
        </p:nvSpPr>
        <p:spPr bwMode="auto">
          <a:xfrm>
            <a:off x="5321173" y="3710559"/>
            <a:ext cx="79375" cy="41275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26" name="Rectangle 112"/>
          <p:cNvSpPr>
            <a:spLocks noChangeArrowheads="1"/>
          </p:cNvSpPr>
          <p:nvPr/>
        </p:nvSpPr>
        <p:spPr bwMode="auto">
          <a:xfrm>
            <a:off x="5241608" y="4120134"/>
            <a:ext cx="238125" cy="6350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27" name="Text Box 113"/>
          <p:cNvSpPr txBox="1">
            <a:spLocks noChangeArrowheads="1"/>
          </p:cNvSpPr>
          <p:nvPr/>
        </p:nvSpPr>
        <p:spPr bwMode="auto">
          <a:xfrm>
            <a:off x="0" y="809102"/>
            <a:ext cx="5208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87128" name="Text Box 114"/>
          <p:cNvSpPr txBox="1">
            <a:spLocks noChangeArrowheads="1"/>
          </p:cNvSpPr>
          <p:nvPr/>
        </p:nvSpPr>
        <p:spPr bwMode="auto">
          <a:xfrm>
            <a:off x="304800" y="1174750"/>
            <a:ext cx="5619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x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29" name="Text Box 115"/>
          <p:cNvSpPr txBox="1">
            <a:spLocks noChangeArrowheads="1"/>
          </p:cNvSpPr>
          <p:nvPr/>
        </p:nvSpPr>
        <p:spPr bwMode="auto">
          <a:xfrm>
            <a:off x="7942704" y="1288715"/>
            <a:ext cx="476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30" name="Text Box 116"/>
          <p:cNvSpPr txBox="1">
            <a:spLocks noChangeArrowheads="1"/>
          </p:cNvSpPr>
          <p:nvPr/>
        </p:nvSpPr>
        <p:spPr bwMode="auto">
          <a:xfrm>
            <a:off x="620713" y="1476375"/>
            <a:ext cx="4224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S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31" name="Text Box 117"/>
          <p:cNvSpPr txBox="1">
            <a:spLocks noChangeArrowheads="1"/>
          </p:cNvSpPr>
          <p:nvPr/>
        </p:nvSpPr>
        <p:spPr bwMode="auto">
          <a:xfrm>
            <a:off x="847725" y="1041400"/>
            <a:ext cx="509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MT</a:t>
            </a:r>
          </a:p>
        </p:txBody>
      </p:sp>
      <p:sp>
        <p:nvSpPr>
          <p:cNvPr id="87132" name="Text Box 118"/>
          <p:cNvSpPr txBox="1">
            <a:spLocks noChangeArrowheads="1"/>
          </p:cNvSpPr>
          <p:nvPr/>
        </p:nvSpPr>
        <p:spPr bwMode="auto">
          <a:xfrm>
            <a:off x="1030288" y="1338263"/>
            <a:ext cx="6207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MT</a:t>
            </a:r>
          </a:p>
        </p:txBody>
      </p:sp>
      <p:sp>
        <p:nvSpPr>
          <p:cNvPr id="87133" name="Text Box 119"/>
          <p:cNvSpPr txBox="1">
            <a:spLocks noChangeArrowheads="1"/>
          </p:cNvSpPr>
          <p:nvPr/>
        </p:nvSpPr>
        <p:spPr bwMode="auto">
          <a:xfrm>
            <a:off x="1277938" y="1752600"/>
            <a:ext cx="554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T</a:t>
            </a:r>
          </a:p>
        </p:txBody>
      </p:sp>
      <p:sp>
        <p:nvSpPr>
          <p:cNvPr id="87134" name="Text Box 120"/>
          <p:cNvSpPr txBox="1">
            <a:spLocks noChangeArrowheads="1"/>
          </p:cNvSpPr>
          <p:nvPr/>
        </p:nvSpPr>
        <p:spPr bwMode="auto">
          <a:xfrm>
            <a:off x="1484313" y="920750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L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35" name="Text Box 121"/>
          <p:cNvSpPr txBox="1">
            <a:spLocks noChangeArrowheads="1"/>
          </p:cNvSpPr>
          <p:nvPr/>
        </p:nvSpPr>
        <p:spPr bwMode="auto">
          <a:xfrm>
            <a:off x="1743075" y="1660525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en-US" sz="12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B</a:t>
            </a:r>
          </a:p>
        </p:txBody>
      </p:sp>
      <p:sp>
        <p:nvSpPr>
          <p:cNvPr id="87136" name="Text Box 122"/>
          <p:cNvSpPr txBox="1">
            <a:spLocks noChangeArrowheads="1"/>
          </p:cNvSpPr>
          <p:nvPr/>
        </p:nvSpPr>
        <p:spPr bwMode="auto">
          <a:xfrm>
            <a:off x="1976438" y="1270000"/>
            <a:ext cx="8683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WS</a:t>
            </a:r>
          </a:p>
        </p:txBody>
      </p:sp>
      <p:sp>
        <p:nvSpPr>
          <p:cNvPr id="87137" name="Text Box 123"/>
          <p:cNvSpPr txBox="1">
            <a:spLocks noChangeArrowheads="1"/>
          </p:cNvSpPr>
          <p:nvPr/>
        </p:nvSpPr>
        <p:spPr bwMode="auto">
          <a:xfrm>
            <a:off x="2262188" y="1631950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F</a:t>
            </a:r>
          </a:p>
        </p:txBody>
      </p:sp>
      <p:sp>
        <p:nvSpPr>
          <p:cNvPr id="87138" name="Text Box 124"/>
          <p:cNvSpPr txBox="1">
            <a:spLocks noChangeArrowheads="1"/>
          </p:cNvSpPr>
          <p:nvPr/>
        </p:nvSpPr>
        <p:spPr bwMode="auto">
          <a:xfrm>
            <a:off x="2443163" y="2003425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ST</a:t>
            </a:r>
          </a:p>
        </p:txBody>
      </p:sp>
      <p:sp>
        <p:nvSpPr>
          <p:cNvPr id="87139" name="Text Box 125"/>
          <p:cNvSpPr txBox="1">
            <a:spLocks noChangeArrowheads="1"/>
          </p:cNvSpPr>
          <p:nvPr/>
        </p:nvSpPr>
        <p:spPr bwMode="auto">
          <a:xfrm>
            <a:off x="2600325" y="969963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SC</a:t>
            </a:r>
          </a:p>
        </p:txBody>
      </p:sp>
      <p:sp>
        <p:nvSpPr>
          <p:cNvPr id="87140" name="Text Box 126"/>
          <p:cNvSpPr txBox="1">
            <a:spLocks noChangeArrowheads="1"/>
          </p:cNvSpPr>
          <p:nvPr/>
        </p:nvSpPr>
        <p:spPr bwMode="auto">
          <a:xfrm>
            <a:off x="2864531" y="1895021"/>
            <a:ext cx="615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T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1" name="Text Box 127"/>
          <p:cNvSpPr txBox="1">
            <a:spLocks noChangeArrowheads="1"/>
          </p:cNvSpPr>
          <p:nvPr/>
        </p:nvSpPr>
        <p:spPr bwMode="auto">
          <a:xfrm>
            <a:off x="3488532" y="1669256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Tu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2" name="Text Box 128"/>
          <p:cNvSpPr txBox="1">
            <a:spLocks noChangeArrowheads="1"/>
          </p:cNvSpPr>
          <p:nvPr/>
        </p:nvSpPr>
        <p:spPr bwMode="auto">
          <a:xfrm>
            <a:off x="3671771" y="1972166"/>
            <a:ext cx="6873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3" name="Text Box 129"/>
          <p:cNvSpPr txBox="1">
            <a:spLocks noChangeArrowheads="1"/>
          </p:cNvSpPr>
          <p:nvPr/>
        </p:nvSpPr>
        <p:spPr bwMode="auto">
          <a:xfrm>
            <a:off x="3745427" y="1323377"/>
            <a:ext cx="8397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CPTu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4" name="Text Box 130"/>
          <p:cNvSpPr txBox="1">
            <a:spLocks noChangeArrowheads="1"/>
          </p:cNvSpPr>
          <p:nvPr/>
        </p:nvSpPr>
        <p:spPr bwMode="auto">
          <a:xfrm>
            <a:off x="4076471" y="1776167"/>
            <a:ext cx="687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PTu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5" name="Text Box 131"/>
          <p:cNvSpPr txBox="1">
            <a:spLocks noChangeArrowheads="1"/>
          </p:cNvSpPr>
          <p:nvPr/>
        </p:nvSpPr>
        <p:spPr bwMode="auto">
          <a:xfrm>
            <a:off x="4336039" y="2041753"/>
            <a:ext cx="6873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DM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6" name="Text Box 132"/>
          <p:cNvSpPr txBox="1">
            <a:spLocks noChangeArrowheads="1"/>
          </p:cNvSpPr>
          <p:nvPr/>
        </p:nvSpPr>
        <p:spPr bwMode="auto">
          <a:xfrm>
            <a:off x="4629150" y="1636713"/>
            <a:ext cx="6873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B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7" name="Text Box 133"/>
          <p:cNvSpPr txBox="1">
            <a:spLocks noChangeArrowheads="1"/>
          </p:cNvSpPr>
          <p:nvPr/>
        </p:nvSpPr>
        <p:spPr bwMode="auto">
          <a:xfrm>
            <a:off x="4914075" y="1445201"/>
            <a:ext cx="6873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48" name="Text Box 134"/>
          <p:cNvSpPr txBox="1">
            <a:spLocks noChangeArrowheads="1"/>
          </p:cNvSpPr>
          <p:nvPr/>
        </p:nvSpPr>
        <p:spPr bwMode="auto">
          <a:xfrm>
            <a:off x="4538456" y="952802"/>
            <a:ext cx="201204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ll Flow </a:t>
            </a:r>
            <a:r>
              <a:rPr kumimoji="0" lang="en-US" sz="11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netrometers</a:t>
            </a:r>
            <a:endParaRPr kumimoji="0" lang="en-US" sz="11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52" name="Rectangle 138"/>
          <p:cNvSpPr>
            <a:spLocks noChangeArrowheads="1"/>
          </p:cNvSpPr>
          <p:nvPr/>
        </p:nvSpPr>
        <p:spPr bwMode="auto">
          <a:xfrm>
            <a:off x="4042569" y="2650332"/>
            <a:ext cx="77787" cy="42862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53" name="Rectangle 139"/>
          <p:cNvSpPr>
            <a:spLocks noChangeArrowheads="1"/>
          </p:cNvSpPr>
          <p:nvPr/>
        </p:nvSpPr>
        <p:spPr bwMode="auto">
          <a:xfrm>
            <a:off x="4043362" y="2713832"/>
            <a:ext cx="78581" cy="46037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54" name="Rectangle 140"/>
          <p:cNvSpPr>
            <a:spLocks noChangeArrowheads="1"/>
          </p:cNvSpPr>
          <p:nvPr/>
        </p:nvSpPr>
        <p:spPr bwMode="auto">
          <a:xfrm>
            <a:off x="4043681" y="2944019"/>
            <a:ext cx="77470" cy="45924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55" name="Rectangle 141"/>
          <p:cNvSpPr>
            <a:spLocks noChangeArrowheads="1"/>
          </p:cNvSpPr>
          <p:nvPr/>
        </p:nvSpPr>
        <p:spPr bwMode="auto">
          <a:xfrm>
            <a:off x="4042569" y="2882107"/>
            <a:ext cx="76200" cy="42862"/>
          </a:xfrm>
          <a:prstGeom prst="rect">
            <a:avLst/>
          </a:prstGeom>
          <a:gradFill rotWithShape="1">
            <a:gsLst>
              <a:gs pos="0">
                <a:srgbClr val="767647"/>
              </a:gs>
              <a:gs pos="50000">
                <a:srgbClr val="FFFF99"/>
              </a:gs>
              <a:gs pos="100000">
                <a:srgbClr val="767647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81" name="AutoShape 167"/>
          <p:cNvSpPr>
            <a:spLocks noChangeArrowheads="1"/>
          </p:cNvSpPr>
          <p:nvPr/>
        </p:nvSpPr>
        <p:spPr bwMode="auto">
          <a:xfrm>
            <a:off x="2970213" y="3876675"/>
            <a:ext cx="327025" cy="126914"/>
          </a:xfrm>
          <a:prstGeom prst="curvedUpArrow">
            <a:avLst>
              <a:gd name="adj1" fmla="val 87659"/>
              <a:gd name="adj2" fmla="val 175318"/>
              <a:gd name="adj3" fmla="val 33333"/>
            </a:avLst>
          </a:prstGeom>
          <a:solidFill>
            <a:srgbClr val="FFFF99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82" name="AutoShape 168"/>
          <p:cNvSpPr>
            <a:spLocks noChangeArrowheads="1"/>
          </p:cNvSpPr>
          <p:nvPr/>
        </p:nvSpPr>
        <p:spPr bwMode="auto">
          <a:xfrm>
            <a:off x="674688" y="4059238"/>
            <a:ext cx="327025" cy="116836"/>
          </a:xfrm>
          <a:prstGeom prst="curvedUpArrow">
            <a:avLst>
              <a:gd name="adj1" fmla="val 87660"/>
              <a:gd name="adj2" fmla="val 175320"/>
              <a:gd name="adj3" fmla="val 33333"/>
            </a:avLst>
          </a:prstGeom>
          <a:solidFill>
            <a:srgbClr val="FFFF99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83" name="Rectangle 169"/>
          <p:cNvSpPr>
            <a:spLocks noChangeArrowheads="1"/>
          </p:cNvSpPr>
          <p:nvPr/>
        </p:nvSpPr>
        <p:spPr bwMode="auto">
          <a:xfrm>
            <a:off x="7744968" y="2411413"/>
            <a:ext cx="152464" cy="10826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42" name="Rectangle 170"/>
          <p:cNvSpPr>
            <a:spLocks noChangeArrowheads="1"/>
          </p:cNvSpPr>
          <p:nvPr/>
        </p:nvSpPr>
        <p:spPr bwMode="auto">
          <a:xfrm>
            <a:off x="7782306" y="3434906"/>
            <a:ext cx="85725" cy="71278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24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68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185" name="Rectangle 171"/>
          <p:cNvSpPr>
            <a:spLocks noChangeArrowheads="1"/>
          </p:cNvSpPr>
          <p:nvPr/>
        </p:nvSpPr>
        <p:spPr bwMode="auto">
          <a:xfrm>
            <a:off x="7766051" y="1353947"/>
            <a:ext cx="105204" cy="635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86" name="Line 172"/>
          <p:cNvSpPr>
            <a:spLocks noChangeShapeType="1"/>
          </p:cNvSpPr>
          <p:nvPr/>
        </p:nvSpPr>
        <p:spPr bwMode="auto">
          <a:xfrm flipV="1">
            <a:off x="7818121" y="1668844"/>
            <a:ext cx="2286" cy="1764728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87" name="Text Box 173"/>
          <p:cNvSpPr txBox="1">
            <a:spLocks noChangeArrowheads="1"/>
          </p:cNvSpPr>
          <p:nvPr/>
        </p:nvSpPr>
        <p:spPr bwMode="auto">
          <a:xfrm>
            <a:off x="7534146" y="1081316"/>
            <a:ext cx="6223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T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87188" name="AutoShape 174"/>
          <p:cNvSpPr>
            <a:spLocks noChangeArrowheads="1"/>
          </p:cNvSpPr>
          <p:nvPr/>
        </p:nvSpPr>
        <p:spPr bwMode="auto">
          <a:xfrm>
            <a:off x="7654100" y="4186365"/>
            <a:ext cx="327025" cy="74612"/>
          </a:xfrm>
          <a:prstGeom prst="curvedUpArrow">
            <a:avLst>
              <a:gd name="adj1" fmla="val 87660"/>
              <a:gd name="adj2" fmla="val 175320"/>
              <a:gd name="adj3" fmla="val 33333"/>
            </a:avLst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89" name="AutoShape 175"/>
          <p:cNvSpPr>
            <a:spLocks noChangeArrowheads="1"/>
          </p:cNvSpPr>
          <p:nvPr/>
        </p:nvSpPr>
        <p:spPr bwMode="auto">
          <a:xfrm>
            <a:off x="7645496" y="3752406"/>
            <a:ext cx="88042" cy="362765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90" name="AutoShape 176"/>
          <p:cNvSpPr>
            <a:spLocks noChangeArrowheads="1"/>
          </p:cNvSpPr>
          <p:nvPr/>
        </p:nvSpPr>
        <p:spPr bwMode="auto">
          <a:xfrm>
            <a:off x="461963" y="3548063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91" name="AutoShape 177"/>
          <p:cNvSpPr>
            <a:spLocks noChangeArrowheads="1"/>
          </p:cNvSpPr>
          <p:nvPr/>
        </p:nvSpPr>
        <p:spPr bwMode="auto">
          <a:xfrm>
            <a:off x="1431826" y="3769396"/>
            <a:ext cx="185738" cy="103187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92" name="AutoShape 178"/>
          <p:cNvSpPr>
            <a:spLocks noChangeArrowheads="1"/>
          </p:cNvSpPr>
          <p:nvPr/>
        </p:nvSpPr>
        <p:spPr bwMode="auto">
          <a:xfrm>
            <a:off x="3663156" y="3865564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96" name="Rectangle 182"/>
          <p:cNvSpPr>
            <a:spLocks noChangeArrowheads="1"/>
          </p:cNvSpPr>
          <p:nvPr/>
        </p:nvSpPr>
        <p:spPr bwMode="auto">
          <a:xfrm>
            <a:off x="8023225" y="2403475"/>
            <a:ext cx="229235" cy="89119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55" name="Rectangle 183"/>
          <p:cNvSpPr>
            <a:spLocks noChangeArrowheads="1"/>
          </p:cNvSpPr>
          <p:nvPr/>
        </p:nvSpPr>
        <p:spPr bwMode="auto">
          <a:xfrm>
            <a:off x="8072389" y="3066527"/>
            <a:ext cx="133350" cy="77152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33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23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7198" name="Line 184"/>
          <p:cNvSpPr>
            <a:spLocks noChangeShapeType="1"/>
          </p:cNvSpPr>
          <p:nvPr/>
        </p:nvSpPr>
        <p:spPr bwMode="auto">
          <a:xfrm flipH="1" flipV="1">
            <a:off x="8131172" y="1766886"/>
            <a:ext cx="0" cy="1300926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199" name="AutoShape 185"/>
          <p:cNvSpPr>
            <a:spLocks noChangeArrowheads="1"/>
          </p:cNvSpPr>
          <p:nvPr/>
        </p:nvSpPr>
        <p:spPr bwMode="auto">
          <a:xfrm>
            <a:off x="187325" y="3956050"/>
            <a:ext cx="88900" cy="242888"/>
          </a:xfrm>
          <a:prstGeom prst="downArrow">
            <a:avLst>
              <a:gd name="adj1" fmla="val 50000"/>
              <a:gd name="adj2" fmla="val 68304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00" name="AutoShape 186"/>
          <p:cNvSpPr>
            <a:spLocks noChangeArrowheads="1"/>
          </p:cNvSpPr>
          <p:nvPr/>
        </p:nvSpPr>
        <p:spPr bwMode="auto">
          <a:xfrm>
            <a:off x="8083647" y="3945117"/>
            <a:ext cx="127099" cy="309301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187"/>
          <p:cNvGrpSpPr>
            <a:grpSpLocks/>
          </p:cNvGrpSpPr>
          <p:nvPr/>
        </p:nvGrpSpPr>
        <p:grpSpPr bwMode="auto">
          <a:xfrm>
            <a:off x="8908367" y="1457697"/>
            <a:ext cx="77788" cy="2805111"/>
            <a:chOff x="2034" y="521"/>
            <a:chExt cx="49" cy="1767"/>
          </a:xfrm>
        </p:grpSpPr>
        <p:sp>
          <p:nvSpPr>
            <p:cNvPr id="87240" name="Line 188"/>
            <p:cNvSpPr>
              <a:spLocks noChangeShapeType="1"/>
            </p:cNvSpPr>
            <p:nvPr/>
          </p:nvSpPr>
          <p:spPr bwMode="auto">
            <a:xfrm flipH="1" flipV="1">
              <a:off x="2058" y="521"/>
              <a:ext cx="0" cy="1469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41" name="Rectangle 189"/>
            <p:cNvSpPr>
              <a:spLocks noChangeArrowheads="1"/>
            </p:cNvSpPr>
            <p:nvPr/>
          </p:nvSpPr>
          <p:spPr bwMode="auto">
            <a:xfrm>
              <a:off x="2034" y="1973"/>
              <a:ext cx="49" cy="268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42" name="AutoShape 190"/>
            <p:cNvSpPr>
              <a:spLocks noChangeArrowheads="1"/>
            </p:cNvSpPr>
            <p:nvPr/>
          </p:nvSpPr>
          <p:spPr bwMode="auto">
            <a:xfrm flipV="1">
              <a:off x="2034" y="2241"/>
              <a:ext cx="48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243" name="Rectangle 191"/>
            <p:cNvSpPr>
              <a:spLocks noChangeArrowheads="1"/>
            </p:cNvSpPr>
            <p:nvPr/>
          </p:nvSpPr>
          <p:spPr bwMode="auto">
            <a:xfrm>
              <a:off x="2034" y="2000"/>
              <a:ext cx="46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7202" name="Rectangle 192"/>
          <p:cNvSpPr>
            <a:spLocks noChangeArrowheads="1"/>
          </p:cNvSpPr>
          <p:nvPr/>
        </p:nvSpPr>
        <p:spPr bwMode="auto">
          <a:xfrm>
            <a:off x="8908215" y="3728646"/>
            <a:ext cx="77291" cy="403225"/>
          </a:xfrm>
          <a:prstGeom prst="rect">
            <a:avLst/>
          </a:prstGeom>
          <a:gradFill rotWithShape="1">
            <a:gsLst>
              <a:gs pos="0">
                <a:srgbClr val="5E4776"/>
              </a:gs>
              <a:gs pos="50000">
                <a:schemeClr val="accent4">
                  <a:lumMod val="20000"/>
                  <a:lumOff val="80000"/>
                </a:schemeClr>
              </a:gs>
              <a:gs pos="100000">
                <a:srgbClr val="5E4776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03" name="Text Box 193"/>
          <p:cNvSpPr txBox="1">
            <a:spLocks noChangeArrowheads="1"/>
          </p:cNvSpPr>
          <p:nvPr/>
        </p:nvSpPr>
        <p:spPr bwMode="auto">
          <a:xfrm>
            <a:off x="8386608" y="1160727"/>
            <a:ext cx="862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PMT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ù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87204" name="Rectangle 194"/>
          <p:cNvSpPr>
            <a:spLocks noChangeArrowheads="1"/>
          </p:cNvSpPr>
          <p:nvPr/>
        </p:nvSpPr>
        <p:spPr bwMode="auto">
          <a:xfrm>
            <a:off x="8907360" y="3519852"/>
            <a:ext cx="78736" cy="206375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05" name="Oval 195"/>
          <p:cNvSpPr>
            <a:spLocks noChangeArrowheads="1"/>
          </p:cNvSpPr>
          <p:nvPr/>
        </p:nvSpPr>
        <p:spPr bwMode="auto">
          <a:xfrm>
            <a:off x="8929182" y="3600741"/>
            <a:ext cx="42862" cy="539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06" name="Line 196"/>
          <p:cNvSpPr>
            <a:spLocks noChangeShapeType="1"/>
          </p:cNvSpPr>
          <p:nvPr/>
        </p:nvSpPr>
        <p:spPr bwMode="auto">
          <a:xfrm>
            <a:off x="8913042" y="4125739"/>
            <a:ext cx="73025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07" name="Text Box 197"/>
          <p:cNvSpPr txBox="1">
            <a:spLocks noChangeArrowheads="1"/>
          </p:cNvSpPr>
          <p:nvPr/>
        </p:nvSpPr>
        <p:spPr bwMode="auto">
          <a:xfrm>
            <a:off x="209085" y="4293324"/>
            <a:ext cx="2510300" cy="2564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tandard Penetration 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x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Texas Penetration 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VS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Vane Shear 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MT =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ressuremeter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PM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Cone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ressuremete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DM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Dilatometer 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PL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crew Plate Load 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ISB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Iowa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K</a:t>
            </a:r>
            <a:r>
              <a:rPr kumimoji="0" lang="en-US" sz="1200" b="1" i="0" u="none" strike="noStrike" kern="1200" cap="none" spc="0" normalizeH="0" baseline="-2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0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Stepped Blade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WS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wedish Weight Sounding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HF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Hydraulic Fracture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BST  = Borehole Shear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est</a:t>
            </a: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noProof="0" dirty="0" err="1" smtClean="0">
                <a:solidFill>
                  <a:prstClr val="black"/>
                </a:solidFill>
                <a:latin typeface="Calibri"/>
              </a:rPr>
              <a:t>DPT</a:t>
            </a:r>
            <a:r>
              <a:rPr lang="en-US" sz="1200" b="1" noProof="0" dirty="0" smtClean="0">
                <a:solidFill>
                  <a:prstClr val="black"/>
                </a:solidFill>
                <a:latin typeface="Calibri"/>
              </a:rPr>
              <a:t>  = Dynamic </a:t>
            </a:r>
            <a:r>
              <a:rPr lang="en-US" sz="1200" b="1" noProof="0" dirty="0" err="1" smtClean="0">
                <a:solidFill>
                  <a:prstClr val="black"/>
                </a:solidFill>
                <a:latin typeface="Calibri"/>
              </a:rPr>
              <a:t>Probings</a:t>
            </a:r>
            <a:endParaRPr lang="en-US" sz="1200" b="1" noProof="0" dirty="0" smtClean="0">
              <a:solidFill>
                <a:prstClr val="black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3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noProof="0" dirty="0" err="1" smtClean="0">
                <a:solidFill>
                  <a:prstClr val="black"/>
                </a:solidFill>
                <a:latin typeface="Calibri"/>
              </a:rPr>
              <a:t>TCPT</a:t>
            </a:r>
            <a:r>
              <a:rPr lang="en-US" sz="1200" b="1" noProof="0" dirty="0" smtClean="0">
                <a:solidFill>
                  <a:prstClr val="black"/>
                </a:solidFill>
                <a:latin typeface="Calibri"/>
              </a:rPr>
              <a:t> = thermal penetrometer tes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</a:endParaRPr>
          </a:p>
        </p:txBody>
      </p:sp>
      <p:sp>
        <p:nvSpPr>
          <p:cNvPr id="87208" name="Text Box 198"/>
          <p:cNvSpPr txBox="1">
            <a:spLocks noChangeArrowheads="1"/>
          </p:cNvSpPr>
          <p:nvPr/>
        </p:nvSpPr>
        <p:spPr bwMode="auto">
          <a:xfrm>
            <a:off x="2692837" y="4365010"/>
            <a:ext cx="2504147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SC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 = Total Stress Cell (spade cell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FTS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Freestand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orsional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Shea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V   =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iezovane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M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Mackintosh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robe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Cone Penetration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PTu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iezocone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Penet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RCPTu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Resistivity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iezocone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CPTu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eismic Co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DM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eismic Flat Dilat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B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T-Bar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enetrometer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B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Ball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enetr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PT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Toroid Penetrometer Tes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err="1" smtClean="0">
                <a:solidFill>
                  <a:prstClr val="black"/>
                </a:solidFill>
                <a:latin typeface="Calibri"/>
                <a:cs typeface="Calibri" pitchFamily="34" charset="0"/>
              </a:rPr>
              <a:t>PDP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cs typeface="Calibri" pitchFamily="34" charset="0"/>
              </a:rPr>
              <a:t> = Panda Dynamic Penetromete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</p:txBody>
      </p:sp>
      <p:sp>
        <p:nvSpPr>
          <p:cNvPr id="87209" name="Text Box 199"/>
          <p:cNvSpPr txBox="1">
            <a:spLocks noChangeArrowheads="1"/>
          </p:cNvSpPr>
          <p:nvPr/>
        </p:nvSpPr>
        <p:spPr bwMode="auto">
          <a:xfrm>
            <a:off x="5450741" y="4365010"/>
            <a:ext cx="3525196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 = Plate Penetration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L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late Load Tes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H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Helical Probe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B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</a:t>
            </a: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iezoball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Penetration Tes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RapSochs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Rapid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oil Characterization System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CPTù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</a:t>
            </a: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iezodissipation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Tes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DMTà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Dilatometer with A-reading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Dissipation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PT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tandard Penetration Test with Torqu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L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Large Penetration 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DEPP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Dual Element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iezoProbe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T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HBPT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hemi-ball penetration tes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SCPMTu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= Seismic Piezocone </a:t>
            </a:r>
            <a:r>
              <a:rPr kumimoji="0" lang="en-US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Pressuremeter</a:t>
            </a: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err="1" smtClean="0">
                <a:solidFill>
                  <a:prstClr val="black"/>
                </a:solidFill>
                <a:latin typeface="Calibri"/>
                <a:cs typeface="Calibri" pitchFamily="34" charset="0"/>
              </a:rPr>
              <a:t>ISEEP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  <a:cs typeface="Calibri" pitchFamily="34" charset="0"/>
              </a:rPr>
              <a:t> = In-Situ Erosion Evaluation Probe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Calibri" pitchFamily="34" charset="0"/>
              </a:rPr>
              <a:t> 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</a:endParaRPr>
          </a:p>
        </p:txBody>
      </p:sp>
      <p:sp>
        <p:nvSpPr>
          <p:cNvPr id="87211" name="Line 78"/>
          <p:cNvSpPr>
            <a:spLocks noChangeShapeType="1"/>
          </p:cNvSpPr>
          <p:nvPr/>
        </p:nvSpPr>
        <p:spPr bwMode="auto">
          <a:xfrm flipH="1" flipV="1">
            <a:off x="5367424" y="1962204"/>
            <a:ext cx="1648" cy="1756101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13" name="Rectangle 112"/>
          <p:cNvSpPr>
            <a:spLocks noChangeArrowheads="1"/>
          </p:cNvSpPr>
          <p:nvPr/>
        </p:nvSpPr>
        <p:spPr bwMode="auto">
          <a:xfrm>
            <a:off x="7117493" y="2286000"/>
            <a:ext cx="267558" cy="113166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14" name="Rectangle 112"/>
          <p:cNvSpPr>
            <a:spLocks noChangeArrowheads="1"/>
          </p:cNvSpPr>
          <p:nvPr/>
        </p:nvSpPr>
        <p:spPr bwMode="auto">
          <a:xfrm>
            <a:off x="7167563" y="2233613"/>
            <a:ext cx="163693" cy="50482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10" name="Straight Arrow Connector 209"/>
          <p:cNvCxnSpPr/>
          <p:nvPr/>
        </p:nvCxnSpPr>
        <p:spPr>
          <a:xfrm rot="16200000" flipH="1">
            <a:off x="7117556" y="2097882"/>
            <a:ext cx="280987" cy="0"/>
          </a:xfrm>
          <a:prstGeom prst="straightConnector1">
            <a:avLst/>
          </a:prstGeom>
          <a:ln w="3492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216" name="Text Box 133"/>
          <p:cNvSpPr txBox="1">
            <a:spLocks noChangeArrowheads="1"/>
          </p:cNvSpPr>
          <p:nvPr/>
        </p:nvSpPr>
        <p:spPr bwMode="auto">
          <a:xfrm>
            <a:off x="7094062" y="1689204"/>
            <a:ext cx="6873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17" name="Text Box 115"/>
          <p:cNvSpPr txBox="1">
            <a:spLocks noChangeArrowheads="1"/>
          </p:cNvSpPr>
          <p:nvPr/>
        </p:nvSpPr>
        <p:spPr bwMode="auto">
          <a:xfrm>
            <a:off x="8190192" y="1922369"/>
            <a:ext cx="59779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P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21" name="Line 188"/>
          <p:cNvSpPr>
            <a:spLocks noChangeShapeType="1"/>
          </p:cNvSpPr>
          <p:nvPr/>
        </p:nvSpPr>
        <p:spPr bwMode="auto">
          <a:xfrm flipV="1">
            <a:off x="8513763" y="2176463"/>
            <a:ext cx="0" cy="15160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22" name="Rectangle 189"/>
          <p:cNvSpPr>
            <a:spLocks noChangeArrowheads="1"/>
          </p:cNvSpPr>
          <p:nvPr/>
        </p:nvSpPr>
        <p:spPr bwMode="auto">
          <a:xfrm>
            <a:off x="8470900" y="3678238"/>
            <a:ext cx="79375" cy="41275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23" name="AutoShape 190"/>
          <p:cNvSpPr>
            <a:spLocks noChangeArrowheads="1"/>
          </p:cNvSpPr>
          <p:nvPr/>
        </p:nvSpPr>
        <p:spPr bwMode="auto">
          <a:xfrm flipV="1">
            <a:off x="8471457" y="4094792"/>
            <a:ext cx="81028" cy="136926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CCFFCC"/>
              </a:gs>
              <a:gs pos="100000">
                <a:srgbClr val="5E765E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24" name="Rectangle 191"/>
          <p:cNvSpPr>
            <a:spLocks noChangeArrowheads="1"/>
          </p:cNvSpPr>
          <p:nvPr/>
        </p:nvSpPr>
        <p:spPr bwMode="auto">
          <a:xfrm>
            <a:off x="8470900" y="3716338"/>
            <a:ext cx="79375" cy="349250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25" name="Rectangle 110"/>
          <p:cNvSpPr>
            <a:spLocks noChangeArrowheads="1"/>
          </p:cNvSpPr>
          <p:nvPr/>
        </p:nvSpPr>
        <p:spPr bwMode="auto">
          <a:xfrm>
            <a:off x="8462632" y="3294667"/>
            <a:ext cx="101319" cy="391507"/>
          </a:xfrm>
          <a:prstGeom prst="rect">
            <a:avLst/>
          </a:prstGeom>
          <a:gradFill rotWithShape="1">
            <a:gsLst>
              <a:gs pos="0">
                <a:srgbClr val="5E765E"/>
              </a:gs>
              <a:gs pos="50000">
                <a:srgbClr val="CCFFCC"/>
              </a:gs>
              <a:gs pos="100000">
                <a:srgbClr val="5E765E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26" name="Line 196"/>
          <p:cNvSpPr>
            <a:spLocks noChangeShapeType="1"/>
          </p:cNvSpPr>
          <p:nvPr/>
        </p:nvSpPr>
        <p:spPr bwMode="auto">
          <a:xfrm flipV="1">
            <a:off x="8468018" y="3626743"/>
            <a:ext cx="98172" cy="2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31" name="Text Box 115"/>
          <p:cNvSpPr txBox="1">
            <a:spLocks noChangeArrowheads="1"/>
          </p:cNvSpPr>
          <p:nvPr/>
        </p:nvSpPr>
        <p:spPr bwMode="auto">
          <a:xfrm>
            <a:off x="7405525" y="1936991"/>
            <a:ext cx="542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32" name="Oval 230"/>
          <p:cNvSpPr>
            <a:spLocks noChangeArrowheads="1"/>
          </p:cNvSpPr>
          <p:nvPr/>
        </p:nvSpPr>
        <p:spPr bwMode="auto">
          <a:xfrm>
            <a:off x="7519851" y="2194999"/>
            <a:ext cx="171218" cy="82565"/>
          </a:xfrm>
          <a:prstGeom prst="ellipse">
            <a:avLst/>
          </a:prstGeom>
          <a:solidFill>
            <a:srgbClr val="E5FC74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/>
            <a:lightRig rig="threePt" dir="t"/>
          </a:scene3d>
          <a:sp3d extrusionH="114300">
            <a:extrusionClr>
              <a:srgbClr val="00B050"/>
            </a:extrusionClr>
          </a:sp3d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33" name="Line 231"/>
          <p:cNvSpPr>
            <a:spLocks noChangeShapeType="1"/>
          </p:cNvSpPr>
          <p:nvPr/>
        </p:nvSpPr>
        <p:spPr bwMode="auto">
          <a:xfrm flipH="1">
            <a:off x="7598522" y="2235947"/>
            <a:ext cx="3175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238" name="Line 243"/>
          <p:cNvSpPr>
            <a:spLocks noChangeShapeType="1"/>
          </p:cNvSpPr>
          <p:nvPr/>
        </p:nvSpPr>
        <p:spPr bwMode="auto">
          <a:xfrm flipH="1">
            <a:off x="7613327" y="2828069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8" name="TextBox 227"/>
          <p:cNvSpPr txBox="1"/>
          <p:nvPr/>
        </p:nvSpPr>
        <p:spPr>
          <a:xfrm>
            <a:off x="1158704" y="267098"/>
            <a:ext cx="6733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Selectio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of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n-Situ Geotechnical Tes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922E8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9" name="Rectangle 14"/>
          <p:cNvSpPr>
            <a:spLocks noChangeArrowheads="1"/>
          </p:cNvSpPr>
          <p:nvPr/>
        </p:nvSpPr>
        <p:spPr bwMode="auto">
          <a:xfrm>
            <a:off x="436743" y="3247534"/>
            <a:ext cx="138292" cy="46856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0" name="AutoShape 176"/>
          <p:cNvSpPr>
            <a:spLocks noChangeArrowheads="1"/>
          </p:cNvSpPr>
          <p:nvPr/>
        </p:nvSpPr>
        <p:spPr bwMode="auto">
          <a:xfrm>
            <a:off x="1726726" y="3328104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8" name="Text Box 133"/>
          <p:cNvSpPr txBox="1">
            <a:spLocks noChangeArrowheads="1"/>
          </p:cNvSpPr>
          <p:nvPr/>
        </p:nvSpPr>
        <p:spPr bwMode="auto">
          <a:xfrm>
            <a:off x="5154111" y="1685149"/>
            <a:ext cx="6873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41" name="Straight Arrow Connector 240"/>
          <p:cNvCxnSpPr/>
          <p:nvPr/>
        </p:nvCxnSpPr>
        <p:spPr>
          <a:xfrm rot="5400000">
            <a:off x="4737863" y="1431374"/>
            <a:ext cx="35704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 rot="16200000" flipH="1">
            <a:off x="5013930" y="1374570"/>
            <a:ext cx="24343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Arrow Connector 242"/>
          <p:cNvCxnSpPr/>
          <p:nvPr/>
        </p:nvCxnSpPr>
        <p:spPr>
          <a:xfrm flipH="1">
            <a:off x="5364712" y="1250386"/>
            <a:ext cx="0" cy="4497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 flipV="1">
            <a:off x="4916384" y="1248173"/>
            <a:ext cx="9072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476055" y="2647950"/>
            <a:ext cx="56559" cy="594871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" name="Line 16"/>
          <p:cNvSpPr>
            <a:spLocks noChangeShapeType="1"/>
          </p:cNvSpPr>
          <p:nvPr/>
        </p:nvSpPr>
        <p:spPr bwMode="auto">
          <a:xfrm flipV="1">
            <a:off x="3480811" y="1937964"/>
            <a:ext cx="1" cy="878681"/>
          </a:xfrm>
          <a:prstGeom prst="line">
            <a:avLst/>
          </a:prstGeom>
          <a:noFill/>
          <a:ln w="1905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5" name="Rectangle 3"/>
          <p:cNvSpPr>
            <a:spLocks noChangeArrowheads="1"/>
          </p:cNvSpPr>
          <p:nvPr/>
        </p:nvSpPr>
        <p:spPr bwMode="auto">
          <a:xfrm flipV="1">
            <a:off x="3456401" y="1692874"/>
            <a:ext cx="45719" cy="5040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0" name="Rectangle 3"/>
          <p:cNvSpPr>
            <a:spLocks noChangeArrowheads="1"/>
          </p:cNvSpPr>
          <p:nvPr/>
        </p:nvSpPr>
        <p:spPr bwMode="auto">
          <a:xfrm flipV="1">
            <a:off x="3441513" y="1369006"/>
            <a:ext cx="79376" cy="6572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6" name="Flowchart: Sort 245"/>
          <p:cNvSpPr/>
          <p:nvPr/>
        </p:nvSpPr>
        <p:spPr>
          <a:xfrm>
            <a:off x="3456609" y="2762912"/>
            <a:ext cx="45719" cy="104775"/>
          </a:xfrm>
          <a:prstGeom prst="flowChartSort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7" name="Text Box 127"/>
          <p:cNvSpPr txBox="1">
            <a:spLocks noChangeArrowheads="1"/>
          </p:cNvSpPr>
          <p:nvPr/>
        </p:nvSpPr>
        <p:spPr bwMode="auto">
          <a:xfrm>
            <a:off x="3245308" y="1134658"/>
            <a:ext cx="615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5" name="AutoShape 174"/>
          <p:cNvSpPr>
            <a:spLocks noChangeArrowheads="1"/>
          </p:cNvSpPr>
          <p:nvPr/>
        </p:nvSpPr>
        <p:spPr bwMode="auto">
          <a:xfrm>
            <a:off x="7482983" y="3047210"/>
            <a:ext cx="228600" cy="63500"/>
          </a:xfrm>
          <a:prstGeom prst="curvedUpArrow">
            <a:avLst>
              <a:gd name="adj1" fmla="val 87660"/>
              <a:gd name="adj2" fmla="val 175320"/>
              <a:gd name="adj3" fmla="val 33333"/>
            </a:avLst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6" name="Line 5"/>
          <p:cNvSpPr>
            <a:spLocks noChangeShapeType="1"/>
          </p:cNvSpPr>
          <p:nvPr/>
        </p:nvSpPr>
        <p:spPr bwMode="auto">
          <a:xfrm flipV="1">
            <a:off x="3294416" y="1682104"/>
            <a:ext cx="1680" cy="181579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7" name="Rectangle 6"/>
          <p:cNvSpPr>
            <a:spLocks noChangeArrowheads="1"/>
          </p:cNvSpPr>
          <p:nvPr/>
        </p:nvSpPr>
        <p:spPr bwMode="auto">
          <a:xfrm>
            <a:off x="3237749" y="2878845"/>
            <a:ext cx="110758" cy="508299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8" name="Rectangle 8"/>
          <p:cNvSpPr>
            <a:spLocks noChangeArrowheads="1"/>
          </p:cNvSpPr>
          <p:nvPr/>
        </p:nvSpPr>
        <p:spPr bwMode="auto">
          <a:xfrm>
            <a:off x="3254044" y="3474707"/>
            <a:ext cx="889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9" name="Line 9"/>
          <p:cNvSpPr>
            <a:spLocks noChangeShapeType="1"/>
          </p:cNvSpPr>
          <p:nvPr/>
        </p:nvSpPr>
        <p:spPr bwMode="auto">
          <a:xfrm>
            <a:off x="3295919" y="3469944"/>
            <a:ext cx="0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0" name="Rectangle 6"/>
          <p:cNvSpPr>
            <a:spLocks noChangeArrowheads="1"/>
          </p:cNvSpPr>
          <p:nvPr/>
        </p:nvSpPr>
        <p:spPr bwMode="auto">
          <a:xfrm>
            <a:off x="767192" y="3073328"/>
            <a:ext cx="124456" cy="164421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1" name="Rectangle 6"/>
          <p:cNvSpPr>
            <a:spLocks noChangeArrowheads="1"/>
          </p:cNvSpPr>
          <p:nvPr/>
        </p:nvSpPr>
        <p:spPr bwMode="auto">
          <a:xfrm>
            <a:off x="3238178" y="2915778"/>
            <a:ext cx="110758" cy="162703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45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  <a:alpha val="16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2" name="Oval 26"/>
          <p:cNvSpPr>
            <a:spLocks noChangeArrowheads="1"/>
          </p:cNvSpPr>
          <p:nvPr/>
        </p:nvSpPr>
        <p:spPr bwMode="auto">
          <a:xfrm>
            <a:off x="3273918" y="3676310"/>
            <a:ext cx="46256" cy="45719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3" name="Text Box 116"/>
          <p:cNvSpPr txBox="1">
            <a:spLocks noChangeArrowheads="1"/>
          </p:cNvSpPr>
          <p:nvPr/>
        </p:nvSpPr>
        <p:spPr bwMode="auto">
          <a:xfrm>
            <a:off x="3096462" y="1456198"/>
            <a:ext cx="3570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V</a:t>
            </a:r>
          </a:p>
        </p:txBody>
      </p:sp>
      <p:grpSp>
        <p:nvGrpSpPr>
          <p:cNvPr id="9" name="Group 103"/>
          <p:cNvGrpSpPr>
            <a:grpSpLocks/>
          </p:cNvGrpSpPr>
          <p:nvPr/>
        </p:nvGrpSpPr>
        <p:grpSpPr bwMode="auto">
          <a:xfrm>
            <a:off x="6076056" y="1744275"/>
            <a:ext cx="217168" cy="2094767"/>
            <a:chOff x="2033" y="880"/>
            <a:chExt cx="53" cy="1408"/>
          </a:xfrm>
        </p:grpSpPr>
        <p:sp>
          <p:nvSpPr>
            <p:cNvPr id="269" name="Line 104"/>
            <p:cNvSpPr>
              <a:spLocks noChangeShapeType="1"/>
            </p:cNvSpPr>
            <p:nvPr/>
          </p:nvSpPr>
          <p:spPr bwMode="auto">
            <a:xfrm flipH="1" flipV="1">
              <a:off x="2053" y="880"/>
              <a:ext cx="0" cy="1279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0" name="Rectangle 105"/>
            <p:cNvSpPr>
              <a:spLocks noChangeArrowheads="1"/>
            </p:cNvSpPr>
            <p:nvPr/>
          </p:nvSpPr>
          <p:spPr bwMode="auto">
            <a:xfrm>
              <a:off x="2042" y="1981"/>
              <a:ext cx="29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1" name="AutoShape 106"/>
            <p:cNvSpPr>
              <a:spLocks noChangeArrowheads="1"/>
            </p:cNvSpPr>
            <p:nvPr/>
          </p:nvSpPr>
          <p:spPr bwMode="auto">
            <a:xfrm flipV="1">
              <a:off x="2033" y="2241"/>
              <a:ext cx="53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67" name="Oval 108"/>
          <p:cNvSpPr>
            <a:spLocks noChangeArrowheads="1"/>
          </p:cNvSpPr>
          <p:nvPr/>
        </p:nvSpPr>
        <p:spPr bwMode="auto">
          <a:xfrm>
            <a:off x="6055019" y="3699850"/>
            <a:ext cx="245890" cy="257427"/>
          </a:xfrm>
          <a:prstGeom prst="ellipse">
            <a:avLst/>
          </a:prstGeom>
          <a:gradFill rotWithShape="1">
            <a:gsLst>
              <a:gs pos="0">
                <a:srgbClr val="CCFFCC"/>
              </a:gs>
              <a:gs pos="100000">
                <a:srgbClr val="5E765E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2" name="Text Box 115"/>
          <p:cNvSpPr txBox="1">
            <a:spLocks noChangeArrowheads="1"/>
          </p:cNvSpPr>
          <p:nvPr/>
        </p:nvSpPr>
        <p:spPr bwMode="auto">
          <a:xfrm>
            <a:off x="5854791" y="1523894"/>
            <a:ext cx="5429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BPT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0" name="Rectangle 3"/>
          <p:cNvSpPr>
            <a:spLocks noChangeArrowheads="1"/>
          </p:cNvSpPr>
          <p:nvPr/>
        </p:nvSpPr>
        <p:spPr bwMode="auto">
          <a:xfrm flipV="1">
            <a:off x="6446038" y="1498386"/>
            <a:ext cx="108444" cy="75554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6453801" y="1609991"/>
            <a:ext cx="85595" cy="2000444"/>
            <a:chOff x="2035" y="1203"/>
            <a:chExt cx="51" cy="1085"/>
          </a:xfrm>
        </p:grpSpPr>
        <p:sp>
          <p:nvSpPr>
            <p:cNvPr id="276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" name="Rectangle 63"/>
            <p:cNvSpPr>
              <a:spLocks noChangeArrowheads="1"/>
            </p:cNvSpPr>
            <p:nvPr/>
          </p:nvSpPr>
          <p:spPr bwMode="auto">
            <a:xfrm>
              <a:off x="2040" y="2000"/>
              <a:ext cx="44" cy="22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81" name="Text Box 115"/>
          <p:cNvSpPr txBox="1">
            <a:spLocks noChangeArrowheads="1"/>
          </p:cNvSpPr>
          <p:nvPr/>
        </p:nvSpPr>
        <p:spPr bwMode="auto">
          <a:xfrm>
            <a:off x="5976454" y="1222937"/>
            <a:ext cx="8315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pSoch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3" name="AutoShape 175"/>
          <p:cNvSpPr>
            <a:spLocks noChangeArrowheads="1"/>
          </p:cNvSpPr>
          <p:nvPr/>
        </p:nvSpPr>
        <p:spPr bwMode="auto">
          <a:xfrm>
            <a:off x="6351338" y="1737274"/>
            <a:ext cx="72514" cy="177760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4" name="AutoShape 175"/>
          <p:cNvSpPr>
            <a:spLocks noChangeArrowheads="1"/>
          </p:cNvSpPr>
          <p:nvPr/>
        </p:nvSpPr>
        <p:spPr bwMode="auto">
          <a:xfrm>
            <a:off x="6352789" y="1521010"/>
            <a:ext cx="72514" cy="177760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5" name="AutoShape 175"/>
          <p:cNvSpPr>
            <a:spLocks noChangeArrowheads="1"/>
          </p:cNvSpPr>
          <p:nvPr/>
        </p:nvSpPr>
        <p:spPr bwMode="auto">
          <a:xfrm>
            <a:off x="6348435" y="1984017"/>
            <a:ext cx="72514" cy="177760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CC00"/>
          </a:solidFill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6724376" y="1890976"/>
            <a:ext cx="104441" cy="2240283"/>
            <a:chOff x="2034" y="1203"/>
            <a:chExt cx="52" cy="1085"/>
          </a:xfrm>
        </p:grpSpPr>
        <p:sp>
          <p:nvSpPr>
            <p:cNvPr id="287" name="Line 60"/>
            <p:cNvSpPr>
              <a:spLocks noChangeShapeType="1"/>
            </p:cNvSpPr>
            <p:nvPr/>
          </p:nvSpPr>
          <p:spPr bwMode="auto">
            <a:xfrm flipH="1" flipV="1">
              <a:off x="2060" y="1203"/>
              <a:ext cx="2" cy="787"/>
            </a:xfrm>
            <a:prstGeom prst="line">
              <a:avLst/>
            </a:prstGeom>
            <a:noFill/>
            <a:ln w="3810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8" name="Rectangle 61"/>
            <p:cNvSpPr>
              <a:spLocks noChangeArrowheads="1"/>
            </p:cNvSpPr>
            <p:nvPr/>
          </p:nvSpPr>
          <p:spPr bwMode="auto">
            <a:xfrm>
              <a:off x="2035" y="1981"/>
              <a:ext cx="50" cy="260"/>
            </a:xfrm>
            <a:prstGeom prst="rect">
              <a:avLst/>
            </a:prstGeom>
            <a:gradFill rotWithShape="1">
              <a:gsLst>
                <a:gs pos="0">
                  <a:srgbClr val="5E765E"/>
                </a:gs>
                <a:gs pos="50000">
                  <a:srgbClr val="CCFFCC"/>
                </a:gs>
                <a:gs pos="100000">
                  <a:srgbClr val="5E765E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9" name="AutoShape 62"/>
            <p:cNvSpPr>
              <a:spLocks noChangeArrowheads="1"/>
            </p:cNvSpPr>
            <p:nvPr/>
          </p:nvSpPr>
          <p:spPr bwMode="auto">
            <a:xfrm flipV="1">
              <a:off x="2035" y="2241"/>
              <a:ext cx="51" cy="47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CCFFCC"/>
                </a:gs>
                <a:gs pos="100000">
                  <a:srgbClr val="5E765E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0" name="Rectangle 63"/>
            <p:cNvSpPr>
              <a:spLocks noChangeArrowheads="1"/>
            </p:cNvSpPr>
            <p:nvPr/>
          </p:nvSpPr>
          <p:spPr bwMode="auto">
            <a:xfrm>
              <a:off x="2034" y="2206"/>
              <a:ext cx="50" cy="22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97" name="Text Box 193"/>
          <p:cNvSpPr txBox="1">
            <a:spLocks noChangeArrowheads="1"/>
          </p:cNvSpPr>
          <p:nvPr/>
        </p:nvSpPr>
        <p:spPr bwMode="auto">
          <a:xfrm>
            <a:off x="6564639" y="1643689"/>
            <a:ext cx="862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PT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itchFamily="34" charset="0"/>
              </a:rPr>
              <a:t>ù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298" name="Line 196"/>
          <p:cNvSpPr>
            <a:spLocks noChangeShapeType="1"/>
          </p:cNvSpPr>
          <p:nvPr/>
        </p:nvSpPr>
        <p:spPr bwMode="auto">
          <a:xfrm>
            <a:off x="8472765" y="4050314"/>
            <a:ext cx="73025" cy="0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9" name="Rectangle 76"/>
          <p:cNvSpPr>
            <a:spLocks noChangeArrowheads="1"/>
          </p:cNvSpPr>
          <p:nvPr/>
        </p:nvSpPr>
        <p:spPr bwMode="auto">
          <a:xfrm>
            <a:off x="6995395" y="3442214"/>
            <a:ext cx="146261" cy="385926"/>
          </a:xfrm>
          <a:prstGeom prst="rect">
            <a:avLst/>
          </a:prstGeom>
          <a:gradFill>
            <a:gsLst>
              <a:gs pos="0">
                <a:srgbClr val="00B050"/>
              </a:gs>
              <a:gs pos="50000">
                <a:srgbClr val="C2FEC2"/>
              </a:gs>
              <a:gs pos="100000">
                <a:srgbClr val="00B050"/>
              </a:gs>
            </a:gsLst>
            <a:lin ang="0" scaled="0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0" name="Line 78"/>
          <p:cNvSpPr>
            <a:spLocks noChangeShapeType="1"/>
          </p:cNvSpPr>
          <p:nvPr/>
        </p:nvSpPr>
        <p:spPr bwMode="auto">
          <a:xfrm flipH="1" flipV="1">
            <a:off x="7048520" y="1564673"/>
            <a:ext cx="0" cy="1880837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1" name="Oval 77"/>
          <p:cNvSpPr>
            <a:spLocks noChangeArrowheads="1"/>
          </p:cNvSpPr>
          <p:nvPr/>
        </p:nvSpPr>
        <p:spPr bwMode="auto">
          <a:xfrm>
            <a:off x="7021051" y="3598099"/>
            <a:ext cx="88900" cy="889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2" name="Text Box 193"/>
          <p:cNvSpPr txBox="1">
            <a:spLocks noChangeArrowheads="1"/>
          </p:cNvSpPr>
          <p:nvPr/>
        </p:nvSpPr>
        <p:spPr bwMode="auto">
          <a:xfrm>
            <a:off x="6773756" y="1336136"/>
            <a:ext cx="862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Tà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itchFamily="34" charset="0"/>
            </a:endParaRPr>
          </a:p>
        </p:txBody>
      </p:sp>
      <p:sp>
        <p:nvSpPr>
          <p:cNvPr id="303" name="Oval 90"/>
          <p:cNvSpPr>
            <a:spLocks noChangeArrowheads="1"/>
          </p:cNvSpPr>
          <p:nvPr/>
        </p:nvSpPr>
        <p:spPr bwMode="auto">
          <a:xfrm>
            <a:off x="6161813" y="3932148"/>
            <a:ext cx="45719" cy="45719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4" name="Rectangle 303"/>
          <p:cNvSpPr/>
          <p:nvPr/>
        </p:nvSpPr>
        <p:spPr>
          <a:xfrm>
            <a:off x="6057900" y="3817620"/>
            <a:ext cx="241663" cy="45719"/>
          </a:xfrm>
          <a:prstGeom prst="rect">
            <a:avLst/>
          </a:prstGeom>
          <a:solidFill>
            <a:srgbClr val="00B0F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Donut 11"/>
          <p:cNvSpPr/>
          <p:nvPr/>
        </p:nvSpPr>
        <p:spPr>
          <a:xfrm>
            <a:off x="5429231" y="2335877"/>
            <a:ext cx="237744" cy="137160"/>
          </a:xfrm>
          <a:prstGeom prst="donut">
            <a:avLst/>
          </a:prstGeom>
          <a:solidFill>
            <a:srgbClr val="FFFF00"/>
          </a:solidFill>
          <a:ln w="9525">
            <a:solidFill>
              <a:srgbClr val="C00000"/>
            </a:solidFill>
          </a:ln>
          <a:scene3d>
            <a:camera prst="isometricOffAxis2Top">
              <a:rot lat="19800000" lon="3207254" rev="18900000"/>
            </a:camera>
            <a:lightRig rig="threePt" dir="t"/>
          </a:scene3d>
          <a:sp3d extrusionH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hord 13"/>
          <p:cNvSpPr/>
          <p:nvPr/>
        </p:nvSpPr>
        <p:spPr>
          <a:xfrm rot="16200000">
            <a:off x="5824386" y="2292654"/>
            <a:ext cx="246888" cy="210312"/>
          </a:xfrm>
          <a:prstGeom prst="chord">
            <a:avLst>
              <a:gd name="adj1" fmla="val 5448828"/>
              <a:gd name="adj2" fmla="val 16200000"/>
            </a:avLst>
          </a:prstGeom>
          <a:solidFill>
            <a:srgbClr val="FFFF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9" name="Text Box 115"/>
          <p:cNvSpPr txBox="1">
            <a:spLocks noChangeArrowheads="1"/>
          </p:cNvSpPr>
          <p:nvPr/>
        </p:nvSpPr>
        <p:spPr bwMode="auto">
          <a:xfrm>
            <a:off x="5366131" y="2124606"/>
            <a:ext cx="779381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PT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11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BPT</a:t>
            </a: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8" name="Line 96"/>
          <p:cNvSpPr>
            <a:spLocks noChangeShapeType="1"/>
          </p:cNvSpPr>
          <p:nvPr/>
        </p:nvSpPr>
        <p:spPr bwMode="auto">
          <a:xfrm>
            <a:off x="3675719" y="3669956"/>
            <a:ext cx="793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9" name="Line 243"/>
          <p:cNvSpPr>
            <a:spLocks noChangeShapeType="1"/>
          </p:cNvSpPr>
          <p:nvPr/>
        </p:nvSpPr>
        <p:spPr bwMode="auto">
          <a:xfrm flipH="1">
            <a:off x="7612747" y="2900503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1" name="Line 243"/>
          <p:cNvSpPr>
            <a:spLocks noChangeShapeType="1"/>
          </p:cNvSpPr>
          <p:nvPr/>
        </p:nvSpPr>
        <p:spPr bwMode="auto">
          <a:xfrm flipH="1">
            <a:off x="7584933" y="2865734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2" name="Line 243"/>
          <p:cNvSpPr>
            <a:spLocks noChangeShapeType="1"/>
          </p:cNvSpPr>
          <p:nvPr/>
        </p:nvSpPr>
        <p:spPr bwMode="auto">
          <a:xfrm flipH="1">
            <a:off x="7581456" y="2938748"/>
            <a:ext cx="0" cy="441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53" name="Straight Arrow Connector 252"/>
          <p:cNvCxnSpPr/>
          <p:nvPr/>
        </p:nvCxnSpPr>
        <p:spPr>
          <a:xfrm flipH="1">
            <a:off x="5597555" y="1244697"/>
            <a:ext cx="3580" cy="6745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/>
          <p:nvPr/>
        </p:nvCxnSpPr>
        <p:spPr>
          <a:xfrm>
            <a:off x="5820174" y="1251650"/>
            <a:ext cx="2795" cy="6704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4" name="AutoShape 178"/>
          <p:cNvSpPr>
            <a:spLocks noChangeArrowheads="1"/>
          </p:cNvSpPr>
          <p:nvPr/>
        </p:nvSpPr>
        <p:spPr bwMode="auto">
          <a:xfrm>
            <a:off x="5515148" y="2616547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6" name="AutoShape 178"/>
          <p:cNvSpPr>
            <a:spLocks noChangeArrowheads="1"/>
          </p:cNvSpPr>
          <p:nvPr/>
        </p:nvSpPr>
        <p:spPr bwMode="auto">
          <a:xfrm>
            <a:off x="5925965" y="2619861"/>
            <a:ext cx="88900" cy="242887"/>
          </a:xfrm>
          <a:prstGeom prst="downArrow">
            <a:avLst>
              <a:gd name="adj1" fmla="val 50000"/>
              <a:gd name="adj2" fmla="val 683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8" name="Rectangle 3"/>
          <p:cNvSpPr>
            <a:spLocks noChangeArrowheads="1"/>
          </p:cNvSpPr>
          <p:nvPr/>
        </p:nvSpPr>
        <p:spPr bwMode="auto">
          <a:xfrm flipV="1">
            <a:off x="8760541" y="1540172"/>
            <a:ext cx="106979" cy="5909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3" name="Line 188"/>
          <p:cNvSpPr>
            <a:spLocks noChangeShapeType="1"/>
          </p:cNvSpPr>
          <p:nvPr/>
        </p:nvSpPr>
        <p:spPr bwMode="auto">
          <a:xfrm flipV="1">
            <a:off x="8818550" y="1628315"/>
            <a:ext cx="0" cy="1516062"/>
          </a:xfrm>
          <a:prstGeom prst="line">
            <a:avLst/>
          </a:prstGeom>
          <a:noFill/>
          <a:ln w="381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Isosceles Triangle 12"/>
          <p:cNvSpPr/>
          <p:nvPr/>
        </p:nvSpPr>
        <p:spPr>
          <a:xfrm flipV="1">
            <a:off x="8767916" y="3052916"/>
            <a:ext cx="103239" cy="12536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Rectangle 3"/>
          <p:cNvSpPr>
            <a:spLocks noChangeArrowheads="1"/>
          </p:cNvSpPr>
          <p:nvPr/>
        </p:nvSpPr>
        <p:spPr bwMode="auto">
          <a:xfrm flipV="1">
            <a:off x="8728586" y="2145888"/>
            <a:ext cx="164691" cy="1253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5" name="Text Box 115"/>
          <p:cNvSpPr txBox="1">
            <a:spLocks noChangeArrowheads="1"/>
          </p:cNvSpPr>
          <p:nvPr/>
        </p:nvSpPr>
        <p:spPr bwMode="auto">
          <a:xfrm>
            <a:off x="8415748" y="1507482"/>
            <a:ext cx="3642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P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65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Lyon Proc 2003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65" b="2507"/>
          <a:stretch>
            <a:fillRect/>
          </a:stretch>
        </p:blipFill>
        <p:spPr bwMode="auto">
          <a:xfrm>
            <a:off x="4064000" y="292100"/>
            <a:ext cx="4470400" cy="61007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9269" y="292100"/>
            <a:ext cx="3514166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Class “A” Prediction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lfast Footing Load </a:t>
            </a:r>
            <a:r>
              <a:rPr lang="en-US" sz="3200" b="1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t, Ireland</a:t>
            </a:r>
            <a:endParaRPr lang="en-US" sz="3200" b="1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June 2001) 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ducted by Trinity College, Univ. Dublin (Lehane, </a:t>
            </a:r>
            <a:r>
              <a:rPr lang="en-US" sz="2400" b="1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3)</a:t>
            </a:r>
            <a:r>
              <a:rPr lang="en-US" sz="2400" b="1" dirty="0" smtClean="0">
                <a:solidFill>
                  <a:srgbClr val="FFFFFF"/>
                </a:solidFill>
                <a:latin typeface="Comic Sans MS" pitchFamily="66" charset="0"/>
              </a:rPr>
              <a:t>)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3516" y="4939526"/>
            <a:ext cx="32272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diction submitted</a:t>
            </a:r>
          </a:p>
          <a:p>
            <a:pPr lvl="0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Mayne (2003)</a:t>
            </a:r>
            <a:endParaRPr lang="en-US" dirty="0">
              <a:solidFill>
                <a:srgbClr val="FFFF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04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223" y="246228"/>
            <a:ext cx="8260826" cy="61274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+mn-lt"/>
              </a:rPr>
              <a:t>Belfast Footing Load Test, Ireland (Lehane 2003)</a:t>
            </a:r>
            <a:endParaRPr lang="en-US" sz="3200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68" t="8472" r="2183" b="1747"/>
          <a:stretch/>
        </p:blipFill>
        <p:spPr>
          <a:xfrm>
            <a:off x="155446" y="1554480"/>
            <a:ext cx="8831271" cy="490118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40669" y="744340"/>
            <a:ext cx="8260826" cy="612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 smtClean="0">
                <a:solidFill>
                  <a:srgbClr val="922E84"/>
                </a:solidFill>
                <a:latin typeface="+mn-lt"/>
              </a:rPr>
              <a:t>Square Footing: B = 2.0 m and thickness t = 1.7 m</a:t>
            </a:r>
            <a:endParaRPr lang="en-US" sz="2400" dirty="0">
              <a:solidFill>
                <a:srgbClr val="922E84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7964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223" y="84991"/>
            <a:ext cx="8260826" cy="61274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  <a:latin typeface="+mn-lt"/>
              </a:rPr>
              <a:t>Belfast Footing Load Test, Ireland (Lehane 2003)</a:t>
            </a:r>
            <a:endParaRPr lang="en-US" sz="3200" dirty="0">
              <a:solidFill>
                <a:srgbClr val="7030A0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316" t="8993" r="5789" b="5044"/>
          <a:stretch/>
        </p:blipFill>
        <p:spPr>
          <a:xfrm>
            <a:off x="619223" y="1586753"/>
            <a:ext cx="7817692" cy="519285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3231" y="455755"/>
            <a:ext cx="8260826" cy="612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 smtClean="0">
                <a:solidFill>
                  <a:srgbClr val="922E84"/>
                </a:solidFill>
                <a:latin typeface="+mn-lt"/>
              </a:rPr>
              <a:t>Elastic solution with </a:t>
            </a:r>
            <a:r>
              <a:rPr lang="en-US" sz="2400" dirty="0" err="1" smtClean="0">
                <a:solidFill>
                  <a:srgbClr val="922E84"/>
                </a:solidFill>
                <a:latin typeface="+mn-lt"/>
              </a:rPr>
              <a:t>SCPTU</a:t>
            </a:r>
            <a:r>
              <a:rPr lang="en-US" sz="2400" dirty="0" smtClean="0">
                <a:solidFill>
                  <a:srgbClr val="922E84"/>
                </a:solidFill>
                <a:latin typeface="+mn-lt"/>
              </a:rPr>
              <a:t> data (Mayne 2003)</a:t>
            </a:r>
            <a:endParaRPr lang="en-US" sz="2400" dirty="0">
              <a:solidFill>
                <a:srgbClr val="922E84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26167"/>
          <a:stretch/>
        </p:blipFill>
        <p:spPr>
          <a:xfrm>
            <a:off x="2391690" y="1007929"/>
            <a:ext cx="4413601" cy="94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056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00369" y="154071"/>
            <a:ext cx="7886700" cy="4644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ing Load Test Prediction, Ballina, Australia</a:t>
            </a:r>
            <a:endParaRPr lang="en-US" sz="32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0369" y="618504"/>
            <a:ext cx="7886700" cy="464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one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. 2018; Doherty et al. 2018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817" y="1321284"/>
            <a:ext cx="6629400" cy="1333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2518" y="2893131"/>
            <a:ext cx="6481482" cy="39648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65" y="3195201"/>
            <a:ext cx="2206752" cy="31211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4756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369" y="154071"/>
            <a:ext cx="7886700" cy="46443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ing Load Test Prediction, Ballina, Australia</a:t>
            </a:r>
            <a:endParaRPr lang="en-US" sz="32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6622" y="618504"/>
            <a:ext cx="7886700" cy="464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one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. 2018; Doherty et al. 2018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64" t="1614" b="7784"/>
          <a:stretch/>
        </p:blipFill>
        <p:spPr>
          <a:xfrm>
            <a:off x="46622" y="2429283"/>
            <a:ext cx="6818591" cy="39498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301"/>
          <a:stretch/>
        </p:blipFill>
        <p:spPr>
          <a:xfrm>
            <a:off x="6848145" y="2369056"/>
            <a:ext cx="2295855" cy="40702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3571" y="1167950"/>
            <a:ext cx="41424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quare Footings: B = 1.8 m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situated 1.4 m deep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1506" y="548323"/>
            <a:ext cx="1758104" cy="1820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89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96" y="122854"/>
            <a:ext cx="7886700" cy="46443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ing Load Test Prediction, Ballina, Australia</a:t>
            </a:r>
            <a:endParaRPr lang="en-US" sz="32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796" y="494755"/>
            <a:ext cx="7886700" cy="464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T Prediction Submission (Agaiby &amp; Mayne 2016)</a:t>
            </a:r>
            <a:endParaRPr lang="en-US" sz="24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26167"/>
          <a:stretch/>
        </p:blipFill>
        <p:spPr>
          <a:xfrm>
            <a:off x="1959846" y="954156"/>
            <a:ext cx="4413601" cy="9495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350" y="1903744"/>
            <a:ext cx="7400041" cy="4820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47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06231" y="2437772"/>
            <a:ext cx="9363075" cy="4420228"/>
          </a:xfrm>
          <a:prstGeom prst="rect">
            <a:avLst/>
          </a:prstGeom>
          <a:pattFill prst="pct5">
            <a:fgClr>
              <a:srgbClr val="6C320A"/>
            </a:fgClr>
            <a:bgClr>
              <a:schemeClr val="bg1"/>
            </a:bgClr>
          </a:pattFill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5507805" y="2123962"/>
            <a:ext cx="156096" cy="3289232"/>
            <a:chOff x="6192672" y="1587500"/>
            <a:chExt cx="178631" cy="3594209"/>
          </a:xfrm>
        </p:grpSpPr>
        <p:sp>
          <p:nvSpPr>
            <p:cNvPr id="3" name="Rectangle 2"/>
            <p:cNvSpPr/>
            <p:nvPr/>
          </p:nvSpPr>
          <p:spPr>
            <a:xfrm>
              <a:off x="6194809" y="1587500"/>
              <a:ext cx="170822" cy="3429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6194323" y="4051300"/>
              <a:ext cx="169605" cy="8763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6192672" y="4924259"/>
              <a:ext cx="178631" cy="58224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50000">
                  <a:srgbClr val="5835EB"/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Isosceles Triangle 5"/>
            <p:cNvSpPr/>
            <p:nvPr/>
          </p:nvSpPr>
          <p:spPr>
            <a:xfrm flipV="1">
              <a:off x="6194808" y="5019477"/>
              <a:ext cx="175847" cy="162232"/>
            </a:xfrm>
            <a:prstGeom prst="triangle">
              <a:avLst/>
            </a:prstGeom>
            <a:gradFill flip="none" rotWithShape="1">
              <a:gsLst>
                <a:gs pos="0">
                  <a:schemeClr val="accent1">
                    <a:lumMod val="40000"/>
                    <a:lumOff val="60000"/>
                  </a:schemeClr>
                </a:gs>
                <a:gs pos="50000">
                  <a:schemeClr val="bg1"/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462196" y="5383529"/>
            <a:ext cx="3590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800" b="0" i="0" u="none" strike="noStrike" kern="1200" cap="none" spc="0" normalizeH="0" baseline="-20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1800" b="0" i="0" u="none" strike="noStrike" kern="1200" cap="none" spc="0" normalizeH="0" baseline="-2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cone resistance  →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-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</a:t>
            </a:r>
            <a:r>
              <a:rPr kumimoji="0" lang="en-US" sz="1800" b="0" i="0" u="none" strike="noStrike" kern="1200" cap="none" spc="0" normalizeH="0" baseline="-2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3655" y="4763621"/>
            <a:ext cx="1918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</a:t>
            </a:r>
            <a:r>
              <a:rPr kumimoji="0" lang="en-US" sz="1800" b="0" i="0" u="none" strike="noStrike" kern="1200" cap="none" spc="0" normalizeH="0" baseline="-2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sleeve friction</a:t>
            </a:r>
            <a:endParaRPr kumimoji="0" lang="en-US" sz="1800" b="0" i="0" u="none" strike="noStrike" kern="1200" cap="none" spc="0" normalizeH="0" baseline="-20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5023149"/>
            <a:ext cx="3385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1800" b="0" i="0" u="none" strike="noStrike" kern="1200" cap="none" spc="0" normalizeH="0" baseline="-2000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-2000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rewat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essure</a:t>
            </a:r>
            <a:endParaRPr kumimoji="0" lang="en-US" sz="1800" b="0" i="0" u="none" strike="noStrike" kern="1200" cap="none" spc="0" normalizeH="0" baseline="-20000" noProof="0" dirty="0">
              <a:ln>
                <a:noFill/>
              </a:ln>
              <a:solidFill>
                <a:srgbClr val="5835EB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091517" y="2164304"/>
            <a:ext cx="1089212" cy="279700"/>
            <a:chOff x="8111264" y="1753496"/>
            <a:chExt cx="1452283" cy="372933"/>
          </a:xfrm>
        </p:grpSpPr>
        <p:sp>
          <p:nvSpPr>
            <p:cNvPr id="7" name="Rectangle 6"/>
            <p:cNvSpPr/>
            <p:nvPr/>
          </p:nvSpPr>
          <p:spPr>
            <a:xfrm>
              <a:off x="8111264" y="1753496"/>
              <a:ext cx="1452283" cy="355003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8272630" y="1871831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8489576" y="1873624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8728037" y="1875417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8966498" y="1877210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9194202" y="1889761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9389632" y="1880796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59757" y="2157580"/>
            <a:ext cx="1089212" cy="279700"/>
            <a:chOff x="8111264" y="1753496"/>
            <a:chExt cx="1452283" cy="372933"/>
          </a:xfrm>
        </p:grpSpPr>
        <p:sp>
          <p:nvSpPr>
            <p:cNvPr id="22" name="Rectangle 21"/>
            <p:cNvSpPr/>
            <p:nvPr/>
          </p:nvSpPr>
          <p:spPr>
            <a:xfrm>
              <a:off x="8111264" y="1753496"/>
              <a:ext cx="1452283" cy="355003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8272630" y="1871831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8489576" y="1873624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8728037" y="1875417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8966498" y="1877210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9194202" y="1889761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9389632" y="1880796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108959" y="2166993"/>
            <a:ext cx="1089212" cy="279700"/>
            <a:chOff x="8111264" y="1753496"/>
            <a:chExt cx="1452283" cy="372933"/>
          </a:xfrm>
        </p:grpSpPr>
        <p:sp>
          <p:nvSpPr>
            <p:cNvPr id="30" name="Rectangle 29"/>
            <p:cNvSpPr/>
            <p:nvPr/>
          </p:nvSpPr>
          <p:spPr>
            <a:xfrm>
              <a:off x="8111264" y="1753496"/>
              <a:ext cx="1452283" cy="355003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>
              <a:off x="8272630" y="1871831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>
              <a:off x="8489576" y="1873624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8728037" y="1875417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>
              <a:off x="8966498" y="1877210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9194202" y="1889761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H="1">
              <a:off x="9389632" y="1880796"/>
              <a:ext cx="0" cy="236668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7191487" y="2005630"/>
            <a:ext cx="1844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2400" b="0" i="0" u="none" strike="noStrike" kern="1200" cap="none" spc="0" normalizeH="0" baseline="-2000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oting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stress</a:t>
            </a:r>
            <a:endParaRPr kumimoji="0" lang="en-US" sz="2400" b="0" i="0" u="none" strike="noStrike" kern="1200" cap="none" spc="0" normalizeH="0" baseline="-20000" noProof="0" dirty="0">
              <a:ln>
                <a:noFill/>
              </a:ln>
              <a:solidFill>
                <a:srgbClr val="6C320A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727602" y="1077711"/>
            <a:ext cx="3033657" cy="46166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irec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P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Approach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69154" y="1068973"/>
            <a:ext cx="3219227" cy="461665"/>
          </a:xfrm>
          <a:prstGeom prst="rect">
            <a:avLst/>
          </a:prstGeom>
          <a:noFill/>
          <a:ln w="19050">
            <a:solidFill>
              <a:srgbClr val="A32F7C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nventional Approach</a:t>
            </a:r>
            <a:endParaRPr kumimoji="0" lang="en-US" sz="2400" b="0" i="0" u="none" strike="noStrike" kern="1200" cap="none" spc="0" normalizeH="0" baseline="-2000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1635" y="1590488"/>
            <a:ext cx="54796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1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aring Capacity              </a:t>
            </a:r>
            <a:r>
              <a:rPr kumimoji="0" lang="en-US" sz="2100" b="0" i="1" u="none" strike="noStrike" kern="1200" cap="none" spc="0" normalizeH="0" baseline="0" noProof="0" dirty="0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</a:t>
            </a:r>
            <a:r>
              <a:rPr kumimoji="0" lang="en-US" sz="2100" b="0" i="1" u="none" strike="noStrike" kern="1200" cap="none" spc="0" normalizeH="0" baseline="0" noProof="0" dirty="0" smtClean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ttlements                </a:t>
            </a:r>
            <a:r>
              <a:rPr kumimoji="0" lang="en-US" sz="21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PT</a:t>
            </a:r>
            <a:endParaRPr kumimoji="0" lang="en-US" sz="2100" b="0" i="1" u="none" strike="noStrike" kern="1200" cap="none" spc="0" normalizeH="0" baseline="-20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5759" y="3240069"/>
            <a:ext cx="1917552" cy="35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mit Plasticit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045296" y="2676637"/>
            <a:ext cx="1578686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6858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astic</a:t>
            </a:r>
          </a:p>
          <a:p>
            <a:pPr marL="0" marR="0" lvl="0" indent="0" algn="r" defTabSz="6858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inuum</a:t>
            </a:r>
          </a:p>
          <a:p>
            <a:pPr marL="0" marR="0" lvl="0" indent="0" algn="r" defTabSz="6858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832976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ry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758415" y="2478966"/>
            <a:ext cx="532504" cy="613186"/>
          </a:xfrm>
          <a:prstGeom prst="line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266714" y="2446693"/>
            <a:ext cx="556708" cy="661595"/>
          </a:xfrm>
          <a:prstGeom prst="line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1815354" y="2478966"/>
            <a:ext cx="266251" cy="580913"/>
          </a:xfrm>
          <a:prstGeom prst="line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105810" y="2462830"/>
            <a:ext cx="467957" cy="605117"/>
          </a:xfrm>
          <a:prstGeom prst="line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08300" y="2462830"/>
            <a:ext cx="250115" cy="556707"/>
          </a:xfrm>
          <a:prstGeom prst="line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56479" y="2430556"/>
            <a:ext cx="427616" cy="572845"/>
          </a:xfrm>
          <a:prstGeom prst="line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rc 70"/>
          <p:cNvSpPr/>
          <p:nvPr/>
        </p:nvSpPr>
        <p:spPr>
          <a:xfrm rot="8420027">
            <a:off x="444962" y="2271982"/>
            <a:ext cx="980541" cy="943160"/>
          </a:xfrm>
          <a:prstGeom prst="arc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2" name="Arc 71"/>
          <p:cNvSpPr/>
          <p:nvPr/>
        </p:nvSpPr>
        <p:spPr>
          <a:xfrm rot="8420027">
            <a:off x="1204366" y="2259397"/>
            <a:ext cx="1133204" cy="921266"/>
          </a:xfrm>
          <a:prstGeom prst="arc">
            <a:avLst/>
          </a:prstGeom>
          <a:ln w="28575">
            <a:solidFill>
              <a:srgbClr val="6C320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161826" y="1857712"/>
            <a:ext cx="28886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cxnSp>
        <p:nvCxnSpPr>
          <p:cNvPr id="76" name="Straight Connector 75"/>
          <p:cNvCxnSpPr/>
          <p:nvPr/>
        </p:nvCxnSpPr>
        <p:spPr>
          <a:xfrm>
            <a:off x="750346" y="1946462"/>
            <a:ext cx="0" cy="129092"/>
          </a:xfrm>
          <a:prstGeom prst="line">
            <a:avLst/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1389510" y="2007753"/>
            <a:ext cx="426568" cy="3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1824766" y="1955875"/>
            <a:ext cx="0" cy="129092"/>
          </a:xfrm>
          <a:prstGeom prst="line">
            <a:avLst/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4" idx="1"/>
          </p:cNvCxnSpPr>
          <p:nvPr/>
        </p:nvCxnSpPr>
        <p:spPr>
          <a:xfrm flipH="1">
            <a:off x="765035" y="2007753"/>
            <a:ext cx="3967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509820" y="1857609"/>
            <a:ext cx="28886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cxnSp>
        <p:nvCxnSpPr>
          <p:cNvPr id="86" name="Straight Connector 85"/>
          <p:cNvCxnSpPr/>
          <p:nvPr/>
        </p:nvCxnSpPr>
        <p:spPr>
          <a:xfrm>
            <a:off x="3098340" y="1946359"/>
            <a:ext cx="0" cy="129092"/>
          </a:xfrm>
          <a:prstGeom prst="line">
            <a:avLst/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3737504" y="2007650"/>
            <a:ext cx="426568" cy="3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4172760" y="1955772"/>
            <a:ext cx="0" cy="129092"/>
          </a:xfrm>
          <a:prstGeom prst="line">
            <a:avLst/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85" idx="1"/>
          </p:cNvCxnSpPr>
          <p:nvPr/>
        </p:nvCxnSpPr>
        <p:spPr>
          <a:xfrm flipH="1">
            <a:off x="3113029" y="2007650"/>
            <a:ext cx="3967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6504342" y="1867125"/>
            <a:ext cx="28886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cxnSp>
        <p:nvCxnSpPr>
          <p:cNvPr id="91" name="Straight Connector 90"/>
          <p:cNvCxnSpPr/>
          <p:nvPr/>
        </p:nvCxnSpPr>
        <p:spPr>
          <a:xfrm>
            <a:off x="6092862" y="1955875"/>
            <a:ext cx="0" cy="129092"/>
          </a:xfrm>
          <a:prstGeom prst="line">
            <a:avLst/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/>
          <p:nvPr/>
        </p:nvCxnSpPr>
        <p:spPr>
          <a:xfrm>
            <a:off x="6732026" y="2017166"/>
            <a:ext cx="426568" cy="3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7167282" y="1965288"/>
            <a:ext cx="0" cy="129092"/>
          </a:xfrm>
          <a:prstGeom prst="line">
            <a:avLst/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90" idx="1"/>
          </p:cNvCxnSpPr>
          <p:nvPr/>
        </p:nvCxnSpPr>
        <p:spPr>
          <a:xfrm flipH="1">
            <a:off x="6107551" y="2017166"/>
            <a:ext cx="3967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161826" y="2470897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1574650" y="273849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963270" y="246551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704626" y="276404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62217" y="2434591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</a:t>
            </a: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3622637" y="2446692"/>
            <a:ext cx="0" cy="1726603"/>
          </a:xfrm>
          <a:prstGeom prst="straightConnector1">
            <a:avLst/>
          </a:prstGeom>
          <a:ln w="28575">
            <a:solidFill>
              <a:srgbClr val="5835EB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3650876" y="2458795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Ds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3" name="Freeform 102"/>
          <p:cNvSpPr/>
          <p:nvPr/>
        </p:nvSpPr>
        <p:spPr>
          <a:xfrm>
            <a:off x="3687184" y="2446693"/>
            <a:ext cx="503740" cy="1460351"/>
          </a:xfrm>
          <a:custGeom>
            <a:avLst/>
            <a:gdLst>
              <a:gd name="connsiteX0" fmla="*/ 645459 w 671653"/>
              <a:gd name="connsiteY0" fmla="*/ 0 h 1947135"/>
              <a:gd name="connsiteX1" fmla="*/ 656216 w 671653"/>
              <a:gd name="connsiteY1" fmla="*/ 398033 h 1947135"/>
              <a:gd name="connsiteX2" fmla="*/ 462579 w 671653"/>
              <a:gd name="connsiteY2" fmla="*/ 806824 h 1947135"/>
              <a:gd name="connsiteX3" fmla="*/ 172122 w 671653"/>
              <a:gd name="connsiteY3" fmla="*/ 1258645 h 1947135"/>
              <a:gd name="connsiteX4" fmla="*/ 75303 w 671653"/>
              <a:gd name="connsiteY4" fmla="*/ 1506071 h 1947135"/>
              <a:gd name="connsiteX5" fmla="*/ 0 w 671653"/>
              <a:gd name="connsiteY5" fmla="*/ 1947135 h 1947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1653" h="1947135">
                <a:moveTo>
                  <a:pt x="645459" y="0"/>
                </a:moveTo>
                <a:cubicBezTo>
                  <a:pt x="666077" y="131781"/>
                  <a:pt x="686696" y="263562"/>
                  <a:pt x="656216" y="398033"/>
                </a:cubicBezTo>
                <a:cubicBezTo>
                  <a:pt x="625736" y="532504"/>
                  <a:pt x="543261" y="663389"/>
                  <a:pt x="462579" y="806824"/>
                </a:cubicBezTo>
                <a:cubicBezTo>
                  <a:pt x="381897" y="950259"/>
                  <a:pt x="236668" y="1142104"/>
                  <a:pt x="172122" y="1258645"/>
                </a:cubicBezTo>
                <a:cubicBezTo>
                  <a:pt x="107576" y="1375186"/>
                  <a:pt x="103990" y="1391323"/>
                  <a:pt x="75303" y="1506071"/>
                </a:cubicBezTo>
                <a:cubicBezTo>
                  <a:pt x="46616" y="1620819"/>
                  <a:pt x="23308" y="1783977"/>
                  <a:pt x="0" y="1947135"/>
                </a:cubicBezTo>
              </a:path>
            </a:pathLst>
          </a:custGeom>
          <a:noFill/>
          <a:ln w="28575">
            <a:solidFill>
              <a:srgbClr val="5835EB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6567544" y="2414420"/>
            <a:ext cx="104887" cy="104887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176234" y="1587426"/>
            <a:ext cx="16902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oting</a:t>
            </a:r>
            <a:endParaRPr kumimoji="0" lang="en-US" sz="2100" b="0" i="0" u="none" strike="noStrike" kern="1200" cap="none" spc="0" normalizeH="0" baseline="-20000" noProof="0" dirty="0">
              <a:ln>
                <a:noFill/>
              </a:ln>
              <a:solidFill>
                <a:srgbClr val="6C320A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537960" y="2473587"/>
            <a:ext cx="1917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 = displacement</a:t>
            </a:r>
            <a:endParaRPr kumimoji="0" lang="en-US" sz="1800" b="0" i="0" u="none" strike="noStrike" kern="1200" cap="none" spc="0" normalizeH="0" baseline="-20000" noProof="0" dirty="0">
              <a:ln>
                <a:noFill/>
              </a:ln>
              <a:solidFill>
                <a:srgbClr val="5835EB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9" name="Left Arrow 108"/>
          <p:cNvSpPr/>
          <p:nvPr/>
        </p:nvSpPr>
        <p:spPr>
          <a:xfrm>
            <a:off x="4961965" y="4834889"/>
            <a:ext cx="435683" cy="258183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61635" y="3988443"/>
            <a:ext cx="26759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500" b="0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lt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bearing capacity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sz="15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unit weight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'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friction angle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en-US" sz="1500" b="0" i="0" u="none" strike="noStrike" kern="1200" cap="none" spc="0" normalizeH="0" baseline="-2000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undrained strength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'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effective cohesion intercept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sz="1500" b="1" i="0" u="none" strike="noStrike" kern="1200" cap="none" spc="0" normalizeH="0" baseline="-25000" noProof="0" dirty="0" err="1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cohesion bearing factor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unit weight bearing factor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sz="1500" b="1" i="0" u="none" strike="noStrike" kern="1200" cap="none" spc="0" normalizeH="0" baseline="-1800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6C320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surcharge bearing factor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2787576" y="4183436"/>
            <a:ext cx="232768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 = displacement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n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= Poisson's ratio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' = Young's modulus</a:t>
            </a:r>
            <a:endParaRPr kumimoji="0" lang="en-US" sz="1500" b="0" i="0" u="none" strike="noStrike" kern="1200" cap="none" spc="0" normalizeH="0" baseline="-20000" noProof="0" dirty="0">
              <a:ln>
                <a:noFill/>
              </a:ln>
              <a:solidFill>
                <a:srgbClr val="5835EB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' = constrained modulus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</a:t>
            </a:r>
            <a:r>
              <a:rPr kumimoji="0" lang="en-US" sz="1500" b="0" i="0" u="none" strike="noStrike" kern="1200" cap="none" spc="0" normalizeH="0" baseline="-2500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undrained modulus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1500" b="1" i="0" u="none" strike="noStrike" kern="1200" cap="none" spc="0" normalizeH="0" baseline="-1800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' =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onsolidation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5835EB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en-US" sz="1500" b="1" i="0" u="none" strike="noStrike" kern="1200" cap="none" spc="0" normalizeH="0" baseline="-18000" noProof="0" dirty="0" err="1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HFE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835EB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asticity factors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5835EB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rgbClr val="5835EB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36107"/>
              </p:ext>
            </p:extLst>
          </p:nvPr>
        </p:nvGraphicFramePr>
        <p:xfrm>
          <a:off x="5922085" y="3045334"/>
          <a:ext cx="2733644" cy="47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4" imgW="1536480" imgH="266400" progId="Equation.3">
                  <p:embed/>
                </p:oleObj>
              </mc:Choice>
              <mc:Fallback>
                <p:oleObj name="Equation" r:id="rId4" imgW="1536480" imgH="266400" progId="Equation.3">
                  <p:embed/>
                  <p:pic>
                    <p:nvPicPr>
                      <p:cNvPr id="112" name="Object 1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22085" y="3045334"/>
                        <a:ext cx="2733644" cy="474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5642386" y="3966211"/>
            <a:ext cx="1918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il type</a:t>
            </a:r>
            <a:endParaRPr kumimoji="0" lang="en-US" sz="1800" b="0" i="0" u="none" strike="noStrike" kern="1200" cap="none" spc="0" normalizeH="0" baseline="-20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8523"/>
              </p:ext>
            </p:extLst>
          </p:nvPr>
        </p:nvGraphicFramePr>
        <p:xfrm>
          <a:off x="151224" y="3613730"/>
          <a:ext cx="2588446" cy="30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6" imgW="2019240" imgH="241200" progId="Equation.3">
                  <p:embed/>
                </p:oleObj>
              </mc:Choice>
              <mc:Fallback>
                <p:oleObj name="Equation" r:id="rId6" imgW="2019240" imgH="241200" progId="Equation.3">
                  <p:embed/>
                  <p:pic>
                    <p:nvPicPr>
                      <p:cNvPr id="116" name="Object 1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224" y="3613730"/>
                        <a:ext cx="2588446" cy="30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6154"/>
              </p:ext>
            </p:extLst>
          </p:nvPr>
        </p:nvGraphicFramePr>
        <p:xfrm>
          <a:off x="3754754" y="3536899"/>
          <a:ext cx="1696761" cy="4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8" imgW="1447560" imgH="419040" progId="Equation.3">
                  <p:embed/>
                </p:oleObj>
              </mc:Choice>
              <mc:Fallback>
                <p:oleObj name="Equation" r:id="rId8" imgW="1447560" imgH="419040" progId="Equation.3">
                  <p:embed/>
                  <p:pic>
                    <p:nvPicPr>
                      <p:cNvPr id="117" name="Object 1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4754" y="3536899"/>
                        <a:ext cx="1696761" cy="491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Left Arrow 117"/>
          <p:cNvSpPr/>
          <p:nvPr/>
        </p:nvSpPr>
        <p:spPr>
          <a:xfrm rot="5400000">
            <a:off x="6838502" y="4430809"/>
            <a:ext cx="383240" cy="23128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Left Arrow 118"/>
          <p:cNvSpPr/>
          <p:nvPr/>
        </p:nvSpPr>
        <p:spPr>
          <a:xfrm rot="5400000">
            <a:off x="6827744" y="3636087"/>
            <a:ext cx="373827" cy="24876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35232" y="148002"/>
            <a:ext cx="7768473" cy="461665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valuating Shallow Foundation Response from CPT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0" name="Left Arrow 99"/>
          <p:cNvSpPr/>
          <p:nvPr/>
        </p:nvSpPr>
        <p:spPr>
          <a:xfrm rot="16200000">
            <a:off x="7088819" y="725766"/>
            <a:ext cx="311221" cy="23128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5" name="Left Arrow 104"/>
          <p:cNvSpPr/>
          <p:nvPr/>
        </p:nvSpPr>
        <p:spPr>
          <a:xfrm rot="16200000">
            <a:off x="2243344" y="723675"/>
            <a:ext cx="311221" cy="231288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870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8673" t="5015" r="44698" b="2459"/>
          <a:stretch/>
        </p:blipFill>
        <p:spPr>
          <a:xfrm>
            <a:off x="253770" y="1267095"/>
            <a:ext cx="5384724" cy="5117843"/>
          </a:xfrm>
          <a:prstGeom prst="rect">
            <a:avLst/>
          </a:prstGeom>
        </p:spPr>
      </p:pic>
      <p:sp>
        <p:nvSpPr>
          <p:cNvPr id="3" name="Right Triangle 2"/>
          <p:cNvSpPr/>
          <p:nvPr/>
        </p:nvSpPr>
        <p:spPr>
          <a:xfrm flipH="1">
            <a:off x="3062356" y="2805952"/>
            <a:ext cx="505596" cy="627529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87277"/>
              </p:ext>
            </p:extLst>
          </p:nvPr>
        </p:nvGraphicFramePr>
        <p:xfrm>
          <a:off x="3567952" y="2688202"/>
          <a:ext cx="1726059" cy="86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7952" y="2688202"/>
                        <a:ext cx="1726059" cy="863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7874" y="1367730"/>
            <a:ext cx="3722253" cy="39214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5318" y="294932"/>
            <a:ext cx="77235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Direct CPT Method for Shallow Footing Foundations</a:t>
            </a:r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37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17322" y="2016204"/>
            <a:ext cx="2592376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99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asti</a:t>
            </a:r>
            <a:r>
              <a:rPr lang="en-US" sz="2400" b="1" dirty="0" smtClean="0">
                <a:solidFill>
                  <a:srgbClr val="993300"/>
                </a:solidFill>
                <a:latin typeface="Arial" charset="0"/>
              </a:rPr>
              <a:t>c Solution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oil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sz="2400" b="1" i="0" u="none" strike="noStrike" kern="1200" cap="none" spc="0" normalizeH="0" baseline="-18000" noProof="0" dirty="0" err="1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v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tan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th depth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</a:t>
            </a: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99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823997" y="3543300"/>
            <a:ext cx="2551113" cy="790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haft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oad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P</a:t>
            </a:r>
            <a:r>
              <a:rPr kumimoji="0" lang="en-US" sz="2800" b="1" i="0" u="none" strike="noStrike" kern="1200" cap="none" spc="0" normalizeH="0" baseline="-18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</a:t>
            </a:r>
            <a:endParaRPr kumimoji="0" lang="en-US" sz="2800" b="1" i="0" u="none" strike="noStrike" kern="1200" cap="none" spc="0" normalizeH="0" baseline="-16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4343400" y="2209800"/>
            <a:ext cx="457200" cy="1143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4343400" y="3124200"/>
            <a:ext cx="457200" cy="1295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4343400" y="4038600"/>
            <a:ext cx="457200" cy="108267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72890"/>
              </p:ext>
            </p:extLst>
          </p:nvPr>
        </p:nvGraphicFramePr>
        <p:xfrm>
          <a:off x="5105400" y="1541277"/>
          <a:ext cx="1856804" cy="104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3" imgW="698400" imgH="393480" progId="Equation.3">
                  <p:embed/>
                </p:oleObj>
              </mc:Choice>
              <mc:Fallback>
                <p:oleObj name="Equation" r:id="rId3" imgW="698400" imgH="393480" progId="Equation.3">
                  <p:embed/>
                  <p:pic>
                    <p:nvPicPr>
                      <p:cNvPr id="40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41277"/>
                        <a:ext cx="1856804" cy="10479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5105400" y="4648200"/>
            <a:ext cx="3024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ad Transfer to Base:</a:t>
            </a:r>
          </a:p>
        </p:txBody>
      </p:sp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0281"/>
              </p:ext>
            </p:extLst>
          </p:nvPr>
        </p:nvGraphicFramePr>
        <p:xfrm>
          <a:off x="4882716" y="2708928"/>
          <a:ext cx="4078459" cy="104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5" imgW="2082600" imgH="533160" progId="Equation.3">
                  <p:embed/>
                </p:oleObj>
              </mc:Choice>
              <mc:Fallback>
                <p:oleObj name="Equation" r:id="rId5" imgW="2082600" imgH="533160" progId="Equation.3">
                  <p:embed/>
                  <p:pic>
                    <p:nvPicPr>
                      <p:cNvPr id="40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716" y="2708928"/>
                        <a:ext cx="4078459" cy="10429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7864"/>
              </p:ext>
            </p:extLst>
          </p:nvPr>
        </p:nvGraphicFramePr>
        <p:xfrm>
          <a:off x="6143625" y="5025777"/>
          <a:ext cx="1638908" cy="97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7" imgW="660240" imgH="393480" progId="Equation.3">
                  <p:embed/>
                </p:oleObj>
              </mc:Choice>
              <mc:Fallback>
                <p:oleObj name="Equation" r:id="rId7" imgW="660240" imgH="393480" progId="Equation.3">
                  <p:embed/>
                  <p:pic>
                    <p:nvPicPr>
                      <p:cNvPr id="41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025777"/>
                        <a:ext cx="1638908" cy="9765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Line 17"/>
          <p:cNvSpPr>
            <a:spLocks noChangeShapeType="1"/>
          </p:cNvSpPr>
          <p:nvPr/>
        </p:nvSpPr>
        <p:spPr bwMode="auto">
          <a:xfrm>
            <a:off x="4572000" y="4508500"/>
            <a:ext cx="0" cy="609600"/>
          </a:xfrm>
          <a:prstGeom prst="line">
            <a:avLst/>
          </a:prstGeom>
          <a:noFill/>
          <a:ln w="698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9" name="Text Box 18"/>
          <p:cNvSpPr txBox="1">
            <a:spLocks noChangeArrowheads="1"/>
          </p:cNvSpPr>
          <p:nvPr/>
        </p:nvSpPr>
        <p:spPr bwMode="auto">
          <a:xfrm>
            <a:off x="2531673" y="5150218"/>
            <a:ext cx="22605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ase Load,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110" name="Rectangle 21"/>
          <p:cNvSpPr>
            <a:spLocks noChangeArrowheads="1"/>
          </p:cNvSpPr>
          <p:nvPr/>
        </p:nvSpPr>
        <p:spPr bwMode="auto">
          <a:xfrm>
            <a:off x="0" y="0"/>
            <a:ext cx="9144000" cy="1447800"/>
          </a:xfrm>
          <a:prstGeom prst="rect">
            <a:avLst/>
          </a:prstGeom>
          <a:solidFill>
            <a:srgbClr val="E4F3F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1" name="Line 20"/>
          <p:cNvSpPr>
            <a:spLocks noChangeShapeType="1"/>
          </p:cNvSpPr>
          <p:nvPr/>
        </p:nvSpPr>
        <p:spPr bwMode="auto">
          <a:xfrm>
            <a:off x="4114800" y="3124200"/>
            <a:ext cx="0" cy="838200"/>
          </a:xfrm>
          <a:prstGeom prst="line">
            <a:avLst/>
          </a:prstGeom>
          <a:noFill/>
          <a:ln w="69850">
            <a:solidFill>
              <a:srgbClr val="CC0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4343400" y="1449388"/>
            <a:ext cx="457200" cy="836612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3" name="Line 13"/>
          <p:cNvSpPr>
            <a:spLocks noChangeShapeType="1"/>
          </p:cNvSpPr>
          <p:nvPr/>
        </p:nvSpPr>
        <p:spPr bwMode="auto">
          <a:xfrm>
            <a:off x="0" y="1447800"/>
            <a:ext cx="9144000" cy="0"/>
          </a:xfrm>
          <a:prstGeom prst="line">
            <a:avLst/>
          </a:prstGeom>
          <a:noFill/>
          <a:ln w="47625">
            <a:solidFill>
              <a:srgbClr val="9933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4" name="Text Box 5"/>
          <p:cNvSpPr txBox="1">
            <a:spLocks noChangeArrowheads="1"/>
          </p:cNvSpPr>
          <p:nvPr/>
        </p:nvSpPr>
        <p:spPr bwMode="auto">
          <a:xfrm>
            <a:off x="246272" y="32435"/>
            <a:ext cx="427745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IGID PILE RESPONSE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384999" y="10795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ound Surface</a:t>
            </a:r>
          </a:p>
        </p:txBody>
      </p:sp>
      <p:sp>
        <p:nvSpPr>
          <p:cNvPr id="4116" name="Line 2"/>
          <p:cNvSpPr>
            <a:spLocks noChangeShapeType="1"/>
          </p:cNvSpPr>
          <p:nvPr/>
        </p:nvSpPr>
        <p:spPr bwMode="auto">
          <a:xfrm>
            <a:off x="4572000" y="609600"/>
            <a:ext cx="0" cy="792163"/>
          </a:xfrm>
          <a:prstGeom prst="line">
            <a:avLst/>
          </a:prstGeom>
          <a:noFill/>
          <a:ln w="69850">
            <a:solidFill>
              <a:srgbClr val="993366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7" name="Text Box 3"/>
          <p:cNvSpPr txBox="1">
            <a:spLocks noChangeArrowheads="1"/>
          </p:cNvSpPr>
          <p:nvPr/>
        </p:nvSpPr>
        <p:spPr bwMode="auto">
          <a:xfrm>
            <a:off x="4648200" y="457200"/>
            <a:ext cx="42440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en-US" sz="2800" b="1" i="0" u="none" strike="noStrike" kern="1200" cap="none" spc="0" normalizeH="0" baseline="-2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</a:t>
            </a:r>
            <a:r>
              <a:rPr kumimoji="0" lang="en-US" sz="2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tal Load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993366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278762" y="643235"/>
            <a:ext cx="2574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Randolph Model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743200" y="1219200"/>
            <a:ext cx="15367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endParaRPr kumimoji="0" lang="en-US" sz="2000" b="1" i="0" u="none" strike="noStrike" kern="1200" cap="none" spc="0" normalizeH="0" baseline="-2500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 = diameter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 = Length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</a:t>
            </a:r>
            <a:endParaRPr kumimoji="0" lang="en-US" sz="1800" b="1" i="0" u="none" strike="noStrike" kern="1200" cap="none" spc="0" normalizeH="0" baseline="-2500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22" name="Oval 26"/>
          <p:cNvSpPr>
            <a:spLocks noChangeArrowheads="1"/>
          </p:cNvSpPr>
          <p:nvPr/>
        </p:nvSpPr>
        <p:spPr bwMode="auto">
          <a:xfrm>
            <a:off x="4495800" y="1371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648200" y="1066800"/>
            <a:ext cx="2808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 Displacement,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0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2025" y="94890"/>
            <a:ext cx="7747959" cy="590909"/>
          </a:xfrm>
        </p:spPr>
        <p:txBody>
          <a:bodyPr/>
          <a:lstStyle/>
          <a:p>
            <a:pPr eaLnBrk="1" hangingPunct="1">
              <a:defRPr/>
            </a:pPr>
            <a:r>
              <a:rPr lang="es-PE" b="1" dirty="0" err="1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verview</a:t>
            </a:r>
            <a:r>
              <a:rPr lang="es-PE" b="1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: </a:t>
            </a:r>
            <a:r>
              <a:rPr lang="es-PE" b="1" dirty="0" err="1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UniCone</a:t>
            </a:r>
            <a:r>
              <a:rPr lang="es-PE" b="1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s-PE" b="1" dirty="0" err="1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PTu</a:t>
            </a:r>
            <a:r>
              <a:rPr lang="es-PE" b="1" dirty="0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s-PE" b="1" dirty="0" err="1" smtClean="0">
                <a:solidFill>
                  <a:srgbClr val="CC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ethod</a:t>
            </a:r>
            <a:endParaRPr lang="en-US" b="1" dirty="0" smtClean="0">
              <a:solidFill>
                <a:srgbClr val="CC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276" y="4214003"/>
            <a:ext cx="5191664" cy="1936631"/>
          </a:xfrm>
          <a:noFill/>
          <a:ln w="19050">
            <a:solidFill>
              <a:srgbClr val="0000FF"/>
            </a:solidFill>
          </a:ln>
        </p:spPr>
        <p:txBody>
          <a:bodyPr/>
          <a:lstStyle/>
          <a:p>
            <a:pPr eaLnBrk="1" hangingPunct="1">
              <a:spcBef>
                <a:spcPts val="0"/>
              </a:spcBef>
              <a:buFontTx/>
              <a:buNone/>
            </a:pPr>
            <a:r>
              <a:rPr lang="es-PE" sz="2000" dirty="0" smtClean="0">
                <a:solidFill>
                  <a:srgbClr val="922E84"/>
                </a:solidFill>
                <a:latin typeface="Calibri" panose="020F0502020204030204" pitchFamily="34" charset="0"/>
              </a:rPr>
              <a:t>Soil </a:t>
            </a:r>
            <a:r>
              <a:rPr lang="es-PE" sz="2000" dirty="0" err="1" smtClean="0">
                <a:solidFill>
                  <a:srgbClr val="922E84"/>
                </a:solidFill>
                <a:latin typeface="Calibri" panose="020F0502020204030204" pitchFamily="34" charset="0"/>
              </a:rPr>
              <a:t>Zone</a:t>
            </a:r>
            <a:r>
              <a:rPr lang="es-PE" sz="2000" dirty="0" smtClean="0">
                <a:solidFill>
                  <a:srgbClr val="922E84"/>
                </a:solidFill>
                <a:latin typeface="Calibri" panose="020F0502020204030204" pitchFamily="34" charset="0"/>
              </a:rPr>
              <a:t> </a:t>
            </a:r>
            <a:r>
              <a:rPr lang="es-PE" sz="2000" dirty="0" err="1" smtClean="0">
                <a:solidFill>
                  <a:srgbClr val="922E84"/>
                </a:solidFill>
                <a:latin typeface="Calibri" panose="020F0502020204030204" pitchFamily="34" charset="0"/>
              </a:rPr>
              <a:t>Type</a:t>
            </a:r>
            <a:r>
              <a:rPr lang="es-PE" sz="2000" dirty="0" smtClean="0">
                <a:solidFill>
                  <a:srgbClr val="922E84"/>
                </a:solidFill>
                <a:latin typeface="Calibri" panose="020F0502020204030204" pitchFamily="34" charset="0"/>
              </a:rPr>
              <a:t>		         </a:t>
            </a:r>
            <a:r>
              <a:rPr lang="es-PE" sz="2000" dirty="0" err="1" smtClean="0">
                <a:solidFill>
                  <a:srgbClr val="922E84"/>
                </a:solidFill>
                <a:latin typeface="Calibri" panose="020F0502020204030204" pitchFamily="34" charset="0"/>
              </a:rPr>
              <a:t>C</a:t>
            </a:r>
            <a:r>
              <a:rPr lang="es-PE" sz="2000" baseline="-12000" dirty="0" err="1" smtClean="0">
                <a:solidFill>
                  <a:srgbClr val="922E84"/>
                </a:solidFill>
                <a:latin typeface="Calibri" panose="020F0502020204030204" pitchFamily="34" charset="0"/>
              </a:rPr>
              <a:t>se</a:t>
            </a:r>
            <a:r>
              <a:rPr lang="es-PE" sz="2000" baseline="-12000" dirty="0" smtClean="0">
                <a:solidFill>
                  <a:srgbClr val="922E84"/>
                </a:solidFill>
                <a:latin typeface="Calibri" panose="020F0502020204030204" pitchFamily="34" charset="0"/>
              </a:rPr>
              <a:t> </a:t>
            </a:r>
            <a:r>
              <a:rPr lang="es-PE" sz="2000" dirty="0" err="1" smtClean="0">
                <a:solidFill>
                  <a:srgbClr val="922E84"/>
                </a:solidFill>
                <a:latin typeface="Calibri" panose="020F0502020204030204" pitchFamily="34" charset="0"/>
              </a:rPr>
              <a:t>Coefficient</a:t>
            </a:r>
            <a:endParaRPr lang="es-PE" sz="2000" dirty="0" smtClean="0">
              <a:solidFill>
                <a:srgbClr val="922E84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0"/>
              </a:spcBef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alibri" panose="020F0502020204030204" pitchFamily="34" charset="0"/>
              </a:rPr>
              <a:t>1. Soft sensitive soils		0.080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alibri" panose="020F0502020204030204" pitchFamily="34" charset="0"/>
              </a:rPr>
              <a:t>2. Soft Clay                  		0.050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alibri" panose="020F0502020204030204" pitchFamily="34" charset="0"/>
              </a:rPr>
              <a:t>3. Stiff clay to silty clay		0.025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alibri" panose="020F0502020204030204" pitchFamily="34" charset="0"/>
              </a:rPr>
              <a:t>4. Silt-Sand Mixtures		0.010</a:t>
            </a:r>
          </a:p>
          <a:p>
            <a:pPr eaLnBrk="1" hangingPunct="1">
              <a:spcBef>
                <a:spcPts val="0"/>
              </a:spcBef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2000" dirty="0" smtClean="0">
                <a:latin typeface="Calibri" panose="020F0502020204030204" pitchFamily="34" charset="0"/>
              </a:rPr>
              <a:t>5. Sands                         		0.004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881225" y="976527"/>
            <a:ext cx="3094648" cy="5275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slami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&amp; Fellenius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997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anadian Geotech.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J.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8D42C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ww.fellenius.net</a:t>
            </a:r>
            <a:endParaRPr kumimoji="0" lang="en-US" sz="2000" i="1" u="none" strike="noStrike" kern="1200" cap="none" spc="0" normalizeH="0" baseline="0" noProof="0" dirty="0">
              <a:ln>
                <a:noFill/>
              </a:ln>
              <a:solidFill>
                <a:srgbClr val="8D42C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etermine effective cone resistance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sz="2400" i="0" u="none" strike="noStrike" kern="1200" cap="none" spc="0" normalizeH="0" baseline="-1600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=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sz="2400" i="0" u="none" strike="noStrike" kern="1200" cap="none" spc="0" normalizeH="0" baseline="-1400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</a:t>
            </a:r>
            <a:r>
              <a:rPr kumimoji="0" lang="en-US" sz="2400" i="0" u="none" strike="noStrike" kern="1200" cap="none" spc="0" normalizeH="0" baseline="-1400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</a:t>
            </a:r>
            <a:r>
              <a:rPr kumimoji="0" lang="en-US" sz="2400" i="0" u="none" strike="noStrike" kern="1200" cap="none" spc="0" normalizeH="0" baseline="-1400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</a:t>
            </a:r>
            <a:endParaRPr kumimoji="0" lang="en-US" sz="2400" i="0" u="none" strike="noStrike" kern="1200" cap="none" spc="0" normalizeH="0" baseline="-14000" noProof="0" dirty="0">
              <a:ln>
                <a:noFill/>
              </a:ln>
              <a:solidFill>
                <a:srgbClr val="922E84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Plot </a:t>
            </a:r>
            <a:r>
              <a:rPr kumimoji="0" lang="en-US" sz="20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sz="2000" i="0" u="none" strike="noStrike" kern="1200" cap="none" spc="0" normalizeH="0" baseline="-14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vs f</a:t>
            </a:r>
            <a:r>
              <a:rPr kumimoji="0" lang="en-US" sz="2000" i="0" u="none" strike="noStrike" kern="1200" cap="none" spc="0" normalizeH="0" baseline="-14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o determine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oil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zonal type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nit Side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esistance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         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</a:t>
            </a:r>
            <a:r>
              <a:rPr kumimoji="0" lang="en-US" sz="2400" i="0" u="none" strike="noStrike" kern="1200" cap="none" spc="0" normalizeH="0" baseline="-1400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=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</a:t>
            </a:r>
            <a:r>
              <a:rPr kumimoji="0" lang="en-US" sz="2400" i="0" u="none" strike="noStrike" kern="1200" cap="none" spc="0" normalizeH="0" baseline="-1600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e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∙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sz="2400" i="0" u="none" strike="noStrike" kern="1200" cap="none" spc="0" normalizeH="0" baseline="-1600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</a:t>
            </a:r>
            <a:endParaRPr kumimoji="0" lang="en-US" sz="2400" i="0" u="none" strike="noStrike" kern="1200" cap="none" spc="0" normalizeH="0" baseline="-16000" noProof="0" dirty="0">
              <a:ln>
                <a:noFill/>
              </a:ln>
              <a:solidFill>
                <a:srgbClr val="922E84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nit Tip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esistance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 &lt; </a:t>
            </a:r>
            <a:r>
              <a:rPr kumimoji="0" lang="en-US" sz="20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0.4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</a:t>
            </a:r>
            <a:r>
              <a:rPr kumimoji="0" lang="en-US" sz="2400" i="0" u="none" strike="noStrike" kern="1200" cap="none" spc="0" normalizeH="0" baseline="-1800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e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= 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sz="2400" i="0" u="none" strike="noStrike" kern="1200" cap="none" spc="0" normalizeH="0" baseline="-1800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srgbClr val="922E84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 &gt; </a:t>
            </a:r>
            <a:r>
              <a:rPr kumimoji="0" lang="en-US" sz="20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0.4m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  <a:r>
              <a:rPr kumimoji="0" lang="en-US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r</a:t>
            </a:r>
            <a:r>
              <a:rPr kumimoji="0" lang="en-US" sz="2400" i="0" u="none" strike="noStrike" kern="1200" cap="none" spc="0" normalizeH="0" baseline="-18000" noProof="0" dirty="0" err="1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e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= 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</a:t>
            </a:r>
            <a:r>
              <a:rPr kumimoji="0" lang="en-US" sz="2400" i="0" u="none" strike="noStrike" kern="1200" cap="none" spc="0" normalizeH="0" baseline="-1800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/(</a:t>
            </a:r>
            <a:r>
              <a:rPr kumimoji="0" lang="en-US" sz="2400" i="0" u="none" strike="noStrike" kern="1200" cap="none" spc="0" normalizeH="0" baseline="0" noProof="0" dirty="0" err="1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B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here B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= pile width (m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177" t="7373" r="3204" b="3226"/>
          <a:stretch/>
        </p:blipFill>
        <p:spPr>
          <a:xfrm>
            <a:off x="293298" y="629728"/>
            <a:ext cx="5626822" cy="3476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8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386" y="248585"/>
            <a:ext cx="7886700" cy="647886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7030A0"/>
                </a:solidFill>
                <a:latin typeface="+mn-lt"/>
              </a:rPr>
              <a:t>Topics </a:t>
            </a:r>
            <a:r>
              <a:rPr lang="en-US" sz="3600" b="1" dirty="0" smtClean="0">
                <a:solidFill>
                  <a:srgbClr val="7030A0"/>
                </a:solidFill>
                <a:latin typeface="+mn-lt"/>
              </a:rPr>
              <a:t>Suggested by Dr. </a:t>
            </a:r>
            <a:r>
              <a:rPr lang="en-GB" sz="3600" b="1" dirty="0">
                <a:solidFill>
                  <a:srgbClr val="7030A0"/>
                </a:solidFill>
                <a:latin typeface="+mn-lt"/>
              </a:rPr>
              <a:t>András </a:t>
            </a:r>
            <a:r>
              <a:rPr lang="en-GB" sz="3600" b="1" dirty="0" smtClean="0">
                <a:solidFill>
                  <a:srgbClr val="7030A0"/>
                </a:solidFill>
                <a:latin typeface="+mn-lt"/>
              </a:rPr>
              <a:t>Mahler</a:t>
            </a:r>
            <a:endParaRPr lang="en-US" sz="3600" b="1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7177" y="1033029"/>
            <a:ext cx="8014447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Flat Plate Dilatometer (</a:t>
            </a:r>
            <a:r>
              <a:rPr lang="en-US" sz="3200" dirty="0" err="1" smtClean="0"/>
              <a:t>DMT</a:t>
            </a:r>
            <a:r>
              <a:rPr lang="en-US" sz="3200" dirty="0" smtClean="0"/>
              <a:t>) and </a:t>
            </a:r>
            <a:r>
              <a:rPr lang="en-US" sz="3200" dirty="0" smtClean="0"/>
              <a:t>its application </a:t>
            </a:r>
            <a:r>
              <a:rPr lang="en-US" sz="3200" dirty="0" smtClean="0"/>
              <a:t>to foundations</a:t>
            </a:r>
          </a:p>
          <a:p>
            <a:pPr marL="342900" indent="-3429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3200" dirty="0"/>
              <a:t>Interpret </a:t>
            </a:r>
            <a:r>
              <a:rPr lang="en-US" sz="3200" dirty="0" err="1"/>
              <a:t>in-situ</a:t>
            </a:r>
            <a:r>
              <a:rPr lang="en-US" sz="3200" dirty="0"/>
              <a:t> test data in OC Soils</a:t>
            </a:r>
          </a:p>
          <a:p>
            <a:pPr marL="342900" indent="-3429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3200" dirty="0"/>
              <a:t>Overburden release from deep excavations</a:t>
            </a:r>
          </a:p>
          <a:p>
            <a:pPr marL="342900" indent="-3429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Cone Penetration Test (CPT) for shallow foundations</a:t>
            </a:r>
          </a:p>
          <a:p>
            <a:pPr marL="914400" lvl="1" indent="-4572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3200" dirty="0"/>
              <a:t>	</a:t>
            </a:r>
            <a:r>
              <a:rPr lang="en-US" sz="3200" dirty="0" smtClean="0"/>
              <a:t>Elastic continuum theory</a:t>
            </a:r>
          </a:p>
          <a:p>
            <a:pPr marL="914400" lvl="1" indent="-4572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3200" dirty="0"/>
              <a:t>	</a:t>
            </a:r>
            <a:r>
              <a:rPr lang="en-US" sz="3200" dirty="0" smtClean="0"/>
              <a:t>Direct CPT approach</a:t>
            </a:r>
          </a:p>
          <a:p>
            <a:pPr marL="342900" indent="-342900">
              <a:lnSpc>
                <a:spcPct val="80000"/>
              </a:lnSpc>
              <a:spcAft>
                <a:spcPts val="18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Role of shear wave velocity (V</a:t>
            </a:r>
            <a:r>
              <a:rPr lang="en-US" sz="3200" baseline="-20000" dirty="0" smtClean="0"/>
              <a:t>s</a:t>
            </a:r>
            <a:r>
              <a:rPr lang="en-US" sz="3200" dirty="0" smtClean="0"/>
              <a:t>) for shallow and deep foundations, i.e. </a:t>
            </a:r>
            <a:r>
              <a:rPr lang="en-US" sz="3200" dirty="0" err="1" smtClean="0"/>
              <a:t>SCPTU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0315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00200"/>
            <a:ext cx="2772383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br>
              <a:rPr lang="en-US" dirty="0" smtClean="0"/>
            </a:br>
            <a:r>
              <a:rPr lang="en-US" dirty="0" smtClean="0"/>
              <a:t>of 40 available</a:t>
            </a:r>
            <a:br>
              <a:rPr lang="en-US" dirty="0" smtClean="0"/>
            </a:br>
            <a:r>
              <a:rPr lang="en-US" dirty="0" smtClean="0"/>
              <a:t>direct </a:t>
            </a:r>
            <a:r>
              <a:rPr lang="en-US" dirty="0" err="1" smtClean="0"/>
              <a:t>CPT</a:t>
            </a:r>
            <a:r>
              <a:rPr lang="en-US" dirty="0" smtClean="0"/>
              <a:t> methods</a:t>
            </a:r>
            <a:endParaRPr lang="en-US" dirty="0"/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0"/>
            <a:ext cx="5133975" cy="68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659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175760" y="5026968"/>
            <a:ext cx="1249060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/>
              </a:rPr>
              <a:t>www.mapcruzin.com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09403" y="2285999"/>
            <a:ext cx="8915400" cy="2780185"/>
            <a:chOff x="293511" y="2957767"/>
            <a:chExt cx="8469489" cy="230003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3" cstate="print"/>
            <a:srcRect b="50000"/>
            <a:stretch/>
          </p:blipFill>
          <p:spPr>
            <a:xfrm>
              <a:off x="293511" y="2957767"/>
              <a:ext cx="8469489" cy="2300033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15283" y="2973645"/>
              <a:ext cx="1154289" cy="4009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" name="Line Callout 1 8"/>
          <p:cNvSpPr/>
          <p:nvPr/>
        </p:nvSpPr>
        <p:spPr>
          <a:xfrm>
            <a:off x="381000" y="838200"/>
            <a:ext cx="2590800" cy="1176048"/>
          </a:xfrm>
          <a:prstGeom prst="borderCallout1">
            <a:avLst>
              <a:gd name="adj1" fmla="val 99660"/>
              <a:gd name="adj2" fmla="val 46085"/>
              <a:gd name="adj3" fmla="val 226758"/>
              <a:gd name="adj4" fmla="val 65570"/>
            </a:avLst>
          </a:prstGeom>
          <a:solidFill>
            <a:schemeClr val="bg1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rth America (40 Sites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ada: 11 Sites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S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28 Sites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uerto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co: 1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te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5199043"/>
            <a:ext cx="2667000" cy="1428214"/>
          </a:xfrm>
          <a:prstGeom prst="ellipse">
            <a:avLst/>
          </a:prstGeom>
          <a:solidFill>
            <a:schemeClr val="bg1">
              <a:alpha val="94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Overview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3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ile load tes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7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t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9 countrie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06090" y="5360670"/>
            <a:ext cx="3124200" cy="1143000"/>
            <a:chOff x="3124200" y="5105400"/>
            <a:chExt cx="3124200" cy="1143000"/>
          </a:xfrm>
        </p:grpSpPr>
        <p:grpSp>
          <p:nvGrpSpPr>
            <p:cNvPr id="8" name="Group 7"/>
            <p:cNvGrpSpPr/>
            <p:nvPr/>
          </p:nvGrpSpPr>
          <p:grpSpPr>
            <a:xfrm>
              <a:off x="3124200" y="5105400"/>
              <a:ext cx="3124200" cy="1143000"/>
              <a:chOff x="3581400" y="5105400"/>
              <a:chExt cx="3124200" cy="1143000"/>
            </a:xfrm>
          </p:grpSpPr>
          <p:sp>
            <p:nvSpPr>
              <p:cNvPr id="25" name="Line Callout 1 24"/>
              <p:cNvSpPr/>
              <p:nvPr/>
            </p:nvSpPr>
            <p:spPr>
              <a:xfrm>
                <a:off x="3581400" y="5105400"/>
                <a:ext cx="3124200" cy="1143000"/>
              </a:xfrm>
              <a:prstGeom prst="borderCallout1">
                <a:avLst>
                  <a:gd name="adj1" fmla="val 154"/>
                  <a:gd name="adj2" fmla="val 74923"/>
                  <a:gd name="adj3" fmla="val -113417"/>
                  <a:gd name="adj4" fmla="val 111423"/>
                </a:avLst>
              </a:prstGeom>
              <a:solidFill>
                <a:schemeClr val="bg1"/>
              </a:solidFill>
              <a:ln w="158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1" i="0" u="sng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3662364" y="5509736"/>
                <a:ext cx="1443036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6688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ina: 2</a:t>
                </a:r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166688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Iraq: 1</a:t>
                </a:r>
              </a:p>
              <a:p>
                <a:pPr marL="166688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Japan: 2</a:t>
                </a:r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5262564" y="5512006"/>
                <a:ext cx="144303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7800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alaysia: 1</a:t>
                </a:r>
              </a:p>
              <a:p>
                <a:pPr marL="177800" marR="0" lvl="0" indent="-166688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8000"/>
                  </a:buClr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ailand: 1</a:t>
                </a: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3929742" y="5127172"/>
              <a:ext cx="152355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sng" strike="noStrike" kern="1200" cap="none" spc="0" normalizeH="0" baseline="0" noProof="0" dirty="0" smtClean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sia (7 </a:t>
              </a:r>
              <a:r>
                <a:rPr kumimoji="0" lang="en-US" sz="1600" b="1" i="0" u="sng" strike="noStrike" kern="1200" cap="none" spc="0" normalizeH="0" baseline="0" noProof="0" dirty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ites)</a:t>
              </a: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97972" y="0"/>
            <a:ext cx="8915400" cy="673486"/>
          </a:xfrm>
          <a:prstGeom prst="rect">
            <a:avLst/>
          </a:prstGeom>
          <a:effectLst>
            <a:outerShdw blurRad="38100" dist="38100" dir="21540000" algn="ctr" rotWithShape="0">
              <a:srgbClr val="000000">
                <a:alpha val="43000"/>
              </a:srgbClr>
            </a:outerShdw>
          </a:effectLst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Enhanced</a:t>
            </a:r>
            <a:r>
              <a:rPr kumimoji="0" lang="es-PE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kumimoji="0" lang="es-PE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Unicone</a:t>
            </a:r>
            <a:r>
              <a:rPr kumimoji="0" lang="es-PE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kumimoji="0" lang="es-PE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ethod</a:t>
            </a:r>
            <a:r>
              <a:rPr kumimoji="0" lang="es-PE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(Niazi &amp; Mayne 2016)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Callout 1 33"/>
          <p:cNvSpPr/>
          <p:nvPr/>
        </p:nvSpPr>
        <p:spPr>
          <a:xfrm>
            <a:off x="4767944" y="842428"/>
            <a:ext cx="3962402" cy="1367372"/>
          </a:xfrm>
          <a:prstGeom prst="borderCallout1">
            <a:avLst>
              <a:gd name="adj1" fmla="val 100456"/>
              <a:gd name="adj2" fmla="val 21571"/>
              <a:gd name="adj3" fmla="val 183952"/>
              <a:gd name="adj4" fmla="val -2337"/>
            </a:avLst>
          </a:prstGeom>
          <a:solidFill>
            <a:schemeClr val="bg1"/>
          </a:solidFill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urope (21 Sites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lgium: 2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ance: 4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reland: 3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therlands: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49145" y="1275584"/>
            <a:ext cx="19049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rway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2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rtugal: 1</a:t>
            </a:r>
          </a:p>
          <a:p>
            <a:pPr marL="177800" marR="0" lvl="0" indent="-1666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80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ited Kingdom: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248400" y="5204460"/>
            <a:ext cx="2667000" cy="1428214"/>
          </a:xfrm>
          <a:prstGeom prst="ellipse">
            <a:avLst/>
          </a:prstGeom>
          <a:solidFill>
            <a:schemeClr val="bg1">
              <a:alpha val="94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CPT Soundings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PT/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PTu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5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PTu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 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PT: 4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62100" y="2462608"/>
            <a:ext cx="5638800" cy="2553474"/>
          </a:xfrm>
          <a:prstGeom prst="ellipse">
            <a:avLst/>
          </a:prstGeom>
          <a:solidFill>
            <a:schemeClr val="bg1">
              <a:alpha val="94000"/>
            </a:schemeClr>
          </a:solidFill>
          <a:ln w="57150">
            <a:solidFill>
              <a:srgbClr val="CC3399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nicon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Method (1997): 102 load tes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hanced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Unicon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(2016): 330 load tes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989" y="1347711"/>
            <a:ext cx="3916214" cy="245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000948" y="650207"/>
            <a:ext cx="51695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sz="2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</a:t>
            </a:r>
            <a:r>
              <a:rPr kumimoji="0" lang="en-US" sz="2600" b="1" i="0" u="none" strike="noStrike" kern="1200" cap="none" spc="0" normalizeH="0" baseline="-2500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mean</a:t>
            </a:r>
            <a:r>
              <a:rPr kumimoji="0" lang="en-US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∙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leType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∙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6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c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∙ 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6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te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CC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04800" y="-9430"/>
            <a:ext cx="8648702" cy="794659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Enhanced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Unicon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:  Pile Side Friction: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f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 =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C</a:t>
            </a:r>
            <a:r>
              <a:rPr kumimoji="0" lang="en-US" sz="2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s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·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q</a:t>
            </a:r>
            <a:r>
              <a:rPr kumimoji="0" lang="en-US" sz="2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Arial" panose="020B0604020202020204" pitchFamily="34" charset="0"/>
              </a:rPr>
              <a:t> 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3606" y="4353135"/>
            <a:ext cx="42481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ression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-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.11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nsion/Uplift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-c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8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6426" y="2816768"/>
            <a:ext cx="3813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red Piles: 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PileTyp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84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cked Piles: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ileTyp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1.02</a:t>
            </a: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riven Piles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ileTyp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1.13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4815" y="2374836"/>
            <a:ext cx="1531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le Type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18741" y="4310019"/>
            <a:ext cx="29517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P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rat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09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96862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C0099"/>
              </a:buClr>
              <a:buSzPct val="72000"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LT: 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rat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.97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483" y="3882580"/>
            <a:ext cx="3010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rection of Loading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11742" y="3876578"/>
            <a:ext cx="2444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te of Loading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71747" y="4323181"/>
            <a:ext cx="233051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P = constant rate </a:t>
            </a:r>
          </a:p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of penetration</a:t>
            </a:r>
          </a:p>
          <a:p>
            <a:pPr marL="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LT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maintained load test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68558"/>
              </p:ext>
            </p:extLst>
          </p:nvPr>
        </p:nvGraphicFramePr>
        <p:xfrm>
          <a:off x="594815" y="1619638"/>
          <a:ext cx="3990911" cy="67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4" imgW="1498320" imgH="253800" progId="Equation.3">
                  <p:embed/>
                </p:oleObj>
              </mc:Choice>
              <mc:Fallback>
                <p:oleObj name="Equation" r:id="rId4" imgW="1498320" imgH="2538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815" y="1619638"/>
                        <a:ext cx="3990911" cy="67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5621" y="1259921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DE FRIC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35620" y="5144323"/>
            <a:ext cx="7693979" cy="6858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Pile End Bearing Resistance: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q</a:t>
            </a:r>
            <a:r>
              <a:rPr kumimoji="0" lang="en-US" sz="2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 =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C</a:t>
            </a:r>
            <a:r>
              <a:rPr kumimoji="0" lang="en-US" sz="2800" b="1" i="0" u="none" strike="noStrike" kern="1200" cap="none" spc="0" normalizeH="0" baseline="-22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te</a:t>
            </a:r>
            <a:r>
              <a:rPr kumimoji="0" lang="en-US" sz="2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(mean)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·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q</a:t>
            </a:r>
            <a:r>
              <a:rPr kumimoji="0" lang="en-US" sz="2800" b="1" i="0" u="none" strike="noStrike" kern="1200" cap="none" spc="0" normalizeH="0" baseline="-2200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E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Calibri" panose="020F0502020204030204" pitchFamily="34" charset="0"/>
              </a:rPr>
              <a:t> </a:t>
            </a:r>
            <a:endParaRPr kumimoji="0" 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 pitchFamily="34" charset="0"/>
              <a:ea typeface="+mj-ea"/>
              <a:cs typeface="Calibri" panose="020F050202020403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8058"/>
              </p:ext>
            </p:extLst>
          </p:nvPr>
        </p:nvGraphicFramePr>
        <p:xfrm>
          <a:off x="685800" y="5715000"/>
          <a:ext cx="4267200" cy="72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6" imgW="1485720" imgH="253800" progId="Equation.3">
                  <p:embed/>
                </p:oleObj>
              </mc:Choice>
              <mc:Fallback>
                <p:oleObj name="Equation" r:id="rId6" imgW="1485720" imgH="253800" progId="Equation.3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715000"/>
                        <a:ext cx="4267200" cy="72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7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 descr="5%"/>
          <p:cNvSpPr>
            <a:spLocks noChangeArrowheads="1"/>
          </p:cNvSpPr>
          <p:nvPr/>
        </p:nvSpPr>
        <p:spPr bwMode="auto">
          <a:xfrm>
            <a:off x="76200" y="1595438"/>
            <a:ext cx="9144000" cy="5262562"/>
          </a:xfrm>
          <a:prstGeom prst="rect">
            <a:avLst/>
          </a:prstGeom>
          <a:pattFill prst="pct5">
            <a:fgClr>
              <a:srgbClr val="FF99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</a:p>
        </p:txBody>
      </p:sp>
      <p:sp>
        <p:nvSpPr>
          <p:cNvPr id="8198" name="Line 3"/>
          <p:cNvSpPr>
            <a:spLocks noChangeShapeType="1"/>
          </p:cNvSpPr>
          <p:nvPr/>
        </p:nvSpPr>
        <p:spPr bwMode="auto">
          <a:xfrm>
            <a:off x="4572000" y="645582"/>
            <a:ext cx="0" cy="858838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199" name="Line 4"/>
          <p:cNvSpPr>
            <a:spLocks noChangeShapeType="1"/>
          </p:cNvSpPr>
          <p:nvPr/>
        </p:nvSpPr>
        <p:spPr bwMode="auto">
          <a:xfrm flipV="1">
            <a:off x="4953000" y="41910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0" name="Line 5"/>
          <p:cNvSpPr>
            <a:spLocks noChangeShapeType="1"/>
          </p:cNvSpPr>
          <p:nvPr/>
        </p:nvSpPr>
        <p:spPr bwMode="auto">
          <a:xfrm flipV="1">
            <a:off x="4191000" y="41148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1" name="Line 6"/>
          <p:cNvSpPr>
            <a:spLocks noChangeShapeType="1"/>
          </p:cNvSpPr>
          <p:nvPr/>
        </p:nvSpPr>
        <p:spPr bwMode="auto">
          <a:xfrm flipV="1">
            <a:off x="4191000" y="32766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2" name="Line 7"/>
          <p:cNvSpPr>
            <a:spLocks noChangeShapeType="1"/>
          </p:cNvSpPr>
          <p:nvPr/>
        </p:nvSpPr>
        <p:spPr bwMode="auto">
          <a:xfrm flipV="1">
            <a:off x="4191000" y="2362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4953000" y="32766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4" name="Line 9"/>
          <p:cNvSpPr>
            <a:spLocks noChangeShapeType="1"/>
          </p:cNvSpPr>
          <p:nvPr/>
        </p:nvSpPr>
        <p:spPr bwMode="auto">
          <a:xfrm flipV="1">
            <a:off x="4953000" y="2362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5" name="Line 10"/>
          <p:cNvSpPr>
            <a:spLocks noChangeShapeType="1"/>
          </p:cNvSpPr>
          <p:nvPr/>
        </p:nvSpPr>
        <p:spPr bwMode="auto">
          <a:xfrm flipV="1">
            <a:off x="4191000" y="1600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6" name="Line 11"/>
          <p:cNvSpPr>
            <a:spLocks noChangeShapeType="1"/>
          </p:cNvSpPr>
          <p:nvPr/>
        </p:nvSpPr>
        <p:spPr bwMode="auto">
          <a:xfrm flipV="1">
            <a:off x="4953000" y="1600200"/>
            <a:ext cx="0" cy="609600"/>
          </a:xfrm>
          <a:prstGeom prst="line">
            <a:avLst/>
          </a:prstGeom>
          <a:noFill/>
          <a:ln w="41275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7" name="Line 12"/>
          <p:cNvSpPr>
            <a:spLocks noChangeShapeType="1"/>
          </p:cNvSpPr>
          <p:nvPr/>
        </p:nvSpPr>
        <p:spPr bwMode="auto">
          <a:xfrm flipH="1" flipV="1">
            <a:off x="4399482" y="5051470"/>
            <a:ext cx="0" cy="434946"/>
          </a:xfrm>
          <a:prstGeom prst="line">
            <a:avLst/>
          </a:prstGeom>
          <a:noFill/>
          <a:ln w="31750">
            <a:solidFill>
              <a:srgbClr val="832976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10" name="Text Box 15"/>
          <p:cNvSpPr txBox="1">
            <a:spLocks noChangeArrowheads="1"/>
          </p:cNvSpPr>
          <p:nvPr/>
        </p:nvSpPr>
        <p:spPr bwMode="auto">
          <a:xfrm>
            <a:off x="5029200" y="635000"/>
            <a:ext cx="196239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2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220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2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</a:t>
            </a:r>
            <a:r>
              <a:rPr kumimoji="0" lang="en-US" sz="220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</p:txBody>
      </p:sp>
      <p:sp>
        <p:nvSpPr>
          <p:cNvPr id="8211" name="Text Box 16"/>
          <p:cNvSpPr txBox="1">
            <a:spLocks noChangeArrowheads="1"/>
          </p:cNvSpPr>
          <p:nvPr/>
        </p:nvSpPr>
        <p:spPr bwMode="auto">
          <a:xfrm>
            <a:off x="4419600" y="152400"/>
            <a:ext cx="204254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lt</a:t>
            </a:r>
            <a:r>
              <a:rPr kumimoji="0" 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 Q</a:t>
            </a:r>
            <a:r>
              <a:rPr kumimoji="0" lang="en-US" sz="220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+ </a:t>
            </a:r>
            <a:r>
              <a:rPr kumimoji="0" lang="en-US" sz="22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US" sz="220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12" name="Text Box 17"/>
          <p:cNvSpPr txBox="1">
            <a:spLocks noChangeArrowheads="1"/>
          </p:cNvSpPr>
          <p:nvPr/>
        </p:nvSpPr>
        <p:spPr bwMode="auto">
          <a:xfrm>
            <a:off x="5410200" y="1066800"/>
            <a:ext cx="130721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220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  <a:r>
              <a:rPr kumimoji="0" lang="en-US" sz="220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en-US" sz="2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220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22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  <a:r>
              <a:rPr kumimoji="0" lang="en-US" sz="220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</a:p>
        </p:txBody>
      </p:sp>
      <p:sp>
        <p:nvSpPr>
          <p:cNvPr id="8213" name="Text Box 18"/>
          <p:cNvSpPr txBox="1">
            <a:spLocks noChangeArrowheads="1"/>
          </p:cNvSpPr>
          <p:nvPr/>
        </p:nvSpPr>
        <p:spPr bwMode="auto">
          <a:xfrm>
            <a:off x="1320541" y="4586145"/>
            <a:ext cx="2443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ctn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q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u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15" name="Text Box 20"/>
          <p:cNvSpPr txBox="1">
            <a:spLocks noChangeArrowheads="1"/>
          </p:cNvSpPr>
          <p:nvPr/>
        </p:nvSpPr>
        <p:spPr bwMode="auto">
          <a:xfrm>
            <a:off x="293755" y="115026"/>
            <a:ext cx="33695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IGID PILE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SPON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i="1" noProof="0" dirty="0" smtClean="0">
                <a:solidFill>
                  <a:srgbClr val="CC0099"/>
                </a:solidFill>
                <a:latin typeface="Calibri" pitchFamily="34" charset="0"/>
              </a:rPr>
              <a:t>Randolph Solution</a:t>
            </a: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8216" name="Text Box 21"/>
          <p:cNvSpPr txBox="1">
            <a:spLocks noChangeArrowheads="1"/>
          </p:cNvSpPr>
          <p:nvPr/>
        </p:nvSpPr>
        <p:spPr bwMode="auto">
          <a:xfrm>
            <a:off x="4278071" y="5514945"/>
            <a:ext cx="23150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000" b="1" baseline="-25000" dirty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922E84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= unit end bearing</a:t>
            </a:r>
            <a:endParaRPr kumimoji="0" 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922E84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17" name="Text Box 22"/>
          <p:cNvSpPr txBox="1">
            <a:spLocks noChangeArrowheads="1"/>
          </p:cNvSpPr>
          <p:nvPr/>
        </p:nvSpPr>
        <p:spPr bwMode="auto">
          <a:xfrm>
            <a:off x="1865109" y="2436167"/>
            <a:ext cx="22862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unit side frictio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</a:t>
            </a:r>
            <a:r>
              <a:rPr kumimoji="0" lang="en-US" sz="24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endParaRPr kumimoji="0" lang="en-US" sz="2400" b="1" i="0" u="none" strike="noStrike" kern="1200" cap="none" spc="0" normalizeH="0" baseline="-25000" noProof="0" dirty="0">
              <a:ln>
                <a:noFill/>
              </a:ln>
              <a:solidFill>
                <a:srgbClr val="33996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4343400" y="2209800"/>
            <a:ext cx="457200" cy="1143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4343400" y="3124200"/>
            <a:ext cx="457200" cy="1295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4343400" y="4038600"/>
            <a:ext cx="457200" cy="9906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1" name="AutoShape 26"/>
          <p:cNvSpPr>
            <a:spLocks noChangeArrowheads="1"/>
          </p:cNvSpPr>
          <p:nvPr/>
        </p:nvSpPr>
        <p:spPr bwMode="auto">
          <a:xfrm flipV="1">
            <a:off x="468313" y="4689475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2" name="Text Box 27"/>
          <p:cNvSpPr txBox="1">
            <a:spLocks noChangeArrowheads="1"/>
          </p:cNvSpPr>
          <p:nvPr/>
        </p:nvSpPr>
        <p:spPr bwMode="auto">
          <a:xfrm>
            <a:off x="611188" y="1063625"/>
            <a:ext cx="1056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PTU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3" name="Text Box 28"/>
          <p:cNvSpPr txBox="1">
            <a:spLocks noChangeArrowheads="1"/>
          </p:cNvSpPr>
          <p:nvPr/>
        </p:nvSpPr>
        <p:spPr bwMode="auto">
          <a:xfrm>
            <a:off x="395288" y="486886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</a:p>
        </p:txBody>
      </p:sp>
      <p:sp>
        <p:nvSpPr>
          <p:cNvPr id="8224" name="Text Box 29"/>
          <p:cNvSpPr txBox="1">
            <a:spLocks noChangeArrowheads="1"/>
          </p:cNvSpPr>
          <p:nvPr/>
        </p:nvSpPr>
        <p:spPr bwMode="auto">
          <a:xfrm>
            <a:off x="611188" y="4545013"/>
            <a:ext cx="41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5" name="Text Box 30"/>
          <p:cNvSpPr txBox="1">
            <a:spLocks noChangeArrowheads="1"/>
          </p:cNvSpPr>
          <p:nvPr/>
        </p:nvSpPr>
        <p:spPr bwMode="auto">
          <a:xfrm>
            <a:off x="685800" y="4191000"/>
            <a:ext cx="344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r>
              <a:rPr kumimoji="0" 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</a:p>
        </p:txBody>
      </p:sp>
      <p:sp>
        <p:nvSpPr>
          <p:cNvPr id="8226" name="Text Box 31"/>
          <p:cNvSpPr txBox="1">
            <a:spLocks noChangeArrowheads="1"/>
          </p:cNvSpPr>
          <p:nvPr/>
        </p:nvSpPr>
        <p:spPr bwMode="auto">
          <a:xfrm>
            <a:off x="615441" y="3835209"/>
            <a:ext cx="3390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x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 2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r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(1+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3000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227" name="Text Box 32"/>
          <p:cNvSpPr txBox="1">
            <a:spLocks noChangeArrowheads="1"/>
          </p:cNvSpPr>
          <p:nvPr/>
        </p:nvSpPr>
        <p:spPr bwMode="auto">
          <a:xfrm>
            <a:off x="5025231" y="1634228"/>
            <a:ext cx="2808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 Displacement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19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93040"/>
              </p:ext>
            </p:extLst>
          </p:nvPr>
        </p:nvGraphicFramePr>
        <p:xfrm>
          <a:off x="5228381" y="2214957"/>
          <a:ext cx="3734820" cy="94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3" imgW="1815840" imgH="457200" progId="Equation.DSMT4">
                  <p:embed/>
                </p:oleObj>
              </mc:Choice>
              <mc:Fallback>
                <p:oleObj name="Equation" r:id="rId3" imgW="1815840" imgH="457200" progId="Equation.DSMT4">
                  <p:embed/>
                  <p:pic>
                    <p:nvPicPr>
                      <p:cNvPr id="819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381" y="2214957"/>
                        <a:ext cx="3734820" cy="9412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8" name="Text Box 34"/>
          <p:cNvSpPr txBox="1">
            <a:spLocks noChangeArrowheads="1"/>
          </p:cNvSpPr>
          <p:nvPr/>
        </p:nvSpPr>
        <p:spPr bwMode="auto">
          <a:xfrm>
            <a:off x="5184775" y="4581525"/>
            <a:ext cx="3024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ad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nsfer to</a:t>
            </a:r>
            <a:r>
              <a:rPr kumimoji="0" lang="en-US" sz="1800" b="1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Base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29" name="Line 35"/>
          <p:cNvSpPr>
            <a:spLocks noChangeShapeType="1"/>
          </p:cNvSpPr>
          <p:nvPr/>
        </p:nvSpPr>
        <p:spPr bwMode="auto">
          <a:xfrm>
            <a:off x="0" y="1570914"/>
            <a:ext cx="9144000" cy="0"/>
          </a:xfrm>
          <a:prstGeom prst="line">
            <a:avLst/>
          </a:prstGeom>
          <a:noFill/>
          <a:ln w="53975">
            <a:solidFill>
              <a:srgbClr val="993300"/>
            </a:solidFill>
            <a:prstDash val="sys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468313" y="1341438"/>
            <a:ext cx="152400" cy="33528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4343400" y="1509014"/>
            <a:ext cx="457200" cy="776985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6" name="Rectangle 38"/>
          <p:cNvSpPr>
            <a:spLocks noChangeArrowheads="1"/>
          </p:cNvSpPr>
          <p:nvPr/>
        </p:nvSpPr>
        <p:spPr bwMode="auto">
          <a:xfrm>
            <a:off x="468313" y="4257675"/>
            <a:ext cx="152400" cy="381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33" name="Rectangle 39"/>
          <p:cNvSpPr>
            <a:spLocks noChangeArrowheads="1"/>
          </p:cNvSpPr>
          <p:nvPr/>
        </p:nvSpPr>
        <p:spPr bwMode="auto">
          <a:xfrm>
            <a:off x="468313" y="4616450"/>
            <a:ext cx="152400" cy="412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928" name="Rectangle 40"/>
          <p:cNvSpPr>
            <a:spLocks noChangeArrowheads="1"/>
          </p:cNvSpPr>
          <p:nvPr/>
        </p:nvSpPr>
        <p:spPr bwMode="auto">
          <a:xfrm>
            <a:off x="468313" y="3789363"/>
            <a:ext cx="152400" cy="381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35" name="Oval 41"/>
          <p:cNvSpPr>
            <a:spLocks noChangeArrowheads="1"/>
          </p:cNvSpPr>
          <p:nvPr/>
        </p:nvSpPr>
        <p:spPr bwMode="auto">
          <a:xfrm>
            <a:off x="503238" y="3968750"/>
            <a:ext cx="73025" cy="1079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19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44493"/>
              </p:ext>
            </p:extLst>
          </p:nvPr>
        </p:nvGraphicFramePr>
        <p:xfrm>
          <a:off x="5144936" y="3294079"/>
          <a:ext cx="3777229" cy="96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5" imgW="2082600" imgH="533160" progId="Equation.3">
                  <p:embed/>
                </p:oleObj>
              </mc:Choice>
              <mc:Fallback>
                <p:oleObj name="Equation" r:id="rId5" imgW="2082600" imgH="533160" progId="Equation.3">
                  <p:embed/>
                  <p:pic>
                    <p:nvPicPr>
                      <p:cNvPr id="819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936" y="3294079"/>
                        <a:ext cx="3777229" cy="9653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63886"/>
              </p:ext>
            </p:extLst>
          </p:nvPr>
        </p:nvGraphicFramePr>
        <p:xfrm>
          <a:off x="6815657" y="4915240"/>
          <a:ext cx="1368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819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657" y="4915240"/>
                        <a:ext cx="13684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1285379" y="5027375"/>
            <a:ext cx="25074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ctn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q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u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Oval 1"/>
          <p:cNvSpPr/>
          <p:nvPr/>
        </p:nvSpPr>
        <p:spPr>
          <a:xfrm>
            <a:off x="4511040" y="1503445"/>
            <a:ext cx="137160" cy="134938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28700" y="4022725"/>
            <a:ext cx="295074" cy="0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028700" y="4423417"/>
            <a:ext cx="295074" cy="0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028700" y="4738491"/>
            <a:ext cx="295074" cy="0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810519" y="5089525"/>
            <a:ext cx="365718" cy="0"/>
          </a:xfrm>
          <a:prstGeom prst="straightConnector1">
            <a:avLst/>
          </a:prstGeom>
          <a:ln w="19050">
            <a:solidFill>
              <a:srgbClr val="FF66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27"/>
          <p:cNvSpPr txBox="1">
            <a:spLocks noChangeArrowheads="1"/>
          </p:cNvSpPr>
          <p:nvPr/>
        </p:nvSpPr>
        <p:spPr bwMode="auto">
          <a:xfrm>
            <a:off x="2889886" y="1014031"/>
            <a:ext cx="15297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XIAL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IL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 flipV="1">
            <a:off x="4572000" y="5051470"/>
            <a:ext cx="0" cy="438105"/>
          </a:xfrm>
          <a:prstGeom prst="line">
            <a:avLst/>
          </a:prstGeom>
          <a:noFill/>
          <a:ln w="31750">
            <a:solidFill>
              <a:srgbClr val="832976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" name="Line 12"/>
          <p:cNvSpPr>
            <a:spLocks noChangeShapeType="1"/>
          </p:cNvSpPr>
          <p:nvPr/>
        </p:nvSpPr>
        <p:spPr bwMode="auto">
          <a:xfrm flipV="1">
            <a:off x="4732283" y="5051470"/>
            <a:ext cx="0" cy="438105"/>
          </a:xfrm>
          <a:prstGeom prst="line">
            <a:avLst/>
          </a:prstGeom>
          <a:noFill/>
          <a:ln w="31750">
            <a:solidFill>
              <a:srgbClr val="832976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1327150" y="4211046"/>
            <a:ext cx="21307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ctn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lang="en-US" b="1" dirty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b="1" dirty="0" smtClean="0">
                <a:solidFill>
                  <a:srgbClr val="333399"/>
                </a:solidFill>
                <a:latin typeface="Arial" charset="0"/>
              </a:rPr>
              <a:t>and f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529" y="153030"/>
            <a:ext cx="3962400" cy="990600"/>
          </a:xfrm>
        </p:spPr>
        <p:txBody>
          <a:bodyPr>
            <a:no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ES</a:t>
            </a:r>
            <a:endParaRPr lang="en-US" sz="5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 descr="GSP 93 NGES Cover 2000.jpg"/>
          <p:cNvPicPr>
            <a:picLocks noChangeAspect="1"/>
          </p:cNvPicPr>
          <p:nvPr/>
        </p:nvPicPr>
        <p:blipFill>
          <a:blip r:embed="rId2" cstate="print">
            <a:lum bright="10000"/>
          </a:blip>
          <a:stretch>
            <a:fillRect/>
          </a:stretch>
        </p:blipFill>
        <p:spPr>
          <a:xfrm>
            <a:off x="4648200" y="0"/>
            <a:ext cx="4572000" cy="68580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293077" y="2805332"/>
            <a:ext cx="441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3399"/>
              </a:buClr>
              <a:buSzPct val="68000"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easure Island, CA</a:t>
            </a:r>
          </a:p>
          <a:p>
            <a:pPr marL="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3399"/>
              </a:buClr>
              <a:buSzPct val="68000"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rthwestern University,  	Evanston, Illinois</a:t>
            </a:r>
          </a:p>
          <a:p>
            <a:pPr marL="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3399"/>
              </a:buClr>
              <a:buSzPct val="68000"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v. Mass Amherst</a:t>
            </a:r>
          </a:p>
          <a:p>
            <a:pPr marL="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3399"/>
              </a:buClr>
              <a:buSzPct val="68000"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xas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&amp;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</a:p>
          <a:p>
            <a:pPr marL="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3399"/>
              </a:buClr>
              <a:buSzPct val="68000"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elika AL (Auburn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iv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-45720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>
                <a:srgbClr val="FF3399"/>
              </a:buClr>
              <a:buSzPct val="68000"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63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Univ. Houston</a:t>
            </a:r>
          </a:p>
        </p:txBody>
      </p:sp>
    </p:spTree>
    <p:extLst>
      <p:ext uri="{BB962C8B-B14F-4D97-AF65-F5344CB8AC3E}">
        <p14:creationId xmlns:p14="http://schemas.microsoft.com/office/powerpoint/2010/main" val="73733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Fawad\Documents\My Computer\Geotechnical Engineering\Georgia Tech\Research\Ph.D. Documentation\Fawad\SCPTu NGES Texas Houst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387799"/>
            <a:ext cx="7535788" cy="4921576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548625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eismic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iezocon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234F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nding, University Houston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E234F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01070" y="126170"/>
            <a:ext cx="8001000" cy="625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954E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Load Test of </a:t>
            </a:r>
            <a:r>
              <a:rPr kumimoji="0" lang="es-PE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954E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Augercast</a:t>
            </a:r>
            <a:r>
              <a:rPr kumimoji="0" lang="es-PE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954E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Pile in Beaumont Clay</a:t>
            </a:r>
            <a:endParaRPr kumimoji="0" lang="en-US" sz="2800" b="1" i="1" u="none" strike="noStrike" kern="0" cap="none" spc="0" normalizeH="0" baseline="-20000" noProof="0" dirty="0">
              <a:ln>
                <a:noFill/>
              </a:ln>
              <a:solidFill>
                <a:srgbClr val="954EC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236" y="1837764"/>
            <a:ext cx="1076612" cy="23846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2236" y="4231341"/>
            <a:ext cx="1076612" cy="19274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3764" y="2196354"/>
            <a:ext cx="107080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if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aumo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ssur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y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3830" y="4465935"/>
            <a:ext cx="10502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ry stif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nd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a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Montgome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ation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56050" y="1815990"/>
            <a:ext cx="115215" cy="407093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38610" y="2315255"/>
            <a:ext cx="1149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 =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.46m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 =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5.2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0727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62665" y="663840"/>
            <a:ext cx="8229600" cy="533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solidFill>
                  <a:srgbClr val="CC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ger Cast-in-place Piles at Univ. Houston</a:t>
            </a:r>
            <a:endParaRPr lang="en-US" sz="28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329" y="1183340"/>
            <a:ext cx="7085409" cy="492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6122894" y="1735505"/>
          <a:ext cx="2747683" cy="70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4" imgW="2082600" imgH="533160" progId="Equation.3">
                  <p:embed/>
                </p:oleObj>
              </mc:Choice>
              <mc:Fallback>
                <p:oleObj name="Equation" r:id="rId4" imgW="2082600" imgH="53316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894" y="1735505"/>
                        <a:ext cx="2747683" cy="702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7167189" y="4558833"/>
          <a:ext cx="1187916" cy="72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6" imgW="749160" imgH="457200" progId="Equation.3">
                  <p:embed/>
                </p:oleObj>
              </mc:Choice>
              <mc:Fallback>
                <p:oleObj name="Equation" r:id="rId6" imgW="749160" imgH="457200" progId="Equation.3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189" y="4558833"/>
                        <a:ext cx="1187916" cy="721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12908" y="3039034"/>
          <a:ext cx="1512049" cy="78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8" imgW="876240" imgH="457200" progId="Equation.3">
                  <p:embed/>
                </p:oleObj>
              </mc:Choice>
              <mc:Fallback>
                <p:oleObj name="Equation" r:id="rId8" imgW="87624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908" y="3039034"/>
                        <a:ext cx="1512049" cy="788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04965" y="1326777"/>
            <a:ext cx="240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astic Influence Facto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40071" y="2680447"/>
            <a:ext cx="20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le Displacements:</a:t>
            </a:r>
          </a:p>
        </p:txBody>
      </p:sp>
      <p:sp>
        <p:nvSpPr>
          <p:cNvPr id="9" name="Rectangle 8"/>
          <p:cNvSpPr/>
          <p:nvPr/>
        </p:nvSpPr>
        <p:spPr>
          <a:xfrm>
            <a:off x="6839132" y="4051158"/>
            <a:ext cx="1505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ad Transfer: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62665" y="202980"/>
            <a:ext cx="8229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54EC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Elastic Continuum Pile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5600" y="5715000"/>
            <a:ext cx="2145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O'Neill, 2000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064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Auger Concrete Piles at UH  </a:t>
            </a:r>
            <a:r>
              <a:rPr lang="en-US" sz="2800" dirty="0" smtClean="0">
                <a:solidFill>
                  <a:srgbClr val="CC0000"/>
                </a:solidFill>
              </a:rPr>
              <a:t>(O'Neill, 2000)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7572375" cy="545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2" name="Rectangle 4" descr="Newsprint"/>
          <p:cNvSpPr>
            <a:spLocks noChangeArrowheads="1"/>
          </p:cNvSpPr>
          <p:nvPr/>
        </p:nvSpPr>
        <p:spPr bwMode="auto">
          <a:xfrm>
            <a:off x="8153400" y="2362200"/>
            <a:ext cx="152400" cy="3124200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8229600" y="1828800"/>
            <a:ext cx="0" cy="533400"/>
          </a:xfrm>
          <a:prstGeom prst="line">
            <a:avLst/>
          </a:prstGeom>
          <a:noFill/>
          <a:ln w="47625">
            <a:solidFill>
              <a:srgbClr val="80008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8229600" y="37338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>
            <a:off x="8229600" y="5105400"/>
            <a:ext cx="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11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75574" y="133235"/>
            <a:ext cx="8943038" cy="5334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832976"/>
                </a:solidFill>
              </a:rPr>
              <a:t>Georgia Tech CPT Rig at I-85 Bridge, Newnan, Georgia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96861"/>
              </p:ext>
            </p:extLst>
          </p:nvPr>
        </p:nvGraphicFramePr>
        <p:xfrm>
          <a:off x="432990" y="1278356"/>
          <a:ext cx="8335974" cy="531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Drawing" r:id="rId4" imgW="7287526" imgH="4648534" progId="">
                  <p:embed/>
                </p:oleObj>
              </mc:Choice>
              <mc:Fallback>
                <p:oleObj name="Drawing" r:id="rId4" imgW="7287526" imgH="4648534" progId="">
                  <p:embed/>
                  <p:pic>
                    <p:nvPicPr>
                      <p:cNvPr id="13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90" y="1278356"/>
                        <a:ext cx="8335974" cy="5315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5222" y="666635"/>
            <a:ext cx="8243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strumented </a:t>
            </a:r>
            <a:r>
              <a:rPr lang="en-US" sz="2400" dirty="0" smtClean="0"/>
              <a:t>drilled shaft load test: d = 0.91m   L = 19.2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2280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92464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rgbClr val="7030A0"/>
                </a:solidFill>
              </a:rPr>
              <a:t>SCPTu</a:t>
            </a:r>
            <a:r>
              <a:rPr lang="en-US" dirty="0" smtClean="0">
                <a:solidFill>
                  <a:srgbClr val="7030A0"/>
                </a:solidFill>
              </a:rPr>
              <a:t> at I-85 Bridge, Newnan, Georgia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41170"/>
              </p:ext>
            </p:extLst>
          </p:nvPr>
        </p:nvGraphicFramePr>
        <p:xfrm>
          <a:off x="154363" y="1046375"/>
          <a:ext cx="8604187" cy="554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Worksheet" r:id="rId4" imgW="9387720" imgH="5833080" progId="Excel.Sheet.8">
                  <p:embed/>
                </p:oleObj>
              </mc:Choice>
              <mc:Fallback>
                <p:oleObj name="Worksheet" r:id="rId4" imgW="9387720" imgH="5833080" progId="Excel.Sheet.8">
                  <p:embed/>
                  <p:pic>
                    <p:nvPicPr>
                      <p:cNvPr id="143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82" t="1566" r="2911" b="1566"/>
                      <a:stretch>
                        <a:fillRect/>
                      </a:stretch>
                    </p:blipFill>
                    <p:spPr bwMode="auto">
                      <a:xfrm>
                        <a:off x="154363" y="1046375"/>
                        <a:ext cx="8604187" cy="554346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00899" y="2724346"/>
            <a:ext cx="139890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Residual</a:t>
            </a:r>
          </a:p>
          <a:p>
            <a:r>
              <a:rPr lang="en-US" sz="1600" b="1" dirty="0" smtClean="0"/>
              <a:t>Soils:</a:t>
            </a:r>
          </a:p>
          <a:p>
            <a:r>
              <a:rPr lang="en-US" sz="1600" b="1" dirty="0" smtClean="0"/>
              <a:t>sandy SILTS</a:t>
            </a:r>
          </a:p>
          <a:p>
            <a:r>
              <a:rPr lang="en-US" sz="1600" b="1" dirty="0" smtClean="0"/>
              <a:t>and</a:t>
            </a:r>
          </a:p>
          <a:p>
            <a:r>
              <a:rPr lang="en-US" sz="1600" b="1" dirty="0" smtClean="0"/>
              <a:t>silty</a:t>
            </a:r>
          </a:p>
          <a:p>
            <a:r>
              <a:rPr lang="en-US" sz="1600" b="1" dirty="0" smtClean="0"/>
              <a:t>SAN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15061" y="1046375"/>
            <a:ext cx="92525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u</a:t>
            </a:r>
            <a:r>
              <a:rPr lang="en-US" sz="1600" b="1" baseline="-25000" dirty="0" smtClean="0"/>
              <a:t>2 </a:t>
            </a:r>
            <a:r>
              <a:rPr lang="en-US" sz="1600" b="1" dirty="0" smtClean="0"/>
              <a:t>(</a:t>
            </a:r>
            <a:r>
              <a:rPr lang="en-US" sz="1600" b="1" dirty="0" err="1" smtClean="0"/>
              <a:t>kPa</a:t>
            </a:r>
            <a:r>
              <a:rPr lang="en-US" sz="1600" b="1" dirty="0" smtClean="0"/>
              <a:t>)</a:t>
            </a:r>
            <a:endParaRPr lang="en-US" sz="1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45654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77168" y="1535837"/>
            <a:ext cx="9499107" cy="5322163"/>
          </a:xfrm>
          <a:prstGeom prst="rect">
            <a:avLst/>
          </a:prstGeom>
          <a:blipFill dpi="0" rotWithShape="1">
            <a:blip r:embed="rId2">
              <a:alphaModFix amt="40000"/>
            </a:blip>
            <a:srcRect/>
            <a:tile tx="0" ty="0" sx="100000" sy="100000" flip="none" algn="tl"/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49472" y="381000"/>
            <a:ext cx="372862" cy="3818766"/>
            <a:chOff x="1677880" y="648070"/>
            <a:chExt cx="372862" cy="3690059"/>
          </a:xfrm>
        </p:grpSpPr>
        <p:sp>
          <p:nvSpPr>
            <p:cNvPr id="4" name="Rectangle 3"/>
            <p:cNvSpPr/>
            <p:nvPr/>
          </p:nvSpPr>
          <p:spPr>
            <a:xfrm>
              <a:off x="1811045" y="648070"/>
              <a:ext cx="78014" cy="2885765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" name="Rounded Rectangle 2"/>
            <p:cNvSpPr/>
            <p:nvPr/>
          </p:nvSpPr>
          <p:spPr>
            <a:xfrm>
              <a:off x="1677880" y="3526175"/>
              <a:ext cx="372862" cy="811954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792477" y="3179685"/>
              <a:ext cx="120322" cy="184951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752460" y="3815639"/>
              <a:ext cx="221941" cy="219088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886184" y="325136"/>
            <a:ext cx="141050" cy="3974493"/>
            <a:chOff x="3934837" y="685060"/>
            <a:chExt cx="130604" cy="3571847"/>
          </a:xfrm>
        </p:grpSpPr>
        <p:sp>
          <p:nvSpPr>
            <p:cNvPr id="6" name="Rectangle 5"/>
            <p:cNvSpPr/>
            <p:nvPr/>
          </p:nvSpPr>
          <p:spPr>
            <a:xfrm>
              <a:off x="3952043" y="685060"/>
              <a:ext cx="88776" cy="2840854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935656" y="3041696"/>
              <a:ext cx="129785" cy="184951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Pentagon 8"/>
            <p:cNvSpPr/>
            <p:nvPr/>
          </p:nvSpPr>
          <p:spPr>
            <a:xfrm rot="5400000">
              <a:off x="3536677" y="3737136"/>
              <a:ext cx="917931" cy="121611"/>
            </a:xfrm>
            <a:prstGeom prst="homePlate">
              <a:avLst>
                <a:gd name="adj" fmla="val 205999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96192" y="1343298"/>
            <a:ext cx="121596" cy="3624296"/>
            <a:chOff x="3934839" y="685060"/>
            <a:chExt cx="121596" cy="3624296"/>
          </a:xfrm>
        </p:grpSpPr>
        <p:sp>
          <p:nvSpPr>
            <p:cNvPr id="12" name="Rectangle 11"/>
            <p:cNvSpPr/>
            <p:nvPr/>
          </p:nvSpPr>
          <p:spPr>
            <a:xfrm>
              <a:off x="3952043" y="685060"/>
              <a:ext cx="88776" cy="2840854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939435" y="3207798"/>
              <a:ext cx="116999" cy="184951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Pentagon 13"/>
            <p:cNvSpPr/>
            <p:nvPr/>
          </p:nvSpPr>
          <p:spPr>
            <a:xfrm rot="5400000">
              <a:off x="3596802" y="3849724"/>
              <a:ext cx="797669" cy="121596"/>
            </a:xfrm>
            <a:prstGeom prst="homePlate">
              <a:avLst>
                <a:gd name="adj" fmla="val 205999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00573" y="1579468"/>
            <a:ext cx="2634376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libration of Membra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iffness in Air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= 10 to 20 </a:t>
            </a:r>
            <a:r>
              <a:rPr kumimoji="0" lang="en-US" sz="1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Pa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suction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 = 10 to 40 </a:t>
            </a:r>
            <a:r>
              <a:rPr kumimoji="0" lang="en-US" sz="1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Pa</a:t>
            </a: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inflation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:  both are positive values</a:t>
            </a: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58426" y="3805408"/>
            <a:ext cx="1921039" cy="4862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inless Steel Blad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ngth = 240 m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70773" y="4143594"/>
            <a:ext cx="17347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dth = 95 m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ckness = 15 m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° angle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05710" y="3012332"/>
            <a:ext cx="1766766" cy="6832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latable circular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eel membran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ameter  = 60 m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846308" y="3429889"/>
            <a:ext cx="345614" cy="3055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920885" y="3929255"/>
            <a:ext cx="38262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163471" y="3944748"/>
            <a:ext cx="71336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735787" y="1073697"/>
            <a:ext cx="958724" cy="441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sh Rate </a:t>
            </a:r>
          </a:p>
          <a:p>
            <a:pPr marL="0" marR="0" lvl="0" indent="0" algn="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20 mm/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2645025"/>
            <a:ext cx="6463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L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EW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80995" y="2601616"/>
            <a:ext cx="38936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FILE VIEWS: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 Push blade 0.2 m (or 0.3 m) incremen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 A-reading when membrane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0.0 mm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 B-reading when membrane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+ 1.1 m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.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late rapidly and repeat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75038" y="123217"/>
            <a:ext cx="4165830" cy="757130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AT DILATOMETER TEST (</a:t>
            </a:r>
            <a:r>
              <a:rPr kumimoji="0" lang="en-US" sz="24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T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ASTM D 6635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52371" y="5649900"/>
            <a:ext cx="3897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contact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ssure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= 1.05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+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- 0.05 (B-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)      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pansion pressure = B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750733" y="1066800"/>
            <a:ext cx="0" cy="401643"/>
          </a:xfrm>
          <a:prstGeom prst="straightConnector1">
            <a:avLst/>
          </a:prstGeom>
          <a:ln w="38100">
            <a:solidFill>
              <a:srgbClr val="00B050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4006826" y="3614886"/>
            <a:ext cx="0" cy="237811"/>
          </a:xfrm>
          <a:prstGeom prst="line">
            <a:avLst/>
          </a:prstGeom>
          <a:ln w="47625">
            <a:solidFill>
              <a:srgbClr val="B63AA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3942512" y="3718085"/>
            <a:ext cx="45719" cy="4571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257800" y="4496068"/>
            <a:ext cx="110490" cy="4571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636461" y="3348056"/>
            <a:ext cx="1356155" cy="273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418833" y="3763196"/>
            <a:ext cx="771365" cy="441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ensing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n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8" name="Straight Arrow Connector 67"/>
          <p:cNvCxnSpPr>
            <a:endCxn id="58" idx="1"/>
          </p:cNvCxnSpPr>
          <p:nvPr/>
        </p:nvCxnSpPr>
        <p:spPr>
          <a:xfrm>
            <a:off x="4986867" y="4165600"/>
            <a:ext cx="270933" cy="3533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Arc 77"/>
          <p:cNvSpPr/>
          <p:nvPr/>
        </p:nvSpPr>
        <p:spPr>
          <a:xfrm rot="2799618">
            <a:off x="5084359" y="4375839"/>
            <a:ext cx="283493" cy="301837"/>
          </a:xfrm>
          <a:prstGeom prst="arc">
            <a:avLst>
              <a:gd name="adj1" fmla="val 15853820"/>
              <a:gd name="adj2" fmla="val 0"/>
            </a:avLst>
          </a:prstGeom>
          <a:ln w="28575">
            <a:solidFill>
              <a:srgbClr val="B63AA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B63AA4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6822266" y="340445"/>
            <a:ext cx="1023730" cy="7056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8240109" y="452336"/>
            <a:ext cx="315311" cy="819416"/>
          </a:xfrm>
          <a:prstGeom prst="roundRect">
            <a:avLst/>
          </a:prstGeom>
          <a:solidFill>
            <a:srgbClr val="A0D56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6942790" y="485463"/>
            <a:ext cx="305908" cy="299259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7394448" y="478258"/>
            <a:ext cx="305908" cy="299259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6929489" y="907750"/>
            <a:ext cx="45719" cy="45719"/>
          </a:xfrm>
          <a:prstGeom prst="rect">
            <a:avLst/>
          </a:prstGeom>
          <a:solidFill>
            <a:srgbClr val="FFFF00"/>
          </a:solidFill>
          <a:ln w="12700">
            <a:solidFill>
              <a:srgbClr val="B63A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7061939" y="903870"/>
            <a:ext cx="45719" cy="45719"/>
          </a:xfrm>
          <a:prstGeom prst="rect">
            <a:avLst/>
          </a:prstGeom>
          <a:solidFill>
            <a:srgbClr val="FFFF00"/>
          </a:solidFill>
          <a:ln w="12700">
            <a:solidFill>
              <a:srgbClr val="B63A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7194388" y="906640"/>
            <a:ext cx="45719" cy="45719"/>
          </a:xfrm>
          <a:prstGeom prst="rect">
            <a:avLst/>
          </a:prstGeom>
          <a:solidFill>
            <a:srgbClr val="FFFF00"/>
          </a:solidFill>
          <a:ln w="12700">
            <a:solidFill>
              <a:srgbClr val="B63A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L-Shape 104"/>
          <p:cNvSpPr/>
          <p:nvPr/>
        </p:nvSpPr>
        <p:spPr>
          <a:xfrm>
            <a:off x="7617783" y="904425"/>
            <a:ext cx="45719" cy="53201"/>
          </a:xfrm>
          <a:prstGeom prst="corner">
            <a:avLst/>
          </a:prstGeom>
          <a:solidFill>
            <a:srgbClr val="FFC000"/>
          </a:solidFill>
          <a:ln w="95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L-Shape 105"/>
          <p:cNvSpPr/>
          <p:nvPr/>
        </p:nvSpPr>
        <p:spPr>
          <a:xfrm flipV="1">
            <a:off x="7294695" y="431708"/>
            <a:ext cx="45719" cy="53201"/>
          </a:xfrm>
          <a:prstGeom prst="corner">
            <a:avLst/>
          </a:prstGeom>
          <a:solidFill>
            <a:srgbClr val="FFC000"/>
          </a:solidFill>
          <a:ln w="95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8" name="Straight Arrow Connector 107"/>
          <p:cNvCxnSpPr>
            <a:endCxn id="97" idx="0"/>
          </p:cNvCxnSpPr>
          <p:nvPr/>
        </p:nvCxnSpPr>
        <p:spPr>
          <a:xfrm flipH="1" flipV="1">
            <a:off x="7095744" y="485463"/>
            <a:ext cx="6652" cy="149629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endCxn id="100" idx="3"/>
          </p:cNvCxnSpPr>
          <p:nvPr/>
        </p:nvCxnSpPr>
        <p:spPr>
          <a:xfrm flipH="1">
            <a:off x="7439247" y="611262"/>
            <a:ext cx="121458" cy="12243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8180961" y="63229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839035" y="1056228"/>
            <a:ext cx="909223" cy="491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ssur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ges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375830" y="1009396"/>
            <a:ext cx="987771" cy="491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ubing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 wire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1428" y="1639292"/>
            <a:ext cx="594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ods</a:t>
            </a:r>
          </a:p>
        </p:txBody>
      </p:sp>
      <p:sp>
        <p:nvSpPr>
          <p:cNvPr id="118" name="Oval 117"/>
          <p:cNvSpPr/>
          <p:nvPr/>
        </p:nvSpPr>
        <p:spPr>
          <a:xfrm>
            <a:off x="8455587" y="323938"/>
            <a:ext cx="93734" cy="9065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0" name="Plus 119"/>
          <p:cNvSpPr/>
          <p:nvPr/>
        </p:nvSpPr>
        <p:spPr>
          <a:xfrm>
            <a:off x="8329223" y="259731"/>
            <a:ext cx="135203" cy="212059"/>
          </a:xfrm>
          <a:prstGeom prst="mathPlus">
            <a:avLst/>
          </a:prstGeom>
          <a:solidFill>
            <a:schemeClr val="accent1">
              <a:lumMod val="40000"/>
              <a:lumOff val="6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Freeform 121"/>
          <p:cNvSpPr/>
          <p:nvPr/>
        </p:nvSpPr>
        <p:spPr>
          <a:xfrm>
            <a:off x="7670998" y="364481"/>
            <a:ext cx="667307" cy="614828"/>
          </a:xfrm>
          <a:custGeom>
            <a:avLst/>
            <a:gdLst>
              <a:gd name="connsiteX0" fmla="*/ 668899 w 668899"/>
              <a:gd name="connsiteY0" fmla="*/ 395 h 652370"/>
              <a:gd name="connsiteX1" fmla="*/ 434073 w 668899"/>
              <a:gd name="connsiteY1" fmla="*/ 39533 h 652370"/>
              <a:gd name="connsiteX2" fmla="*/ 366471 w 668899"/>
              <a:gd name="connsiteY2" fmla="*/ 249453 h 652370"/>
              <a:gd name="connsiteX3" fmla="*/ 348681 w 668899"/>
              <a:gd name="connsiteY3" fmla="*/ 615925 h 652370"/>
              <a:gd name="connsiteX4" fmla="*/ 0 w 668899"/>
              <a:gd name="connsiteY4" fmla="*/ 619483 h 65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8899" h="652370">
                <a:moveTo>
                  <a:pt x="668899" y="395"/>
                </a:moveTo>
                <a:cubicBezTo>
                  <a:pt x="576688" y="-791"/>
                  <a:pt x="484478" y="-1977"/>
                  <a:pt x="434073" y="39533"/>
                </a:cubicBezTo>
                <a:cubicBezTo>
                  <a:pt x="383668" y="81043"/>
                  <a:pt x="380703" y="153388"/>
                  <a:pt x="366471" y="249453"/>
                </a:cubicBezTo>
                <a:cubicBezTo>
                  <a:pt x="352239" y="345518"/>
                  <a:pt x="409759" y="554253"/>
                  <a:pt x="348681" y="615925"/>
                </a:cubicBezTo>
                <a:cubicBezTo>
                  <a:pt x="287603" y="677597"/>
                  <a:pt x="143801" y="648540"/>
                  <a:pt x="0" y="619483"/>
                </a:cubicBez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Freeform 122"/>
          <p:cNvSpPr/>
          <p:nvPr/>
        </p:nvSpPr>
        <p:spPr>
          <a:xfrm>
            <a:off x="5250403" y="569601"/>
            <a:ext cx="1559564" cy="771756"/>
          </a:xfrm>
          <a:custGeom>
            <a:avLst/>
            <a:gdLst>
              <a:gd name="connsiteX0" fmla="*/ 1559564 w 1559564"/>
              <a:gd name="connsiteY0" fmla="*/ 127762 h 771756"/>
              <a:gd name="connsiteX1" fmla="*/ 1132607 w 1559564"/>
              <a:gd name="connsiteY1" fmla="*/ 113531 h 771756"/>
              <a:gd name="connsiteX2" fmla="*/ 766136 w 1559564"/>
              <a:gd name="connsiteY2" fmla="*/ 174016 h 771756"/>
              <a:gd name="connsiteX3" fmla="*/ 591795 w 1559564"/>
              <a:gd name="connsiteY3" fmla="*/ 337683 h 771756"/>
              <a:gd name="connsiteX4" fmla="*/ 1175303 w 1559564"/>
              <a:gd name="connsiteY4" fmla="*/ 398169 h 771756"/>
              <a:gd name="connsiteX5" fmla="*/ 1210883 w 1559564"/>
              <a:gd name="connsiteY5" fmla="*/ 262966 h 771756"/>
              <a:gd name="connsiteX6" fmla="*/ 691418 w 1559564"/>
              <a:gd name="connsiteY6" fmla="*/ 127762 h 771756"/>
              <a:gd name="connsiteX7" fmla="*/ 463708 w 1559564"/>
              <a:gd name="connsiteY7" fmla="*/ 351915 h 771756"/>
              <a:gd name="connsiteX8" fmla="*/ 897781 w 1559564"/>
              <a:gd name="connsiteY8" fmla="*/ 469328 h 771756"/>
              <a:gd name="connsiteX9" fmla="*/ 1321180 w 1559564"/>
              <a:gd name="connsiteY9" fmla="*/ 433748 h 771756"/>
              <a:gd name="connsiteX10" fmla="*/ 1335412 w 1559564"/>
              <a:gd name="connsiteY10" fmla="*/ 216712 h 771756"/>
              <a:gd name="connsiteX11" fmla="*/ 865759 w 1559564"/>
              <a:gd name="connsiteY11" fmla="*/ 3233 h 771756"/>
              <a:gd name="connsiteX12" fmla="*/ 328504 w 1559564"/>
              <a:gd name="connsiteY12" fmla="*/ 106415 h 771756"/>
              <a:gd name="connsiteX13" fmla="*/ 122142 w 1559564"/>
              <a:gd name="connsiteY13" fmla="*/ 351915 h 771756"/>
              <a:gd name="connsiteX14" fmla="*/ 11844 w 1559564"/>
              <a:gd name="connsiteY14" fmla="*/ 576067 h 771756"/>
              <a:gd name="connsiteX15" fmla="*/ 8286 w 1559564"/>
              <a:gd name="connsiteY15" fmla="*/ 771756 h 771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559564" h="771756">
                <a:moveTo>
                  <a:pt x="1559564" y="127762"/>
                </a:moveTo>
                <a:cubicBezTo>
                  <a:pt x="1412204" y="116792"/>
                  <a:pt x="1264845" y="105822"/>
                  <a:pt x="1132607" y="113531"/>
                </a:cubicBezTo>
                <a:cubicBezTo>
                  <a:pt x="1000369" y="121240"/>
                  <a:pt x="856271" y="136657"/>
                  <a:pt x="766136" y="174016"/>
                </a:cubicBezTo>
                <a:cubicBezTo>
                  <a:pt x="676001" y="211375"/>
                  <a:pt x="523601" y="300324"/>
                  <a:pt x="591795" y="337683"/>
                </a:cubicBezTo>
                <a:cubicBezTo>
                  <a:pt x="659989" y="375042"/>
                  <a:pt x="1072122" y="410622"/>
                  <a:pt x="1175303" y="398169"/>
                </a:cubicBezTo>
                <a:cubicBezTo>
                  <a:pt x="1278484" y="385716"/>
                  <a:pt x="1291530" y="308034"/>
                  <a:pt x="1210883" y="262966"/>
                </a:cubicBezTo>
                <a:cubicBezTo>
                  <a:pt x="1130236" y="217898"/>
                  <a:pt x="815947" y="112937"/>
                  <a:pt x="691418" y="127762"/>
                </a:cubicBezTo>
                <a:cubicBezTo>
                  <a:pt x="566889" y="142587"/>
                  <a:pt x="429314" y="294987"/>
                  <a:pt x="463708" y="351915"/>
                </a:cubicBezTo>
                <a:cubicBezTo>
                  <a:pt x="498102" y="408843"/>
                  <a:pt x="754869" y="455689"/>
                  <a:pt x="897781" y="469328"/>
                </a:cubicBezTo>
                <a:cubicBezTo>
                  <a:pt x="1040693" y="482967"/>
                  <a:pt x="1248242" y="475851"/>
                  <a:pt x="1321180" y="433748"/>
                </a:cubicBezTo>
                <a:cubicBezTo>
                  <a:pt x="1394118" y="391645"/>
                  <a:pt x="1411315" y="288464"/>
                  <a:pt x="1335412" y="216712"/>
                </a:cubicBezTo>
                <a:cubicBezTo>
                  <a:pt x="1259509" y="144960"/>
                  <a:pt x="1033577" y="21616"/>
                  <a:pt x="865759" y="3233"/>
                </a:cubicBezTo>
                <a:cubicBezTo>
                  <a:pt x="697941" y="-15150"/>
                  <a:pt x="452440" y="48301"/>
                  <a:pt x="328504" y="106415"/>
                </a:cubicBezTo>
                <a:cubicBezTo>
                  <a:pt x="204568" y="164529"/>
                  <a:pt x="174919" y="273640"/>
                  <a:pt x="122142" y="351915"/>
                </a:cubicBezTo>
                <a:cubicBezTo>
                  <a:pt x="69365" y="430190"/>
                  <a:pt x="30820" y="506094"/>
                  <a:pt x="11844" y="576067"/>
                </a:cubicBezTo>
                <a:cubicBezTo>
                  <a:pt x="-7132" y="646040"/>
                  <a:pt x="577" y="708898"/>
                  <a:pt x="8286" y="771756"/>
                </a:cubicBez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7765096" y="1241218"/>
            <a:ext cx="1244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as Cylinder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267391" y="5625325"/>
            <a:ext cx="46212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</a:t>
            </a:r>
            <a:r>
              <a:rPr kumimoji="0" lang="en-US" sz="2000" b="0" i="0" u="none" strike="noStrike" kern="1200" cap="none" spc="0" normalizeH="0" baseline="-2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p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/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u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=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M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terial inde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34.7 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= dilatometer modulu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en-US" sz="20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(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/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2000" b="0" i="0" u="none" strike="noStrike" kern="1200" cap="none" spc="0" normalizeH="0" baseline="-2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 = horizontal stress index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 flipH="1">
            <a:off x="4147931" y="1058333"/>
            <a:ext cx="0" cy="418576"/>
          </a:xfrm>
          <a:prstGeom prst="straightConnector1">
            <a:avLst/>
          </a:prstGeom>
          <a:ln w="38100">
            <a:solidFill>
              <a:srgbClr val="00B050"/>
            </a:solidFill>
            <a:prstDash val="soli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945467" y="4360333"/>
            <a:ext cx="0" cy="516467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4279979" y="5246084"/>
            <a:ext cx="2430618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LATOMETER INDICES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29578" y="5253162"/>
            <a:ext cx="3476816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RRECTED PRESSURE READING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403502" y="4242204"/>
            <a:ext cx="1097352" cy="489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mbrane</a:t>
            </a:r>
          </a:p>
          <a:p>
            <a:pPr marL="0" marR="0" lvl="0" indent="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flects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345614" y="1974553"/>
            <a:ext cx="327626" cy="2662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815305" y="1195940"/>
            <a:ext cx="143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ound surface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878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775" y="92677"/>
            <a:ext cx="8229600" cy="61768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xial Load Response of Drilled Shaft, Newnan, Georgia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 t="3255" r="7931" b="3516"/>
          <a:stretch/>
        </p:blipFill>
        <p:spPr bwMode="auto">
          <a:xfrm>
            <a:off x="234268" y="816159"/>
            <a:ext cx="7693052" cy="5410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934876" y="1949712"/>
            <a:ext cx="287167" cy="3876754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5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5">
                  <a:lumMod val="20000"/>
                  <a:lumOff val="80000"/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>
            <a:endCxn id="3" idx="0"/>
          </p:cNvCxnSpPr>
          <p:nvPr/>
        </p:nvCxnSpPr>
        <p:spPr>
          <a:xfrm flipH="1">
            <a:off x="8078460" y="1231795"/>
            <a:ext cx="0" cy="717917"/>
          </a:xfrm>
          <a:prstGeom prst="straightConnector1">
            <a:avLst/>
          </a:prstGeom>
          <a:ln w="57150">
            <a:solidFill>
              <a:srgbClr val="7030A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094833" y="3258337"/>
            <a:ext cx="0" cy="717917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8111207" y="5095954"/>
            <a:ext cx="0" cy="717917"/>
          </a:xfrm>
          <a:prstGeom prst="straightConnector1">
            <a:avLst/>
          </a:prstGeom>
          <a:ln w="4762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146472" y="1065541"/>
            <a:ext cx="56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200" b="1" i="0" u="none" strike="noStrike" kern="1200" cap="none" spc="0" normalizeH="0" baseline="-16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endParaRPr kumimoji="0" lang="en-US" sz="3200" b="1" i="0" u="none" strike="noStrike" kern="1200" cap="none" spc="0" normalizeH="0" baseline="-16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38415" y="3364136"/>
            <a:ext cx="596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200" b="1" i="0" u="none" strike="noStrike" kern="1200" cap="none" spc="0" normalizeH="0" baseline="-16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39675" y="5224423"/>
            <a:ext cx="61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3200" b="1" i="0" u="none" strike="noStrike" kern="1200" cap="none" spc="0" normalizeH="0" baseline="-16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3200" b="1" i="0" u="none" strike="noStrike" kern="1200" cap="none" spc="0" normalizeH="0" baseline="-16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9141" y="914537"/>
            <a:ext cx="14959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 = 0.91 m</a:t>
            </a:r>
          </a:p>
          <a:p>
            <a:r>
              <a:rPr lang="en-US" sz="2400" dirty="0" smtClean="0"/>
              <a:t>L = 19.2 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135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662" y="72896"/>
            <a:ext cx="7886700" cy="1086602"/>
          </a:xfrm>
        </p:spPr>
        <p:txBody>
          <a:bodyPr>
            <a:normAutofit/>
          </a:bodyPr>
          <a:lstStyle/>
          <a:p>
            <a:pPr algn="ctr"/>
            <a:r>
              <a:rPr lang="en-US" sz="3200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PTU</a:t>
            </a:r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unding at Texas </a:t>
            </a:r>
            <a:r>
              <a:rPr lang="en-US" sz="3200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&amp;M</a:t>
            </a:r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niversity </a:t>
            </a:r>
            <a:b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riaud &amp; </a:t>
            </a:r>
            <a:r>
              <a:rPr lang="en-US" sz="2800" dirty="0" err="1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bbens</a:t>
            </a:r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999; Briaud 2007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119" t="5996" r="1567" b="2116"/>
          <a:stretch/>
        </p:blipFill>
        <p:spPr>
          <a:xfrm>
            <a:off x="101230" y="1398458"/>
            <a:ext cx="7938349" cy="50871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39579" y="2158738"/>
            <a:ext cx="303143" cy="2686639"/>
          </a:xfrm>
          <a:prstGeom prst="rect">
            <a:avLst/>
          </a:prstGeom>
          <a:blipFill dpi="0" rotWithShape="1">
            <a:blip r:embed="rId3">
              <a:alphaModFix amt="65000"/>
            </a:blip>
            <a:srcRect/>
            <a:tile tx="0" ty="0" sx="100000" sy="100000" flip="none" algn="tl"/>
          </a:blip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865594" y="1075292"/>
            <a:ext cx="803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rilled</a:t>
            </a:r>
          </a:p>
          <a:p>
            <a:pPr algn="ctr"/>
            <a:r>
              <a:rPr lang="en-US" dirty="0" smtClean="0"/>
              <a:t>Shaf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967281" y="4877776"/>
            <a:ext cx="1120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= 0.91m</a:t>
            </a:r>
          </a:p>
          <a:p>
            <a:r>
              <a:rPr lang="en-US" dirty="0" smtClean="0"/>
              <a:t>L = 10.4m</a:t>
            </a:r>
            <a:endParaRPr lang="en-US" dirty="0"/>
          </a:p>
        </p:txBody>
      </p:sp>
      <p:cxnSp>
        <p:nvCxnSpPr>
          <p:cNvPr id="9" name="Straight Arrow Connector 8"/>
          <p:cNvCxnSpPr>
            <a:endCxn id="5" idx="0"/>
          </p:cNvCxnSpPr>
          <p:nvPr/>
        </p:nvCxnSpPr>
        <p:spPr>
          <a:xfrm>
            <a:off x="8191150" y="1721623"/>
            <a:ext cx="1" cy="437115"/>
          </a:xfrm>
          <a:prstGeom prst="straightConnector1">
            <a:avLst/>
          </a:prstGeom>
          <a:ln w="34925">
            <a:solidFill>
              <a:srgbClr val="922E8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801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369" y="214297"/>
            <a:ext cx="7886700" cy="46443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illed Shaft Load Test, Texas </a:t>
            </a:r>
            <a:r>
              <a:rPr lang="en-US" sz="3200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&amp;M</a:t>
            </a:r>
            <a:endParaRPr lang="en-US" sz="32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1430" t="4843" r="1787" b="6423"/>
          <a:stretch/>
        </p:blipFill>
        <p:spPr>
          <a:xfrm>
            <a:off x="431983" y="1237431"/>
            <a:ext cx="8169780" cy="533305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715063" y="678730"/>
            <a:ext cx="7886700" cy="464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riaud, Ballouz, and Nasr, 2000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12882" y="2780907"/>
            <a:ext cx="1290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 = 10.4 m</a:t>
            </a:r>
          </a:p>
          <a:p>
            <a:r>
              <a:rPr lang="en-US" dirty="0" smtClean="0"/>
              <a:t>d = 0.914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82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369" y="214297"/>
            <a:ext cx="7886700" cy="46443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illed Shaft Load Test, Texas </a:t>
            </a:r>
            <a:r>
              <a:rPr lang="en-US" sz="3200" dirty="0" err="1" smtClean="0">
                <a:solidFill>
                  <a:srgbClr val="7030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&amp;M</a:t>
            </a:r>
            <a:endParaRPr lang="en-US" sz="3200" dirty="0">
              <a:solidFill>
                <a:srgbClr val="7030A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15063" y="678730"/>
            <a:ext cx="7886700" cy="464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 smtClean="0">
                <a:solidFill>
                  <a:srgbClr val="922E8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riaud, Ballouz, and Nasr, 2000)</a:t>
            </a:r>
            <a:endParaRPr lang="en-US" sz="2800" dirty="0">
              <a:solidFill>
                <a:srgbClr val="922E8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970" r="14788" b="13361"/>
          <a:stretch/>
        </p:blipFill>
        <p:spPr>
          <a:xfrm>
            <a:off x="236866" y="1607596"/>
            <a:ext cx="8907134" cy="4694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5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7544" y="203183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b="1" dirty="0" smtClean="0">
                <a:solidFill>
                  <a:srgbClr val="832976"/>
                </a:solidFill>
              </a:rPr>
              <a:t>Input Parameters for </a:t>
            </a:r>
            <a:r>
              <a:rPr lang="en-US" sz="3200" b="1" dirty="0" err="1" smtClean="0">
                <a:solidFill>
                  <a:srgbClr val="3027E5"/>
                </a:solidFill>
              </a:rPr>
              <a:t>Plaxis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</a:rPr>
              <a:t>FEM</a:t>
            </a:r>
            <a:r>
              <a:rPr lang="en-US" sz="3200" b="1" dirty="0" smtClean="0">
                <a:solidFill>
                  <a:srgbClr val="C00000"/>
                </a:solidFill>
              </a:rPr>
              <a:t/>
            </a:r>
            <a:br>
              <a:rPr lang="en-US" sz="3200" b="1" dirty="0" smtClean="0">
                <a:solidFill>
                  <a:srgbClr val="C00000"/>
                </a:solidFill>
              </a:rPr>
            </a:br>
            <a:r>
              <a:rPr lang="en-US" sz="2400" dirty="0" smtClean="0">
                <a:solidFill>
                  <a:srgbClr val="0070C0"/>
                </a:solidFill>
              </a:rPr>
              <a:t>(</a:t>
            </a:r>
            <a:r>
              <a:rPr lang="en-US" sz="2400" dirty="0" err="1" smtClean="0">
                <a:solidFill>
                  <a:srgbClr val="0070C0"/>
                </a:solidFill>
              </a:rPr>
              <a:t>Schweiger</a:t>
            </a:r>
            <a:r>
              <a:rPr lang="en-US" sz="2400" dirty="0" smtClean="0">
                <a:solidFill>
                  <a:srgbClr val="0070C0"/>
                </a:solidFill>
              </a:rPr>
              <a:t> 2012): Hardening Soil Small Model</a:t>
            </a:r>
            <a:endParaRPr lang="en-US" sz="2400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1" t="24573" r="3226"/>
          <a:stretch/>
        </p:blipFill>
        <p:spPr>
          <a:xfrm>
            <a:off x="95839" y="1524000"/>
            <a:ext cx="6973126" cy="5334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68965" y="1700752"/>
            <a:ext cx="1844416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put from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PTu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B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r f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V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r f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1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NTH N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1</a:t>
            </a:r>
            <a:endParaRPr kumimoji="0" lang="en-US" sz="1800" b="1" i="0" u="none" strike="noStrike" kern="1200" cap="none" spc="0" normalizeH="0" baseline="-20000" noProof="0" dirty="0" smtClean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 = 0.2;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= 0.5</a:t>
            </a:r>
            <a:endParaRPr kumimoji="0" lang="en-US" sz="1800" b="1" i="0" u="none" strike="noStrike" kern="1200" cap="none" spc="0" normalizeH="0" baseline="-25000" noProof="0" dirty="0" smtClean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V</a:t>
            </a:r>
            <a:r>
              <a:rPr kumimoji="0" lang="en-US" sz="1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</a:t>
            </a:r>
            <a:endParaRPr kumimoji="0" lang="en-US" sz="1800" b="1" i="0" u="none" strike="noStrike" kern="1200" cap="none" spc="0" normalizeH="0" baseline="-20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2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V</a:t>
            </a:r>
            <a:r>
              <a:rPr kumimoji="0" lang="en-US" sz="1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0000" noProof="0" dirty="0" err="1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0" normalizeH="0" baseline="-20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m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100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Pa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</a:t>
            </a:r>
            <a:r>
              <a:rPr kumimoji="0" lang="en-US" sz="18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OCR,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f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'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√             V</a:t>
            </a:r>
            <a:r>
              <a:rPr kumimoji="0" lang="en-US" sz="1800" b="1" i="0" u="none" strike="noStrike" kern="1200" cap="none" spc="0" normalizeH="0" baseline="-2200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endParaRPr kumimoji="0" lang="en-US" sz="1800" b="1" i="0" u="none" strike="noStrike" kern="1200" cap="none" spc="0" normalizeH="0" baseline="-2200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027E5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3027E5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 descr="C:\Users\pm29\Documents\FoundationSystems\BC Study by Illingworth\FEM tuiasi footing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70" b="13139"/>
          <a:stretch/>
        </p:blipFill>
        <p:spPr bwMode="auto">
          <a:xfrm>
            <a:off x="6087403" y="81045"/>
            <a:ext cx="3056597" cy="1549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371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6817"/>
            <a:ext cx="8229600" cy="691133"/>
          </a:xfrm>
        </p:spPr>
        <p:txBody>
          <a:bodyPr>
            <a:normAutofit/>
          </a:bodyPr>
          <a:lstStyle/>
          <a:p>
            <a:pPr algn="l"/>
            <a:r>
              <a:rPr lang="en-US" sz="2800" dirty="0" err="1" smtClean="0">
                <a:solidFill>
                  <a:srgbClr val="7030A0"/>
                </a:solidFill>
              </a:rPr>
              <a:t>SCPTu</a:t>
            </a:r>
            <a:r>
              <a:rPr lang="en-US" sz="2800" dirty="0" smtClean="0">
                <a:solidFill>
                  <a:srgbClr val="7030A0"/>
                </a:solidFill>
              </a:rPr>
              <a:t> from Perth, Australia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2976" y="817475"/>
            <a:ext cx="8229600" cy="554453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solidFill>
                  <a:srgbClr val="A31AA6"/>
                </a:solidFill>
              </a:rPr>
              <a:t>(Schneider, et al. 2004; Low et al. 2011)</a:t>
            </a:r>
            <a:endParaRPr lang="en-US" sz="2400" dirty="0">
              <a:solidFill>
                <a:srgbClr val="A31AA6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1794" r="1758" b="2073"/>
          <a:stretch>
            <a:fillRect/>
          </a:stretch>
        </p:blipFill>
        <p:spPr bwMode="auto">
          <a:xfrm>
            <a:off x="246581" y="1352145"/>
            <a:ext cx="8730167" cy="5089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 descr="Perth.jpg"/>
          <p:cNvPicPr>
            <a:picLocks noChangeAspect="1"/>
          </p:cNvPicPr>
          <p:nvPr/>
        </p:nvPicPr>
        <p:blipFill rotWithShape="1">
          <a:blip r:embed="rId3" cstate="print"/>
          <a:srcRect l="11088" t="19292" r="17340" b="43447"/>
          <a:stretch/>
        </p:blipFill>
        <p:spPr>
          <a:xfrm>
            <a:off x="5681081" y="0"/>
            <a:ext cx="3462919" cy="13521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2808" y="3306748"/>
            <a:ext cx="14366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rswoo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f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556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745" y="86533"/>
            <a:ext cx="8229600" cy="662497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DSS</a:t>
            </a:r>
            <a:r>
              <a:rPr lang="en-US" sz="3200" dirty="0" smtClean="0"/>
              <a:t> curves for Burswood by </a:t>
            </a:r>
            <a:r>
              <a:rPr lang="en-US" sz="3200" dirty="0" err="1" smtClean="0"/>
              <a:t>SCPTu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062" y="718558"/>
            <a:ext cx="8229600" cy="554453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(Data from Low, 2004:  Univ. Western Australia)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3778813"/>
              </p:ext>
            </p:extLst>
          </p:nvPr>
        </p:nvGraphicFramePr>
        <p:xfrm>
          <a:off x="505839" y="1332689"/>
          <a:ext cx="8433880" cy="52042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22713" y="4243003"/>
            <a:ext cx="2457073" cy="1262852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FFFFFF" mc:Ignorable="a14" a14:legacySpreadsheetColorIndex="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xmlns:mc="http://schemas.openxmlformats.org/markup-compatibility/2006" val="000000" mc:Ignorable="a14" a14:legacySpreadsheetColorIndex="64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G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∙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Times New Roman"/>
              </a:rPr>
              <a:t>g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G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G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 = 1 - (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Times New Roman"/>
              </a:rPr>
              <a:t>t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Times New Roman"/>
              </a:rPr>
              <a:t>t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)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0.2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+mn-cs"/>
              </a:rPr>
              <a:t>t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½sin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f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'OCR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L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'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OCR = 0.33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q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t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-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)/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o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G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max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=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+mn-ea"/>
                <a:cs typeface="Arial"/>
              </a:rPr>
              <a:t>r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V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s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2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/>
              </a:rPr>
              <a:t>   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464996" y="2188723"/>
            <a:ext cx="301557" cy="5350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756826" y="2684834"/>
            <a:ext cx="366408" cy="68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55140" y="3226340"/>
            <a:ext cx="366408" cy="68742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801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2347" y="137533"/>
            <a:ext cx="8611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E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ite, Charleston, SC (Esposito, Andrus &amp; Camp 2014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49364" y="629975"/>
            <a:ext cx="47396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D1BB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zen Sand Samples Take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AD1BB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0532" y="1153195"/>
            <a:ext cx="9144000" cy="5337615"/>
          </a:xfrm>
          <a:prstGeom prst="rect">
            <a:avLst/>
          </a:prstGeom>
        </p:spPr>
      </p:pic>
      <p:sp>
        <p:nvSpPr>
          <p:cNvPr id="6" name="Isosceles Triangle 5"/>
          <p:cNvSpPr/>
          <p:nvPr/>
        </p:nvSpPr>
        <p:spPr>
          <a:xfrm flipV="1">
            <a:off x="5305530" y="2351313"/>
            <a:ext cx="180870" cy="13062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265337" y="2481942"/>
            <a:ext cx="301450" cy="0"/>
          </a:xfrm>
          <a:prstGeom prst="line">
            <a:avLst/>
          </a:prstGeom>
          <a:ln w="38100">
            <a:solidFill>
              <a:srgbClr val="3027E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38173" y="2612571"/>
            <a:ext cx="12602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e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 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SM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8173" y="3616907"/>
            <a:ext cx="13313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 wit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ay &amp; shell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SC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03329" y="4964817"/>
            <a:ext cx="7537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l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S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marl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908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559" y="1054465"/>
            <a:ext cx="3199371" cy="2479455"/>
          </a:xfrm>
        </p:spPr>
        <p:txBody>
          <a:bodyPr/>
          <a:lstStyle/>
          <a:p>
            <a:r>
              <a:rPr lang="en-US" dirty="0" err="1" smtClean="0">
                <a:solidFill>
                  <a:srgbClr val="7030A0"/>
                </a:solidFill>
              </a:rPr>
              <a:t>CREC</a:t>
            </a:r>
            <a:r>
              <a:rPr lang="en-US" dirty="0" smtClean="0">
                <a:solidFill>
                  <a:srgbClr val="7030A0"/>
                </a:solidFill>
              </a:rPr>
              <a:t> Site, Charleston, SC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>
                <a:solidFill>
                  <a:srgbClr val="7030A0"/>
                </a:solidFill>
              </a:rPr>
              <a:t/>
            </a:r>
            <a:br>
              <a:rPr lang="en-US" dirty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A31AA6"/>
                </a:solidFill>
              </a:rPr>
              <a:t>Sand sampled</a:t>
            </a:r>
            <a:br>
              <a:rPr lang="en-US" dirty="0" smtClean="0">
                <a:solidFill>
                  <a:srgbClr val="A31AA6"/>
                </a:solidFill>
              </a:rPr>
            </a:br>
            <a:r>
              <a:rPr lang="en-US" dirty="0" smtClean="0">
                <a:solidFill>
                  <a:srgbClr val="A31AA6"/>
                </a:solidFill>
              </a:rPr>
              <a:t>using freezing</a:t>
            </a:r>
            <a:br>
              <a:rPr lang="en-US" dirty="0" smtClean="0">
                <a:solidFill>
                  <a:srgbClr val="A31AA6"/>
                </a:solidFill>
              </a:rPr>
            </a:br>
            <a:r>
              <a:rPr lang="en-US" dirty="0" smtClean="0">
                <a:solidFill>
                  <a:srgbClr val="A31AA6"/>
                </a:solidFill>
              </a:rPr>
              <a:t/>
            </a:r>
            <a:br>
              <a:rPr lang="en-US" dirty="0" smtClean="0">
                <a:solidFill>
                  <a:srgbClr val="A31AA6"/>
                </a:solidFill>
              </a:rPr>
            </a:br>
            <a:r>
              <a:rPr lang="en-US" sz="2800" dirty="0" smtClean="0">
                <a:solidFill>
                  <a:srgbClr val="7030A0"/>
                </a:solidFill>
              </a:rPr>
              <a:t>(Esposito &amp; Andrus 2016 </a:t>
            </a:r>
            <a:r>
              <a:rPr lang="en-US" sz="2800" dirty="0" err="1" smtClean="0">
                <a:solidFill>
                  <a:srgbClr val="7030A0"/>
                </a:solidFill>
              </a:rPr>
              <a:t>JGGE</a:t>
            </a:r>
            <a:r>
              <a:rPr lang="en-US" sz="2800" dirty="0" smtClean="0">
                <a:solidFill>
                  <a:srgbClr val="7030A0"/>
                </a:solidFill>
              </a:rPr>
              <a:t>)</a:t>
            </a:r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4175" y="-223598"/>
            <a:ext cx="5019825" cy="3616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9151" y="3197899"/>
            <a:ext cx="5220094" cy="36455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00046" y="1906438"/>
            <a:ext cx="12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PT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95578" y="5342468"/>
            <a:ext cx="126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PTu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404878" y="1541521"/>
            <a:ext cx="617163" cy="552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611216" y="4990294"/>
            <a:ext cx="617163" cy="5526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07" y="4599155"/>
            <a:ext cx="2771723" cy="17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08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30715"/>
              </p:ext>
            </p:extLst>
          </p:nvPr>
        </p:nvGraphicFramePr>
        <p:xfrm>
          <a:off x="0" y="841375"/>
          <a:ext cx="2501900" cy="585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Chart" r:id="rId4" imgW="2414225" imgH="5852667" progId="Excel.Chart.8">
                  <p:embed/>
                </p:oleObj>
              </mc:Choice>
              <mc:Fallback>
                <p:oleObj name="Chart" r:id="rId4" imgW="2414225" imgH="5852667" progId="Excel.Chart.8">
                  <p:embed/>
                  <p:pic>
                    <p:nvPicPr>
                      <p:cNvPr id="1751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1375"/>
                        <a:ext cx="2501900" cy="585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7" name="Object 4"/>
          <p:cNvGraphicFramePr>
            <a:graphicFrameLocks noChangeAspect="1"/>
          </p:cNvGraphicFramePr>
          <p:nvPr/>
        </p:nvGraphicFramePr>
        <p:xfrm>
          <a:off x="2347913" y="804863"/>
          <a:ext cx="1806575" cy="591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Chart" r:id="rId6" imgW="1810669" imgH="5913633" progId="Excel.Chart.8">
                  <p:embed/>
                </p:oleObj>
              </mc:Choice>
              <mc:Fallback>
                <p:oleObj name="Chart" r:id="rId6" imgW="1810669" imgH="5913633" progId="Excel.Chart.8">
                  <p:embed/>
                  <p:pic>
                    <p:nvPicPr>
                      <p:cNvPr id="1751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804863"/>
                        <a:ext cx="1806575" cy="591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5"/>
          <p:cNvGraphicFramePr>
            <a:graphicFrameLocks noChangeAspect="1"/>
          </p:cNvGraphicFramePr>
          <p:nvPr/>
        </p:nvGraphicFramePr>
        <p:xfrm>
          <a:off x="4038600" y="782638"/>
          <a:ext cx="1863725" cy="583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Chart" r:id="rId8" imgW="1871634" imgH="5840474" progId="Excel.Chart.8">
                  <p:embed/>
                </p:oleObj>
              </mc:Choice>
              <mc:Fallback>
                <p:oleObj name="Chart" r:id="rId8" imgW="1871634" imgH="5840474" progId="Excel.Chart.8">
                  <p:embed/>
                  <p:pic>
                    <p:nvPicPr>
                      <p:cNvPr id="1751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82638"/>
                        <a:ext cx="1863725" cy="583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9" name="Object 6"/>
          <p:cNvGraphicFramePr>
            <a:graphicFrameLocks noChangeAspect="1"/>
          </p:cNvGraphicFramePr>
          <p:nvPr/>
        </p:nvGraphicFramePr>
        <p:xfrm>
          <a:off x="5791200" y="790575"/>
          <a:ext cx="2027238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Chart" r:id="rId10" imgW="2030144" imgH="5938019" progId="Excel.Chart.8">
                  <p:embed/>
                </p:oleObj>
              </mc:Choice>
              <mc:Fallback>
                <p:oleObj name="Chart" r:id="rId10" imgW="2030144" imgH="5938019" progId="Excel.Chart.8">
                  <p:embed/>
                  <p:pic>
                    <p:nvPicPr>
                      <p:cNvPr id="175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790575"/>
                        <a:ext cx="2027238" cy="593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0" name="Object 7"/>
          <p:cNvGraphicFramePr>
            <a:graphicFrameLocks noChangeAspect="1"/>
          </p:cNvGraphicFramePr>
          <p:nvPr/>
        </p:nvGraphicFramePr>
        <p:xfrm>
          <a:off x="7812088" y="1350963"/>
          <a:ext cx="1163637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Worksheet" r:id="rId12" imgW="1486001" imgH="6134100" progId="Excel.Sheet.8">
                  <p:embed/>
                </p:oleObj>
              </mc:Choice>
              <mc:Fallback>
                <p:oleObj name="Worksheet" r:id="rId12" imgW="1486001" imgH="6134100" progId="Excel.Sheet.8">
                  <p:embed/>
                  <p:pic>
                    <p:nvPicPr>
                      <p:cNvPr id="1751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4472"/>
                      <a:stretch>
                        <a:fillRect/>
                      </a:stretch>
                    </p:blipFill>
                    <p:spPr bwMode="auto">
                      <a:xfrm>
                        <a:off x="7812088" y="1350963"/>
                        <a:ext cx="1163637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2575" y="118051"/>
            <a:ext cx="728058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83297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eismic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83297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iezocon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83297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Test - Memphis, T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7820025" y="6392863"/>
            <a:ext cx="11334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48865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20299" y="100724"/>
            <a:ext cx="7772400" cy="762000"/>
          </a:xfrm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9A0E93"/>
                </a:solidFill>
              </a:rPr>
              <a:t>Flat Plate Dilatometer Test (</a:t>
            </a:r>
            <a:r>
              <a:rPr lang="en-US" dirty="0" err="1" smtClean="0">
                <a:solidFill>
                  <a:srgbClr val="9A0E93"/>
                </a:solidFill>
              </a:rPr>
              <a:t>DMT</a:t>
            </a:r>
            <a:r>
              <a:rPr lang="en-US" dirty="0" smtClean="0">
                <a:solidFill>
                  <a:srgbClr val="9A0E93"/>
                </a:solidFill>
              </a:rPr>
              <a:t>)</a:t>
            </a:r>
          </a:p>
        </p:txBody>
      </p:sp>
      <p:pic>
        <p:nvPicPr>
          <p:cNvPr id="93187" name="Picture 3" descr="InitialDMT"/>
          <p:cNvPicPr>
            <a:picLocks noChangeAspect="1" noChangeArrowheads="1"/>
          </p:cNvPicPr>
          <p:nvPr/>
        </p:nvPicPr>
        <p:blipFill rotWithShape="1">
          <a:blip r:embed="rId2" cstate="print"/>
          <a:srcRect l="9077" t="22189" r="9077" b="9018"/>
          <a:stretch/>
        </p:blipFill>
        <p:spPr bwMode="auto">
          <a:xfrm>
            <a:off x="409889" y="4431841"/>
            <a:ext cx="3390283" cy="2202384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</p:spPr>
      </p:pic>
      <p:pic>
        <p:nvPicPr>
          <p:cNvPr id="93188" name="Picture 4" descr="FlatDilatometer"/>
          <p:cNvPicPr>
            <a:picLocks noChangeAspect="1" noChangeArrowheads="1"/>
          </p:cNvPicPr>
          <p:nvPr/>
        </p:nvPicPr>
        <p:blipFill>
          <a:blip r:embed="rId3" cstate="print"/>
          <a:srcRect r="7281"/>
          <a:stretch>
            <a:fillRect/>
          </a:stretch>
        </p:blipFill>
        <p:spPr bwMode="auto">
          <a:xfrm>
            <a:off x="409889" y="1366307"/>
            <a:ext cx="3498722" cy="2457100"/>
          </a:xfrm>
          <a:prstGeom prst="rect">
            <a:avLst/>
          </a:prstGeom>
          <a:noFill/>
          <a:ln w="19050">
            <a:solidFill>
              <a:srgbClr val="33CCCC"/>
            </a:solidFill>
            <a:miter lim="800000"/>
            <a:headEnd/>
            <a:tailEnd/>
          </a:ln>
        </p:spPr>
      </p:pic>
      <p:pic>
        <p:nvPicPr>
          <p:cNvPr id="6" name="Picture 5" descr="New Seismic Dilatomete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05232" y="1309555"/>
            <a:ext cx="3272115" cy="2513851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757" b="12880"/>
          <a:stretch/>
        </p:blipFill>
        <p:spPr>
          <a:xfrm>
            <a:off x="4288071" y="4453795"/>
            <a:ext cx="4017605" cy="2180429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630703"/>
            <a:ext cx="8229600" cy="8966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90         		          2006 </a:t>
            </a:r>
            <a:r>
              <a:rPr 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DMT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-437415" y="3767217"/>
            <a:ext cx="10085294" cy="8966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75 original            	2016 Medusa - Auto-</a:t>
            </a:r>
            <a:r>
              <a:rPr 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MT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24600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152400"/>
            <a:ext cx="8420100" cy="681318"/>
          </a:xfrm>
          <a:ln w="28575">
            <a:solidFill>
              <a:srgbClr val="7030A0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922E8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ing Foundation Response by CPT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400050" y="1066799"/>
            <a:ext cx="8297650" cy="498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77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P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ading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or evaluating indirect and/or direct capacity of shallow and deep foundations</a:t>
            </a: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77000"/>
              <a:buFont typeface="Wingdings" panose="05000000000000000000" pitchFamily="2" charset="2"/>
              <a:buChar char="§"/>
              <a:tabLst/>
              <a:defRPr/>
            </a:pPr>
            <a:r>
              <a:rPr lang="en-US" sz="2800" dirty="0">
                <a:solidFill>
                  <a:srgbClr val="002060"/>
                </a:solidFill>
                <a:latin typeface="Calibri" pitchFamily="34" charset="0"/>
              </a:rPr>
              <a:t>E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asti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olution for piling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Randolph 200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77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lastic solution for shallow foundations (Mayne &amp; Poulos 2001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65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ole of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PTU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oviding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f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u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and V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</a:t>
            </a: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65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undamental stiffness: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=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V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</a:t>
            </a:r>
            <a:r>
              <a:rPr kumimoji="0" lang="en-US" sz="28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and E = 2G(1+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ymbol" panose="05050102010706020507" pitchFamily="18" charset="2"/>
              </a:rPr>
              <a:t>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65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nlinea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dulus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lgorith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y Fahey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(2004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65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nlinear load-displacement-capacity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sponse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ts val="1600"/>
              </a:spcAft>
              <a:buClr>
                <a:srgbClr val="922E84"/>
              </a:buClr>
              <a:buSzPct val="65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electio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o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case studi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73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7" name="Picture 3" descr="Sedona AZ May 2007"/>
          <p:cNvPicPr>
            <a:picLocks noChangeAspect="1" noChangeArrowheads="1"/>
          </p:cNvPicPr>
          <p:nvPr/>
        </p:nvPicPr>
        <p:blipFill rotWithShape="1">
          <a:blip r:embed="rId2" cstate="print"/>
          <a:srcRect l="1758" t="10883" b="10228"/>
          <a:stretch/>
        </p:blipFill>
        <p:spPr bwMode="auto">
          <a:xfrm>
            <a:off x="-42530" y="1447800"/>
            <a:ext cx="918653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724" y="415767"/>
            <a:ext cx="1675408" cy="7621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422" y="301762"/>
            <a:ext cx="1482626" cy="9722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11" t="8327" r="18789" b="10720"/>
          <a:stretch/>
        </p:blipFill>
        <p:spPr>
          <a:xfrm>
            <a:off x="5717118" y="337881"/>
            <a:ext cx="1321547" cy="9360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6450" b="6111"/>
          <a:stretch/>
        </p:blipFill>
        <p:spPr>
          <a:xfrm>
            <a:off x="284150" y="95748"/>
            <a:ext cx="1780913" cy="13267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1042"/>
          <a:stretch/>
        </p:blipFill>
        <p:spPr>
          <a:xfrm>
            <a:off x="2201394" y="259802"/>
            <a:ext cx="1375523" cy="10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3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2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3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3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9_Default Design">
  <a:themeElements>
    <a:clrScheme name="Default Design 3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4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4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5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6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6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2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1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2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5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0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2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3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4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6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7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2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0.xml><?xml version="1.0" encoding="utf-8"?>
<a:theme xmlns:a="http://schemas.openxmlformats.org/drawingml/2006/main" name="2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1.xml><?xml version="1.0" encoding="utf-8"?>
<a:theme xmlns:a="http://schemas.openxmlformats.org/drawingml/2006/main" name="3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2.xml><?xml version="1.0" encoding="utf-8"?>
<a:theme xmlns:a="http://schemas.openxmlformats.org/drawingml/2006/main" name="3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3.xml><?xml version="1.0" encoding="utf-8"?>
<a:theme xmlns:a="http://schemas.openxmlformats.org/drawingml/2006/main" name="3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4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5.xml><?xml version="1.0" encoding="utf-8"?>
<a:theme xmlns:a="http://schemas.openxmlformats.org/drawingml/2006/main" name="1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10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7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55</TotalTime>
  <Words>4104</Words>
  <Application>Microsoft Office PowerPoint</Application>
  <PresentationFormat>On-screen Show (4:3)</PresentationFormat>
  <Paragraphs>952</Paragraphs>
  <Slides>9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57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1</vt:i4>
      </vt:variant>
    </vt:vector>
  </HeadingPairs>
  <TitlesOfParts>
    <vt:vector size="166" baseType="lpstr">
      <vt:lpstr>맑은 고딕</vt:lpstr>
      <vt:lpstr>Arial</vt:lpstr>
      <vt:lpstr>Batang</vt:lpstr>
      <vt:lpstr>Calibri</vt:lpstr>
      <vt:lpstr>Calibri Light</vt:lpstr>
      <vt:lpstr>Comic Sans MS</vt:lpstr>
      <vt:lpstr>Courier New</vt:lpstr>
      <vt:lpstr>DengXian</vt:lpstr>
      <vt:lpstr>굴림</vt:lpstr>
      <vt:lpstr>Symbol</vt:lpstr>
      <vt:lpstr>Tahoma</vt:lpstr>
      <vt:lpstr>Times New Roman</vt:lpstr>
      <vt:lpstr>Verdana</vt:lpstr>
      <vt:lpstr>Wingdings</vt:lpstr>
      <vt:lpstr>Office Theme</vt:lpstr>
      <vt:lpstr>26_Office Theme</vt:lpstr>
      <vt:lpstr>1_Office Theme</vt:lpstr>
      <vt:lpstr>2_Office Theme</vt:lpstr>
      <vt:lpstr>3_Office Theme</vt:lpstr>
      <vt:lpstr>12_Office Theme</vt:lpstr>
      <vt:lpstr>1_Default Design</vt:lpstr>
      <vt:lpstr>5_Office Theme</vt:lpstr>
      <vt:lpstr>7_Office Theme</vt:lpstr>
      <vt:lpstr>8_Office Theme</vt:lpstr>
      <vt:lpstr>21_Office Theme</vt:lpstr>
      <vt:lpstr>22_Office Theme</vt:lpstr>
      <vt:lpstr>23_Office Theme</vt:lpstr>
      <vt:lpstr>29_Office Theme</vt:lpstr>
      <vt:lpstr>30_Office Theme</vt:lpstr>
      <vt:lpstr>5_Default Design</vt:lpstr>
      <vt:lpstr>31_Office Theme</vt:lpstr>
      <vt:lpstr>39_Office Theme</vt:lpstr>
      <vt:lpstr>8_Default Design</vt:lpstr>
      <vt:lpstr>9_Default Design</vt:lpstr>
      <vt:lpstr>45_Office Theme</vt:lpstr>
      <vt:lpstr>46_Office Theme</vt:lpstr>
      <vt:lpstr>51_Office Theme</vt:lpstr>
      <vt:lpstr>67_Office Theme</vt:lpstr>
      <vt:lpstr>68_Office Theme</vt:lpstr>
      <vt:lpstr>3_Default Design</vt:lpstr>
      <vt:lpstr>7_Default Design</vt:lpstr>
      <vt:lpstr>18_Default Design</vt:lpstr>
      <vt:lpstr>17_Office Theme</vt:lpstr>
      <vt:lpstr>20_Office Theme</vt:lpstr>
      <vt:lpstr>6_Default Design</vt:lpstr>
      <vt:lpstr>14_Default Design</vt:lpstr>
      <vt:lpstr>15_Default Design</vt:lpstr>
      <vt:lpstr>16_Default Design</vt:lpstr>
      <vt:lpstr>17_Default Design</vt:lpstr>
      <vt:lpstr>19_Default Design</vt:lpstr>
      <vt:lpstr>20_Default Design</vt:lpstr>
      <vt:lpstr>52_Office Theme</vt:lpstr>
      <vt:lpstr>6_Office Theme</vt:lpstr>
      <vt:lpstr>26_Default Design</vt:lpstr>
      <vt:lpstr>29_Default Design</vt:lpstr>
      <vt:lpstr>10_Office Theme</vt:lpstr>
      <vt:lpstr>15_Office Theme</vt:lpstr>
      <vt:lpstr>16_Office Theme</vt:lpstr>
      <vt:lpstr>4_Office Theme</vt:lpstr>
      <vt:lpstr>9_Office Theme</vt:lpstr>
      <vt:lpstr>2_Default Design</vt:lpstr>
      <vt:lpstr>4_Default Design</vt:lpstr>
      <vt:lpstr>24_Office Theme</vt:lpstr>
      <vt:lpstr>28_Office Theme</vt:lpstr>
      <vt:lpstr>32_Office Theme</vt:lpstr>
      <vt:lpstr>33_Office Theme</vt:lpstr>
      <vt:lpstr>34_Office Theme</vt:lpstr>
      <vt:lpstr>18_Office Theme</vt:lpstr>
      <vt:lpstr>11_Default Design</vt:lpstr>
      <vt:lpstr>10_Default Design</vt:lpstr>
      <vt:lpstr>19_Office Theme</vt:lpstr>
      <vt:lpstr>Equation</vt:lpstr>
      <vt:lpstr>Drawing</vt:lpstr>
      <vt:lpstr>Worksheet</vt:lpstr>
      <vt:lpstr>Chart</vt:lpstr>
      <vt:lpstr>Use of In-Situ Geotechnical Tests for Foundation Systems</vt:lpstr>
      <vt:lpstr>Past Széchy Lectures</vt:lpstr>
      <vt:lpstr>Purposes: Geotechnical Site Investigation</vt:lpstr>
      <vt:lpstr>Geomaterial Characteristics</vt:lpstr>
      <vt:lpstr>PowerPoint Presentation</vt:lpstr>
      <vt:lpstr>PowerPoint Presentation</vt:lpstr>
      <vt:lpstr>Topics Suggested by Dr. András Mahler</vt:lpstr>
      <vt:lpstr>PowerPoint Presentation</vt:lpstr>
      <vt:lpstr>Flat Plate Dilatometer Test (DMT)</vt:lpstr>
      <vt:lpstr>DMT-14 Venetian Lagoon</vt:lpstr>
      <vt:lpstr>PowerPoint Presentation</vt:lpstr>
      <vt:lpstr>Shallow Foundation Settlements</vt:lpstr>
      <vt:lpstr>Raft Foundations on Appalachian Piedmont Soils</vt:lpstr>
      <vt:lpstr>Raft Foundations on Appalachian Piedmont Soils</vt:lpstr>
      <vt:lpstr>PowerPoint Presentation</vt:lpstr>
      <vt:lpstr>Cone Penetration Test (CPT)</vt:lpstr>
      <vt:lpstr>Geostratigraphy by CPTu in Portsmouth, Virginia</vt:lpstr>
      <vt:lpstr>Cone Penetration Vehicles</vt:lpstr>
      <vt:lpstr>PowerPoint Presentation</vt:lpstr>
      <vt:lpstr>       Axial Pile Capacity:  Qtotal  = Qsides + Qbase</vt:lpstr>
      <vt:lpstr>Beta Method for Pile Side Friction</vt:lpstr>
      <vt:lpstr>Lateral Stress Coefficient for NC Soils (Jaky 1944, 1948)</vt:lpstr>
      <vt:lpstr>Lateral Stress Coefficient for NC Soils (Jaky 1944, 1948)</vt:lpstr>
      <vt:lpstr>PowerPoint Presentation</vt:lpstr>
      <vt:lpstr>PowerPoint Presentation</vt:lpstr>
      <vt:lpstr>PowerPoint Presentation</vt:lpstr>
      <vt:lpstr>Soil Behavioral Type by CPT</vt:lpstr>
      <vt:lpstr>PowerPoint Presentation</vt:lpstr>
      <vt:lpstr>PowerPoint Presentation</vt:lpstr>
      <vt:lpstr>PowerPoint Presentation</vt:lpstr>
      <vt:lpstr>OC Sand at Cuxhaven, Germany</vt:lpstr>
      <vt:lpstr>Undisturbed Sand Database</vt:lpstr>
      <vt:lpstr>CPT evaluation of f' in sands</vt:lpstr>
      <vt:lpstr>Blessington Sand Site University of College Dublin (UCD)</vt:lpstr>
      <vt:lpstr>PowerPoint Presentation</vt:lpstr>
      <vt:lpstr>PowerPoint Presentation</vt:lpstr>
      <vt:lpstr>PowerPoint Presentation</vt:lpstr>
      <vt:lpstr>Norwegian NTH Solution for f' from CPTu in Clay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● Virgin Loading (Jáky 1944, 1948)   ● Loading-Unloading (Mayne &amp; Kulhawy, 1982)   ● Load-Unload-Reload (Schmidt, 1983)</vt:lpstr>
      <vt:lpstr>PowerPoint Presentation</vt:lpstr>
      <vt:lpstr>Shear Wave Velocity, Vs</vt:lpstr>
      <vt:lpstr>PowerPoint Presentation</vt:lpstr>
      <vt:lpstr>PowerPoint Presentation</vt:lpstr>
      <vt:lpstr>  Downhole Test Wavelets - Windsor, VA</vt:lpstr>
      <vt:lpstr>GT Roto AutoSeis</vt:lpstr>
      <vt:lpstr>PowerPoint Presentation</vt:lpstr>
      <vt:lpstr>Modulus Reduction from TS and TX Data</vt:lpstr>
      <vt:lpstr>Modulus Reduction Scheme (Fahey &amp; Carter 1993)</vt:lpstr>
      <vt:lpstr>Nonlinear Foundation Displacement Analyses</vt:lpstr>
      <vt:lpstr>PowerPoint Presentation</vt:lpstr>
      <vt:lpstr>PowerPoint Presentation</vt:lpstr>
      <vt:lpstr>Footing Load Tests at Texas A&amp;M University (Briaud &amp; Gibbens 1999; Briaud 2007)</vt:lpstr>
      <vt:lpstr>Footing Load Tests at Texas A&amp;M University (Briaud &amp; Gibbens 1999; Briaud 2007)</vt:lpstr>
      <vt:lpstr>FHWA-ASCE Load Tests at Texas A&amp;M</vt:lpstr>
      <vt:lpstr>PowerPoint Presentation</vt:lpstr>
      <vt:lpstr>Belfast Footing Load Test, Ireland (Lehane 2003)</vt:lpstr>
      <vt:lpstr>Belfast Footing Load Test, Ireland (Lehane 2003)</vt:lpstr>
      <vt:lpstr>PowerPoint Presentation</vt:lpstr>
      <vt:lpstr>Footing Load Test Prediction, Ballina, Australia</vt:lpstr>
      <vt:lpstr>Footing Load Test Prediction, Ballina, Australia</vt:lpstr>
      <vt:lpstr>PowerPoint Presentation</vt:lpstr>
      <vt:lpstr>PowerPoint Presentation</vt:lpstr>
      <vt:lpstr>PowerPoint Presentation</vt:lpstr>
      <vt:lpstr>Overview: UniCone CPTu Method</vt:lpstr>
      <vt:lpstr>Summary of 40 available direct CPT methods</vt:lpstr>
      <vt:lpstr>PowerPoint Presentation</vt:lpstr>
      <vt:lpstr>PowerPoint Presentation</vt:lpstr>
      <vt:lpstr>PowerPoint Presentation</vt:lpstr>
      <vt:lpstr>NGES</vt:lpstr>
      <vt:lpstr>PowerPoint Presentation</vt:lpstr>
      <vt:lpstr>Auger Cast-in-place Piles at Univ. Houston</vt:lpstr>
      <vt:lpstr>Auger Concrete Piles at UH  (O'Neill, 2000)</vt:lpstr>
      <vt:lpstr>Georgia Tech CPT Rig at I-85 Bridge, Newnan, Georgia</vt:lpstr>
      <vt:lpstr>SCPTu at I-85 Bridge, Newnan, Georgia </vt:lpstr>
      <vt:lpstr>Axial Load Response of Drilled Shaft, Newnan, Georgia</vt:lpstr>
      <vt:lpstr>SCPTU sounding at Texas A&amp;M University  (Briaud &amp; Gibbens 1999; Briaud 2007)</vt:lpstr>
      <vt:lpstr>Drilled Shaft Load Test, Texas A&amp;M</vt:lpstr>
      <vt:lpstr>Drilled Shaft Load Test, Texas A&amp;M</vt:lpstr>
      <vt:lpstr>Input Parameters for Plaxis FEM (Schweiger 2012): Hardening Soil Small Model</vt:lpstr>
      <vt:lpstr>SCPTu from Perth, Australia</vt:lpstr>
      <vt:lpstr>DSS curves for Burswood by SCPTu</vt:lpstr>
      <vt:lpstr>PowerPoint Presentation</vt:lpstr>
      <vt:lpstr>CREC Site, Charleston, SC  Sand sampled using freezing  (Esposito &amp; Andrus 2016 JGGE)</vt:lpstr>
      <vt:lpstr>PowerPoint Presentation</vt:lpstr>
      <vt:lpstr>Evaluating Foundation Response by CPT</vt:lpstr>
      <vt:lpstr>PowerPoint Presentation</vt:lpstr>
    </vt:vector>
  </TitlesOfParts>
  <Company>Georgia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N for 3rd CBFP Bolivia</dc:title>
  <dc:creator>Mayne, Paul W</dc:creator>
  <cp:lastModifiedBy>Mayne, Paul W</cp:lastModifiedBy>
  <cp:revision>127</cp:revision>
  <dcterms:created xsi:type="dcterms:W3CDTF">2016-11-14T16:08:24Z</dcterms:created>
  <dcterms:modified xsi:type="dcterms:W3CDTF">2020-02-08T13:50:00Z</dcterms:modified>
</cp:coreProperties>
</file>